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24"/>
  </p:notesMasterIdLst>
  <p:sldIdLst>
    <p:sldId id="296" r:id="rId2"/>
    <p:sldId id="308" r:id="rId3"/>
    <p:sldId id="310" r:id="rId4"/>
    <p:sldId id="271" r:id="rId5"/>
    <p:sldId id="311" r:id="rId6"/>
    <p:sldId id="312" r:id="rId7"/>
    <p:sldId id="313" r:id="rId8"/>
    <p:sldId id="314" r:id="rId9"/>
    <p:sldId id="315" r:id="rId10"/>
    <p:sldId id="286" r:id="rId11"/>
    <p:sldId id="319" r:id="rId12"/>
    <p:sldId id="317" r:id="rId13"/>
    <p:sldId id="318" r:id="rId14"/>
    <p:sldId id="351" r:id="rId15"/>
    <p:sldId id="316" r:id="rId16"/>
    <p:sldId id="309" r:id="rId17"/>
    <p:sldId id="283" r:id="rId18"/>
    <p:sldId id="320" r:id="rId19"/>
    <p:sldId id="321" r:id="rId20"/>
    <p:sldId id="325" r:id="rId21"/>
    <p:sldId id="324" r:id="rId22"/>
    <p:sldId id="339" r:id="rId23"/>
  </p:sldIdLst>
  <p:sldSz cx="9144000" cy="5143500" type="screen16x9"/>
  <p:notesSz cx="6858000" cy="9144000"/>
  <p:embeddedFontLst>
    <p:embeddedFont>
      <p:font typeface="Bellota Text" panose="020B060402020202020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Rammetto One" panose="020B0604020202020204" charset="0"/>
      <p:regular r:id="rId30"/>
    </p:embeddedFont>
    <p:embeddedFont>
      <p:font typeface="Roboto Condensed Light" panose="02000000000000000000" pitchFamily="2" charset="0"/>
      <p:regular r:id="rId31"/>
      <p:italic r:id="rId3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76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7DC14BA-A7F4-40AA-AF71-7A1762C9A3F1}">
  <a:tblStyle styleId="{B7DC14BA-A7F4-40AA-AF71-7A1762C9A3F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55" autoAdjust="0"/>
    <p:restoredTop sz="94705"/>
  </p:normalViewPr>
  <p:slideViewPr>
    <p:cSldViewPr snapToGrid="0">
      <p:cViewPr varScale="1">
        <p:scale>
          <a:sx n="99" d="100"/>
          <a:sy n="99" d="100"/>
        </p:scale>
        <p:origin x="403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" name="Google Shape;885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6" name="Google Shape;886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7744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4" name="Google Shape;1664;ge4b7ac326b_0_2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65" name="Google Shape;1665;ge4b7ac326b_0_2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3" name="Google Shape;2753;ge4b7ac326b_0_1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4" name="Google Shape;2754;ge4b7ac326b_0_1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1" name="Google Shape;2511;ge4b7ac326b_0_1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2" name="Google Shape;2512;ge4b7ac326b_0_1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4" name="Google Shape;1534;ge4b7ac326b_0_2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35" name="Google Shape;1535;ge4b7ac326b_0_2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0959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" name="Google Shape;717;g1078a0c0997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8" name="Google Shape;718;g1078a0c0997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22320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138350" y="1250374"/>
            <a:ext cx="6867300" cy="151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209800" y="2865076"/>
            <a:ext cx="4724400" cy="228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8463741" y="462232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6866952" y="1806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202587" y="1788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2"/>
          <p:cNvSpPr/>
          <p:nvPr/>
        </p:nvSpPr>
        <p:spPr>
          <a:xfrm>
            <a:off x="5399875" y="54406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2"/>
          <p:cNvSpPr/>
          <p:nvPr/>
        </p:nvSpPr>
        <p:spPr>
          <a:xfrm>
            <a:off x="1166877" y="48181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2"/>
          <p:cNvSpPr/>
          <p:nvPr/>
        </p:nvSpPr>
        <p:spPr>
          <a:xfrm>
            <a:off x="340352" y="476625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2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2"/>
          <p:cNvSpPr/>
          <p:nvPr/>
        </p:nvSpPr>
        <p:spPr>
          <a:xfrm rot="1612127">
            <a:off x="4892756" y="621762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2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2"/>
          <p:cNvSpPr/>
          <p:nvPr/>
        </p:nvSpPr>
        <p:spPr>
          <a:xfrm>
            <a:off x="8792300" y="4403003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8792302" y="38702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 1">
  <p:cSld name="BLANK_1_1_1_1_1_1_1_1_1">
    <p:spTree>
      <p:nvGrpSpPr>
        <p:cNvPr id="1" name="Shape 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" name="Google Shape;691;p31"/>
          <p:cNvSpPr/>
          <p:nvPr/>
        </p:nvSpPr>
        <p:spPr>
          <a:xfrm rot="10800000">
            <a:off x="6217868" y="47318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31"/>
          <p:cNvSpPr/>
          <p:nvPr/>
        </p:nvSpPr>
        <p:spPr>
          <a:xfrm rot="-9187873">
            <a:off x="264893" y="404487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" name="Google Shape;693;p31"/>
          <p:cNvSpPr/>
          <p:nvPr/>
        </p:nvSpPr>
        <p:spPr>
          <a:xfrm>
            <a:off x="380400" y="311550"/>
            <a:ext cx="8383200" cy="452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4" name="Google Shape;694;p31"/>
          <p:cNvSpPr/>
          <p:nvPr/>
        </p:nvSpPr>
        <p:spPr>
          <a:xfrm rot="10800000">
            <a:off x="8855916" y="2475554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p31"/>
          <p:cNvSpPr/>
          <p:nvPr/>
        </p:nvSpPr>
        <p:spPr>
          <a:xfrm rot="10800000">
            <a:off x="4969800" y="1131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6" name="Google Shape;696;p31"/>
          <p:cNvSpPr/>
          <p:nvPr/>
        </p:nvSpPr>
        <p:spPr>
          <a:xfrm rot="10800000">
            <a:off x="7572564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7" name="Google Shape;697;p31"/>
          <p:cNvSpPr/>
          <p:nvPr/>
        </p:nvSpPr>
        <p:spPr>
          <a:xfrm rot="10800000">
            <a:off x="34968" y="337587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8" name="Google Shape;698;p31"/>
          <p:cNvSpPr/>
          <p:nvPr/>
        </p:nvSpPr>
        <p:spPr>
          <a:xfrm rot="-9638614">
            <a:off x="8895278" y="47762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9" name="Google Shape;699;p31"/>
          <p:cNvSpPr/>
          <p:nvPr/>
        </p:nvSpPr>
        <p:spPr>
          <a:xfrm rot="10800000">
            <a:off x="8800793" y="273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0" name="Google Shape;700;p31"/>
          <p:cNvSpPr/>
          <p:nvPr/>
        </p:nvSpPr>
        <p:spPr>
          <a:xfrm rot="10800000">
            <a:off x="626789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31"/>
          <p:cNvSpPr/>
          <p:nvPr/>
        </p:nvSpPr>
        <p:spPr>
          <a:xfrm rot="10800000">
            <a:off x="8854489" y="818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2" name="Google Shape;702;p31"/>
          <p:cNvSpPr/>
          <p:nvPr/>
        </p:nvSpPr>
        <p:spPr>
          <a:xfrm rot="10800000">
            <a:off x="8771868" y="29977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3" name="Google Shape;703;p31"/>
          <p:cNvSpPr/>
          <p:nvPr/>
        </p:nvSpPr>
        <p:spPr>
          <a:xfrm rot="-9187873">
            <a:off x="45918" y="20126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4" name="Google Shape;704;p31"/>
          <p:cNvSpPr/>
          <p:nvPr/>
        </p:nvSpPr>
        <p:spPr>
          <a:xfrm rot="10800000">
            <a:off x="2915216" y="50192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5" name="Google Shape;705;p31"/>
          <p:cNvSpPr/>
          <p:nvPr/>
        </p:nvSpPr>
        <p:spPr>
          <a:xfrm rot="10800000">
            <a:off x="7913689" y="11315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6" name="Google Shape;706;p31"/>
          <p:cNvSpPr/>
          <p:nvPr/>
        </p:nvSpPr>
        <p:spPr>
          <a:xfrm rot="10800000">
            <a:off x="8800789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7" name="Google Shape;707;p31"/>
          <p:cNvSpPr/>
          <p:nvPr/>
        </p:nvSpPr>
        <p:spPr>
          <a:xfrm rot="-9187873">
            <a:off x="4434293" y="49249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8" name="Google Shape;708;p31"/>
          <p:cNvSpPr/>
          <p:nvPr/>
        </p:nvSpPr>
        <p:spPr>
          <a:xfrm rot="-9638614">
            <a:off x="1966628" y="476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9" name="Google Shape;709;p31"/>
          <p:cNvSpPr/>
          <p:nvPr/>
        </p:nvSpPr>
        <p:spPr>
          <a:xfrm rot="10800000">
            <a:off x="218978" y="3584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4"/>
          <p:cNvSpPr/>
          <p:nvPr/>
        </p:nvSpPr>
        <p:spPr>
          <a:xfrm rot="-9187873">
            <a:off x="264893" y="404487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4"/>
          <p:cNvSpPr/>
          <p:nvPr/>
        </p:nvSpPr>
        <p:spPr>
          <a:xfrm>
            <a:off x="380400" y="311550"/>
            <a:ext cx="8383200" cy="452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4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57" name="Google Shape;57;p4"/>
          <p:cNvSpPr/>
          <p:nvPr/>
        </p:nvSpPr>
        <p:spPr>
          <a:xfrm rot="10800000">
            <a:off x="6217868" y="47318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4"/>
          <p:cNvSpPr/>
          <p:nvPr/>
        </p:nvSpPr>
        <p:spPr>
          <a:xfrm rot="10800000">
            <a:off x="8855916" y="2475554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 rot="10800000">
            <a:off x="4969800" y="1131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4"/>
          <p:cNvSpPr/>
          <p:nvPr/>
        </p:nvSpPr>
        <p:spPr>
          <a:xfrm rot="10800000">
            <a:off x="7572564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4"/>
          <p:cNvSpPr/>
          <p:nvPr/>
        </p:nvSpPr>
        <p:spPr>
          <a:xfrm rot="10800000">
            <a:off x="34968" y="337587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4"/>
          <p:cNvSpPr/>
          <p:nvPr/>
        </p:nvSpPr>
        <p:spPr>
          <a:xfrm rot="-9638614">
            <a:off x="8895278" y="47762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4"/>
          <p:cNvSpPr/>
          <p:nvPr/>
        </p:nvSpPr>
        <p:spPr>
          <a:xfrm rot="10800000">
            <a:off x="8800793" y="273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4"/>
          <p:cNvSpPr/>
          <p:nvPr/>
        </p:nvSpPr>
        <p:spPr>
          <a:xfrm rot="10800000">
            <a:off x="626789" y="49293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4"/>
          <p:cNvSpPr/>
          <p:nvPr/>
        </p:nvSpPr>
        <p:spPr>
          <a:xfrm rot="10800000">
            <a:off x="8854489" y="818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4"/>
          <p:cNvSpPr/>
          <p:nvPr/>
        </p:nvSpPr>
        <p:spPr>
          <a:xfrm rot="10800000">
            <a:off x="8771868" y="29977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4"/>
          <p:cNvSpPr/>
          <p:nvPr/>
        </p:nvSpPr>
        <p:spPr>
          <a:xfrm rot="-9187873">
            <a:off x="45918" y="20126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4"/>
          <p:cNvSpPr/>
          <p:nvPr/>
        </p:nvSpPr>
        <p:spPr>
          <a:xfrm rot="10800000">
            <a:off x="2915216" y="50192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4"/>
          <p:cNvSpPr/>
          <p:nvPr/>
        </p:nvSpPr>
        <p:spPr>
          <a:xfrm rot="10800000">
            <a:off x="7913689" y="11315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4"/>
          <p:cNvSpPr/>
          <p:nvPr/>
        </p:nvSpPr>
        <p:spPr>
          <a:xfrm rot="10800000">
            <a:off x="8800789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4"/>
          <p:cNvSpPr/>
          <p:nvPr/>
        </p:nvSpPr>
        <p:spPr>
          <a:xfrm rot="-9187873">
            <a:off x="4434293" y="492496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4"/>
          <p:cNvSpPr/>
          <p:nvPr/>
        </p:nvSpPr>
        <p:spPr>
          <a:xfrm rot="-9638614">
            <a:off x="1966628" y="476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4"/>
          <p:cNvSpPr/>
          <p:nvPr/>
        </p:nvSpPr>
        <p:spPr>
          <a:xfrm rot="10800000">
            <a:off x="218978" y="3584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4"/>
          <p:cNvSpPr/>
          <p:nvPr/>
        </p:nvSpPr>
        <p:spPr>
          <a:xfrm rot="10800000">
            <a:off x="34964" y="11271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p11"/>
          <p:cNvSpPr txBox="1">
            <a:spLocks noGrp="1"/>
          </p:cNvSpPr>
          <p:nvPr>
            <p:ph type="title" hasCustomPrompt="1"/>
          </p:nvPr>
        </p:nvSpPr>
        <p:spPr>
          <a:xfrm>
            <a:off x="1536950" y="1598774"/>
            <a:ext cx="5096700" cy="1511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96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208" name="Google Shape;208;p11"/>
          <p:cNvSpPr txBox="1">
            <a:spLocks noGrp="1"/>
          </p:cNvSpPr>
          <p:nvPr>
            <p:ph type="subTitle" idx="1"/>
          </p:nvPr>
        </p:nvSpPr>
        <p:spPr>
          <a:xfrm>
            <a:off x="1536950" y="3123826"/>
            <a:ext cx="5096700" cy="42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209" name="Google Shape;209;p11"/>
          <p:cNvSpPr/>
          <p:nvPr/>
        </p:nvSpPr>
        <p:spPr>
          <a:xfrm rot="10800000">
            <a:off x="8747091" y="249796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11"/>
          <p:cNvSpPr/>
          <p:nvPr/>
        </p:nvSpPr>
        <p:spPr>
          <a:xfrm rot="10800000">
            <a:off x="837100" y="1640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11"/>
          <p:cNvSpPr/>
          <p:nvPr/>
        </p:nvSpPr>
        <p:spPr>
          <a:xfrm rot="10800000">
            <a:off x="7412864" y="4613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11"/>
          <p:cNvSpPr/>
          <p:nvPr/>
        </p:nvSpPr>
        <p:spPr>
          <a:xfrm rot="10800000">
            <a:off x="194543" y="3717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" name="Google Shape;213;p11"/>
          <p:cNvSpPr/>
          <p:nvPr/>
        </p:nvSpPr>
        <p:spPr>
          <a:xfrm rot="-9638614">
            <a:off x="8800778" y="46667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" name="Google Shape;214;p11"/>
          <p:cNvSpPr/>
          <p:nvPr/>
        </p:nvSpPr>
        <p:spPr>
          <a:xfrm rot="10800000">
            <a:off x="8145293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11"/>
          <p:cNvSpPr/>
          <p:nvPr/>
        </p:nvSpPr>
        <p:spPr>
          <a:xfrm rot="10800000">
            <a:off x="1776114" y="48332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" name="Google Shape;216;p11"/>
          <p:cNvSpPr/>
          <p:nvPr/>
        </p:nvSpPr>
        <p:spPr>
          <a:xfrm rot="10800000">
            <a:off x="8419964" y="5812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11"/>
          <p:cNvSpPr/>
          <p:nvPr/>
        </p:nvSpPr>
        <p:spPr>
          <a:xfrm rot="10800000">
            <a:off x="8635530" y="32951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" name="Google Shape;218;p11"/>
          <p:cNvSpPr/>
          <p:nvPr/>
        </p:nvSpPr>
        <p:spPr>
          <a:xfrm rot="-9187873">
            <a:off x="750143" y="2403636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11"/>
          <p:cNvSpPr/>
          <p:nvPr/>
        </p:nvSpPr>
        <p:spPr>
          <a:xfrm rot="10800000">
            <a:off x="2320466" y="466674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11"/>
          <p:cNvSpPr/>
          <p:nvPr/>
        </p:nvSpPr>
        <p:spPr>
          <a:xfrm rot="10800000">
            <a:off x="7390539" y="4136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11"/>
          <p:cNvSpPr/>
          <p:nvPr/>
        </p:nvSpPr>
        <p:spPr>
          <a:xfrm rot="-9187873">
            <a:off x="448443" y="3917798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11"/>
          <p:cNvSpPr/>
          <p:nvPr/>
        </p:nvSpPr>
        <p:spPr>
          <a:xfrm rot="10800000">
            <a:off x="5568043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11"/>
          <p:cNvSpPr/>
          <p:nvPr/>
        </p:nvSpPr>
        <p:spPr>
          <a:xfrm rot="-9187873">
            <a:off x="3862768" y="44650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11"/>
          <p:cNvSpPr/>
          <p:nvPr/>
        </p:nvSpPr>
        <p:spPr>
          <a:xfrm rot="-9638614">
            <a:off x="3315828" y="4239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11"/>
          <p:cNvSpPr/>
          <p:nvPr/>
        </p:nvSpPr>
        <p:spPr>
          <a:xfrm rot="10800000">
            <a:off x="481016" y="274917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11"/>
          <p:cNvSpPr/>
          <p:nvPr/>
        </p:nvSpPr>
        <p:spPr>
          <a:xfrm rot="10800000">
            <a:off x="299289" y="119330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13"/>
          <p:cNvSpPr/>
          <p:nvPr/>
        </p:nvSpPr>
        <p:spPr>
          <a:xfrm flipH="1">
            <a:off x="8689218" y="1985576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13"/>
          <p:cNvSpPr/>
          <p:nvPr/>
        </p:nvSpPr>
        <p:spPr>
          <a:xfrm>
            <a:off x="380400" y="311550"/>
            <a:ext cx="8383200" cy="452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" name="Google Shape;231;p13"/>
          <p:cNvSpPr txBox="1">
            <a:spLocks noGrp="1"/>
          </p:cNvSpPr>
          <p:nvPr>
            <p:ph type="title"/>
          </p:nvPr>
        </p:nvSpPr>
        <p:spPr>
          <a:xfrm>
            <a:off x="720000" y="197746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32" name="Google Shape;232;p13"/>
          <p:cNvSpPr txBox="1">
            <a:spLocks noGrp="1"/>
          </p:cNvSpPr>
          <p:nvPr>
            <p:ph type="title" idx="2" hasCustomPrompt="1"/>
          </p:nvPr>
        </p:nvSpPr>
        <p:spPr>
          <a:xfrm>
            <a:off x="1432350" y="148163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33" name="Google Shape;233;p13"/>
          <p:cNvSpPr txBox="1">
            <a:spLocks noGrp="1"/>
          </p:cNvSpPr>
          <p:nvPr>
            <p:ph type="subTitle" idx="1"/>
          </p:nvPr>
        </p:nvSpPr>
        <p:spPr>
          <a:xfrm>
            <a:off x="720000" y="232930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4" name="Google Shape;234;p13"/>
          <p:cNvSpPr txBox="1">
            <a:spLocks noGrp="1"/>
          </p:cNvSpPr>
          <p:nvPr>
            <p:ph type="title" idx="3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35" name="Google Shape;235;p13"/>
          <p:cNvSpPr txBox="1">
            <a:spLocks noGrp="1"/>
          </p:cNvSpPr>
          <p:nvPr>
            <p:ph type="title" idx="4"/>
          </p:nvPr>
        </p:nvSpPr>
        <p:spPr>
          <a:xfrm>
            <a:off x="3403800" y="197746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36" name="Google Shape;236;p13"/>
          <p:cNvSpPr txBox="1">
            <a:spLocks noGrp="1"/>
          </p:cNvSpPr>
          <p:nvPr>
            <p:ph type="title" idx="5" hasCustomPrompt="1"/>
          </p:nvPr>
        </p:nvSpPr>
        <p:spPr>
          <a:xfrm>
            <a:off x="4116150" y="148163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37" name="Google Shape;237;p13"/>
          <p:cNvSpPr txBox="1">
            <a:spLocks noGrp="1"/>
          </p:cNvSpPr>
          <p:nvPr>
            <p:ph type="subTitle" idx="6"/>
          </p:nvPr>
        </p:nvSpPr>
        <p:spPr>
          <a:xfrm>
            <a:off x="3403800" y="232930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8" name="Google Shape;238;p13"/>
          <p:cNvSpPr txBox="1">
            <a:spLocks noGrp="1"/>
          </p:cNvSpPr>
          <p:nvPr>
            <p:ph type="title" idx="7"/>
          </p:nvPr>
        </p:nvSpPr>
        <p:spPr>
          <a:xfrm>
            <a:off x="6087600" y="197746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39" name="Google Shape;239;p13"/>
          <p:cNvSpPr txBox="1">
            <a:spLocks noGrp="1"/>
          </p:cNvSpPr>
          <p:nvPr>
            <p:ph type="title" idx="8" hasCustomPrompt="1"/>
          </p:nvPr>
        </p:nvSpPr>
        <p:spPr>
          <a:xfrm>
            <a:off x="6799950" y="148163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40" name="Google Shape;240;p13"/>
          <p:cNvSpPr txBox="1">
            <a:spLocks noGrp="1"/>
          </p:cNvSpPr>
          <p:nvPr>
            <p:ph type="subTitle" idx="9"/>
          </p:nvPr>
        </p:nvSpPr>
        <p:spPr>
          <a:xfrm>
            <a:off x="6087600" y="232930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1" name="Google Shape;241;p13"/>
          <p:cNvSpPr txBox="1">
            <a:spLocks noGrp="1"/>
          </p:cNvSpPr>
          <p:nvPr>
            <p:ph type="title" idx="13"/>
          </p:nvPr>
        </p:nvSpPr>
        <p:spPr>
          <a:xfrm>
            <a:off x="2061900" y="358631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13"/>
          <p:cNvSpPr txBox="1">
            <a:spLocks noGrp="1"/>
          </p:cNvSpPr>
          <p:nvPr>
            <p:ph type="title" idx="14" hasCustomPrompt="1"/>
          </p:nvPr>
        </p:nvSpPr>
        <p:spPr>
          <a:xfrm>
            <a:off x="2774250" y="309048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43" name="Google Shape;243;p13"/>
          <p:cNvSpPr txBox="1">
            <a:spLocks noGrp="1"/>
          </p:cNvSpPr>
          <p:nvPr>
            <p:ph type="subTitle" idx="15"/>
          </p:nvPr>
        </p:nvSpPr>
        <p:spPr>
          <a:xfrm>
            <a:off x="2061900" y="39381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3"/>
          <p:cNvSpPr txBox="1">
            <a:spLocks noGrp="1"/>
          </p:cNvSpPr>
          <p:nvPr>
            <p:ph type="title" idx="16"/>
          </p:nvPr>
        </p:nvSpPr>
        <p:spPr>
          <a:xfrm>
            <a:off x="4745700" y="3586310"/>
            <a:ext cx="23364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5" name="Google Shape;245;p13"/>
          <p:cNvSpPr txBox="1">
            <a:spLocks noGrp="1"/>
          </p:cNvSpPr>
          <p:nvPr>
            <p:ph type="title" idx="17" hasCustomPrompt="1"/>
          </p:nvPr>
        </p:nvSpPr>
        <p:spPr>
          <a:xfrm>
            <a:off x="5458050" y="3090483"/>
            <a:ext cx="9117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46" name="Google Shape;246;p13"/>
          <p:cNvSpPr txBox="1">
            <a:spLocks noGrp="1"/>
          </p:cNvSpPr>
          <p:nvPr>
            <p:ph type="subTitle" idx="18"/>
          </p:nvPr>
        </p:nvSpPr>
        <p:spPr>
          <a:xfrm>
            <a:off x="4745700" y="39381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7" name="Google Shape;247;p13"/>
          <p:cNvSpPr/>
          <p:nvPr/>
        </p:nvSpPr>
        <p:spPr>
          <a:xfrm rot="-1612127" flipH="1">
            <a:off x="112830" y="936855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3"/>
          <p:cNvSpPr/>
          <p:nvPr/>
        </p:nvSpPr>
        <p:spPr>
          <a:xfrm flipH="1">
            <a:off x="6041643" y="4860126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3"/>
          <p:cNvSpPr/>
          <p:nvPr/>
        </p:nvSpPr>
        <p:spPr>
          <a:xfrm flipH="1">
            <a:off x="8855916" y="2689296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3"/>
          <p:cNvSpPr/>
          <p:nvPr/>
        </p:nvSpPr>
        <p:spPr>
          <a:xfrm flipH="1">
            <a:off x="7572564" y="235468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3"/>
          <p:cNvSpPr/>
          <p:nvPr/>
        </p:nvSpPr>
        <p:spPr>
          <a:xfrm flipH="1">
            <a:off x="34968" y="1511551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3"/>
          <p:cNvSpPr/>
          <p:nvPr/>
        </p:nvSpPr>
        <p:spPr>
          <a:xfrm rot="-1161386" flipH="1">
            <a:off x="8895278" y="199931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3"/>
          <p:cNvSpPr/>
          <p:nvPr/>
        </p:nvSpPr>
        <p:spPr>
          <a:xfrm flipH="1">
            <a:off x="8800793" y="486011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3"/>
          <p:cNvSpPr/>
          <p:nvPr/>
        </p:nvSpPr>
        <p:spPr>
          <a:xfrm flipH="1">
            <a:off x="461564" y="145580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3"/>
          <p:cNvSpPr/>
          <p:nvPr/>
        </p:nvSpPr>
        <p:spPr>
          <a:xfrm flipH="1">
            <a:off x="8854489" y="4346818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3"/>
          <p:cNvSpPr/>
          <p:nvPr/>
        </p:nvSpPr>
        <p:spPr>
          <a:xfrm rot="-1612127" flipH="1">
            <a:off x="45918" y="2963568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3"/>
          <p:cNvSpPr/>
          <p:nvPr/>
        </p:nvSpPr>
        <p:spPr>
          <a:xfrm flipH="1">
            <a:off x="2915216" y="14557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3"/>
          <p:cNvSpPr/>
          <p:nvPr/>
        </p:nvSpPr>
        <p:spPr>
          <a:xfrm flipH="1">
            <a:off x="8800789" y="60551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3"/>
          <p:cNvSpPr/>
          <p:nvPr/>
        </p:nvSpPr>
        <p:spPr>
          <a:xfrm rot="-1612127" flipH="1">
            <a:off x="4434293" y="51268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" name="Google Shape;260;p13"/>
          <p:cNvSpPr/>
          <p:nvPr/>
        </p:nvSpPr>
        <p:spPr>
          <a:xfrm rot="-1161386" flipH="1">
            <a:off x="1966628" y="4928606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13"/>
          <p:cNvSpPr/>
          <p:nvPr/>
        </p:nvSpPr>
        <p:spPr>
          <a:xfrm flipH="1">
            <a:off x="218978" y="480642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13"/>
          <p:cNvSpPr/>
          <p:nvPr/>
        </p:nvSpPr>
        <p:spPr>
          <a:xfrm flipH="1">
            <a:off x="34964" y="4037718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14"/>
          <p:cNvSpPr txBox="1">
            <a:spLocks noGrp="1"/>
          </p:cNvSpPr>
          <p:nvPr>
            <p:ph type="title"/>
          </p:nvPr>
        </p:nvSpPr>
        <p:spPr>
          <a:xfrm flipH="1">
            <a:off x="3317450" y="3004804"/>
            <a:ext cx="4563900" cy="5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265" name="Google Shape;265;p14"/>
          <p:cNvSpPr txBox="1">
            <a:spLocks noGrp="1"/>
          </p:cNvSpPr>
          <p:nvPr>
            <p:ph type="subTitle" idx="1"/>
          </p:nvPr>
        </p:nvSpPr>
        <p:spPr>
          <a:xfrm flipH="1">
            <a:off x="2392850" y="1606796"/>
            <a:ext cx="54885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66" name="Google Shape;266;p14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Google Shape;267;p14"/>
          <p:cNvSpPr/>
          <p:nvPr/>
        </p:nvSpPr>
        <p:spPr>
          <a:xfrm>
            <a:off x="8304041" y="487187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14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14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14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" name="Google Shape;271;p14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2" name="Google Shape;272;p14"/>
          <p:cNvSpPr/>
          <p:nvPr/>
        </p:nvSpPr>
        <p:spPr>
          <a:xfrm>
            <a:off x="7365027" y="2026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14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14"/>
          <p:cNvSpPr/>
          <p:nvPr/>
        </p:nvSpPr>
        <p:spPr>
          <a:xfrm>
            <a:off x="340337" y="14633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14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14"/>
          <p:cNvSpPr/>
          <p:nvPr/>
        </p:nvSpPr>
        <p:spPr>
          <a:xfrm>
            <a:off x="6820675" y="36921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4"/>
          <p:cNvSpPr/>
          <p:nvPr/>
        </p:nvSpPr>
        <p:spPr>
          <a:xfrm>
            <a:off x="1750602" y="46223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14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14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14"/>
          <p:cNvSpPr/>
          <p:nvPr/>
        </p:nvSpPr>
        <p:spPr>
          <a:xfrm rot="1612127">
            <a:off x="5168081" y="382325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14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14"/>
          <p:cNvSpPr/>
          <p:nvPr/>
        </p:nvSpPr>
        <p:spPr>
          <a:xfrm>
            <a:off x="8660125" y="476104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4"/>
          <p:cNvSpPr/>
          <p:nvPr/>
        </p:nvSpPr>
        <p:spPr>
          <a:xfrm>
            <a:off x="8841852" y="3842650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_HEADER_1"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p21"/>
          <p:cNvSpPr/>
          <p:nvPr/>
        </p:nvSpPr>
        <p:spPr>
          <a:xfrm rot="10800000">
            <a:off x="8747091" y="249796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21"/>
          <p:cNvSpPr/>
          <p:nvPr/>
        </p:nvSpPr>
        <p:spPr>
          <a:xfrm rot="10800000">
            <a:off x="837100" y="16407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6" name="Google Shape;446;p21"/>
          <p:cNvSpPr/>
          <p:nvPr/>
        </p:nvSpPr>
        <p:spPr>
          <a:xfrm rot="10800000">
            <a:off x="7412864" y="4613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7" name="Google Shape;447;p21"/>
          <p:cNvSpPr/>
          <p:nvPr/>
        </p:nvSpPr>
        <p:spPr>
          <a:xfrm rot="10800000">
            <a:off x="194543" y="3717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8" name="Google Shape;448;p21"/>
          <p:cNvSpPr/>
          <p:nvPr/>
        </p:nvSpPr>
        <p:spPr>
          <a:xfrm rot="-9638614">
            <a:off x="8800778" y="46667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9" name="Google Shape;449;p21"/>
          <p:cNvSpPr/>
          <p:nvPr/>
        </p:nvSpPr>
        <p:spPr>
          <a:xfrm rot="10800000">
            <a:off x="8145293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0" name="Google Shape;450;p21"/>
          <p:cNvSpPr/>
          <p:nvPr/>
        </p:nvSpPr>
        <p:spPr>
          <a:xfrm rot="10800000">
            <a:off x="1776114" y="48332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21"/>
          <p:cNvSpPr/>
          <p:nvPr/>
        </p:nvSpPr>
        <p:spPr>
          <a:xfrm rot="10800000">
            <a:off x="8419964" y="5812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21"/>
          <p:cNvSpPr/>
          <p:nvPr/>
        </p:nvSpPr>
        <p:spPr>
          <a:xfrm rot="10800000">
            <a:off x="8635530" y="32951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21"/>
          <p:cNvSpPr/>
          <p:nvPr/>
        </p:nvSpPr>
        <p:spPr>
          <a:xfrm rot="-9187873">
            <a:off x="750143" y="2403636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21"/>
          <p:cNvSpPr/>
          <p:nvPr/>
        </p:nvSpPr>
        <p:spPr>
          <a:xfrm rot="10800000">
            <a:off x="2320466" y="466674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21"/>
          <p:cNvSpPr/>
          <p:nvPr/>
        </p:nvSpPr>
        <p:spPr>
          <a:xfrm rot="10800000">
            <a:off x="7390539" y="4136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6" name="Google Shape;456;p21"/>
          <p:cNvSpPr/>
          <p:nvPr/>
        </p:nvSpPr>
        <p:spPr>
          <a:xfrm rot="-9187873">
            <a:off x="448443" y="3917798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7" name="Google Shape;457;p21"/>
          <p:cNvSpPr/>
          <p:nvPr/>
        </p:nvSpPr>
        <p:spPr>
          <a:xfrm rot="10800000">
            <a:off x="5568043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8" name="Google Shape;458;p21"/>
          <p:cNvSpPr/>
          <p:nvPr/>
        </p:nvSpPr>
        <p:spPr>
          <a:xfrm rot="-9187873">
            <a:off x="3862768" y="44650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9" name="Google Shape;459;p21"/>
          <p:cNvSpPr/>
          <p:nvPr/>
        </p:nvSpPr>
        <p:spPr>
          <a:xfrm rot="-9638614">
            <a:off x="3315828" y="4239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0" name="Google Shape;460;p21"/>
          <p:cNvSpPr/>
          <p:nvPr/>
        </p:nvSpPr>
        <p:spPr>
          <a:xfrm rot="10800000">
            <a:off x="481016" y="274917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1" name="Google Shape;461;p21"/>
          <p:cNvSpPr/>
          <p:nvPr/>
        </p:nvSpPr>
        <p:spPr>
          <a:xfrm rot="10800000">
            <a:off x="299289" y="119330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2212200" y="2338500"/>
            <a:ext cx="4719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63" name="Google Shape;463;p21"/>
          <p:cNvSpPr txBox="1">
            <a:spLocks noGrp="1"/>
          </p:cNvSpPr>
          <p:nvPr>
            <p:ph type="title" idx="2" hasCustomPrompt="1"/>
          </p:nvPr>
        </p:nvSpPr>
        <p:spPr>
          <a:xfrm>
            <a:off x="3598050" y="1494925"/>
            <a:ext cx="19479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5300"/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64" name="Google Shape;464;p21"/>
          <p:cNvSpPr txBox="1">
            <a:spLocks noGrp="1"/>
          </p:cNvSpPr>
          <p:nvPr>
            <p:ph type="subTitle" idx="1"/>
          </p:nvPr>
        </p:nvSpPr>
        <p:spPr>
          <a:xfrm>
            <a:off x="2292000" y="3182075"/>
            <a:ext cx="4560000" cy="46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_HEADER_2"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Google Shape;466;p22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7" name="Google Shape;467;p22"/>
          <p:cNvSpPr/>
          <p:nvPr/>
        </p:nvSpPr>
        <p:spPr>
          <a:xfrm>
            <a:off x="8304041" y="487187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8" name="Google Shape;468;p22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9" name="Google Shape;469;p22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0" name="Google Shape;470;p22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1" name="Google Shape;471;p22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" name="Google Shape;472;p22"/>
          <p:cNvSpPr/>
          <p:nvPr/>
        </p:nvSpPr>
        <p:spPr>
          <a:xfrm>
            <a:off x="7365027" y="2026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3" name="Google Shape;473;p22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4" name="Google Shape;474;p22"/>
          <p:cNvSpPr/>
          <p:nvPr/>
        </p:nvSpPr>
        <p:spPr>
          <a:xfrm>
            <a:off x="340337" y="146339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5" name="Google Shape;475;p22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6" name="Google Shape;476;p22"/>
          <p:cNvSpPr/>
          <p:nvPr/>
        </p:nvSpPr>
        <p:spPr>
          <a:xfrm>
            <a:off x="6820675" y="36921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7" name="Google Shape;477;p22"/>
          <p:cNvSpPr/>
          <p:nvPr/>
        </p:nvSpPr>
        <p:spPr>
          <a:xfrm>
            <a:off x="1750602" y="46223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8" name="Google Shape;478;p22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p22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" name="Google Shape;480;p22"/>
          <p:cNvSpPr/>
          <p:nvPr/>
        </p:nvSpPr>
        <p:spPr>
          <a:xfrm rot="1612127">
            <a:off x="5168081" y="382325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22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2" name="Google Shape;482;p22"/>
          <p:cNvSpPr/>
          <p:nvPr/>
        </p:nvSpPr>
        <p:spPr>
          <a:xfrm>
            <a:off x="8660125" y="4761041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3" name="Google Shape;483;p22"/>
          <p:cNvSpPr/>
          <p:nvPr/>
        </p:nvSpPr>
        <p:spPr>
          <a:xfrm>
            <a:off x="8841852" y="3842650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4" name="Google Shape;484;p22"/>
          <p:cNvSpPr txBox="1">
            <a:spLocks noGrp="1"/>
          </p:cNvSpPr>
          <p:nvPr>
            <p:ph type="title"/>
          </p:nvPr>
        </p:nvSpPr>
        <p:spPr>
          <a:xfrm>
            <a:off x="1411600" y="2338500"/>
            <a:ext cx="4719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4200">
                <a:solidFill>
                  <a:schemeClr val="accent2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85" name="Google Shape;485;p22"/>
          <p:cNvSpPr txBox="1">
            <a:spLocks noGrp="1"/>
          </p:cNvSpPr>
          <p:nvPr>
            <p:ph type="title" idx="2" hasCustomPrompt="1"/>
          </p:nvPr>
        </p:nvSpPr>
        <p:spPr>
          <a:xfrm>
            <a:off x="1411600" y="1494925"/>
            <a:ext cx="19479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53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86" name="Google Shape;486;p22"/>
          <p:cNvSpPr txBox="1">
            <a:spLocks noGrp="1"/>
          </p:cNvSpPr>
          <p:nvPr>
            <p:ph type="subTitle" idx="1"/>
          </p:nvPr>
        </p:nvSpPr>
        <p:spPr>
          <a:xfrm>
            <a:off x="1411600" y="3182075"/>
            <a:ext cx="4560000" cy="466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Google Shape;571;p27"/>
          <p:cNvSpPr txBox="1">
            <a:spLocks noGrp="1"/>
          </p:cNvSpPr>
          <p:nvPr>
            <p:ph type="title"/>
          </p:nvPr>
        </p:nvSpPr>
        <p:spPr>
          <a:xfrm>
            <a:off x="1193725" y="1636200"/>
            <a:ext cx="4959000" cy="127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72" name="Google Shape;572;p27"/>
          <p:cNvSpPr txBox="1">
            <a:spLocks noGrp="1"/>
          </p:cNvSpPr>
          <p:nvPr>
            <p:ph type="subTitle" idx="1"/>
          </p:nvPr>
        </p:nvSpPr>
        <p:spPr>
          <a:xfrm>
            <a:off x="1193725" y="2907000"/>
            <a:ext cx="4870800" cy="60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3" name="Google Shape;573;p27"/>
          <p:cNvSpPr/>
          <p:nvPr/>
        </p:nvSpPr>
        <p:spPr>
          <a:xfrm rot="10800000" flipH="1">
            <a:off x="394050" y="2497967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27"/>
          <p:cNvSpPr/>
          <p:nvPr/>
        </p:nvSpPr>
        <p:spPr>
          <a:xfrm rot="10800000" flipH="1">
            <a:off x="8463741" y="413629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27"/>
          <p:cNvSpPr/>
          <p:nvPr/>
        </p:nvSpPr>
        <p:spPr>
          <a:xfrm rot="10800000" flipH="1">
            <a:off x="1728277" y="46130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27"/>
          <p:cNvSpPr/>
          <p:nvPr/>
        </p:nvSpPr>
        <p:spPr>
          <a:xfrm rot="10800000" flipH="1">
            <a:off x="8748275" y="4164745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7" name="Google Shape;577;p27"/>
          <p:cNvSpPr/>
          <p:nvPr/>
        </p:nvSpPr>
        <p:spPr>
          <a:xfrm rot="9638614" flipH="1">
            <a:off x="230067" y="466671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" name="Google Shape;578;p27"/>
          <p:cNvSpPr/>
          <p:nvPr/>
        </p:nvSpPr>
        <p:spPr>
          <a:xfrm rot="10800000" flipH="1">
            <a:off x="83057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27"/>
          <p:cNvSpPr/>
          <p:nvPr/>
        </p:nvSpPr>
        <p:spPr>
          <a:xfrm rot="10800000" flipH="1">
            <a:off x="6866952" y="48553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27"/>
          <p:cNvSpPr/>
          <p:nvPr/>
        </p:nvSpPr>
        <p:spPr>
          <a:xfrm rot="10800000" flipH="1">
            <a:off x="721177" y="58123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27"/>
          <p:cNvSpPr/>
          <p:nvPr/>
        </p:nvSpPr>
        <p:spPr>
          <a:xfrm rot="10800000" flipH="1">
            <a:off x="202587" y="2970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27"/>
          <p:cNvSpPr/>
          <p:nvPr/>
        </p:nvSpPr>
        <p:spPr>
          <a:xfrm rot="9187873" flipH="1">
            <a:off x="8280706" y="2403636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27"/>
          <p:cNvSpPr/>
          <p:nvPr/>
        </p:nvSpPr>
        <p:spPr>
          <a:xfrm rot="10800000" flipH="1">
            <a:off x="5399875" y="449189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27"/>
          <p:cNvSpPr/>
          <p:nvPr/>
        </p:nvSpPr>
        <p:spPr>
          <a:xfrm rot="10800000" flipH="1">
            <a:off x="340352" y="4559332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27"/>
          <p:cNvSpPr/>
          <p:nvPr/>
        </p:nvSpPr>
        <p:spPr>
          <a:xfrm rot="9187873" flipH="1">
            <a:off x="8408606" y="47218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27"/>
          <p:cNvSpPr/>
          <p:nvPr/>
        </p:nvSpPr>
        <p:spPr>
          <a:xfrm rot="10800000" flipH="1">
            <a:off x="340782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27"/>
          <p:cNvSpPr/>
          <p:nvPr/>
        </p:nvSpPr>
        <p:spPr>
          <a:xfrm rot="9187873" flipH="1">
            <a:off x="4843206" y="45187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27"/>
          <p:cNvSpPr/>
          <p:nvPr/>
        </p:nvSpPr>
        <p:spPr>
          <a:xfrm rot="9638614" flipH="1">
            <a:off x="5715017" y="42399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27"/>
          <p:cNvSpPr/>
          <p:nvPr/>
        </p:nvSpPr>
        <p:spPr>
          <a:xfrm rot="10800000" flipH="1">
            <a:off x="8792300" y="632954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27"/>
          <p:cNvSpPr/>
          <p:nvPr/>
        </p:nvSpPr>
        <p:spPr>
          <a:xfrm rot="10800000" flipH="1">
            <a:off x="8792302" y="1165682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27"/>
          <p:cNvSpPr/>
          <p:nvPr/>
        </p:nvSpPr>
        <p:spPr>
          <a:xfrm rot="9187873" flipH="1">
            <a:off x="230068" y="180611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27"/>
          <p:cNvSpPr/>
          <p:nvPr/>
        </p:nvSpPr>
        <p:spPr>
          <a:xfrm rot="10800000" flipH="1">
            <a:off x="6321000" y="156633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27"/>
          <p:cNvSpPr/>
          <p:nvPr/>
        </p:nvSpPr>
        <p:spPr>
          <a:xfrm rot="9187873" flipH="1">
            <a:off x="8326593" y="710623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6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" name="Google Shape;672;p30"/>
          <p:cNvSpPr/>
          <p:nvPr/>
        </p:nvSpPr>
        <p:spPr>
          <a:xfrm>
            <a:off x="394050" y="2537991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3" name="Google Shape;673;p30"/>
          <p:cNvSpPr/>
          <p:nvPr/>
        </p:nvSpPr>
        <p:spPr>
          <a:xfrm>
            <a:off x="8463741" y="4622328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" name="Google Shape;674;p30"/>
          <p:cNvSpPr/>
          <p:nvPr/>
        </p:nvSpPr>
        <p:spPr>
          <a:xfrm>
            <a:off x="1728277" y="4229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" name="Google Shape;675;p30"/>
          <p:cNvSpPr/>
          <p:nvPr/>
        </p:nvSpPr>
        <p:spPr>
          <a:xfrm>
            <a:off x="8781325" y="1041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6" name="Google Shape;676;p30"/>
          <p:cNvSpPr/>
          <p:nvPr/>
        </p:nvSpPr>
        <p:spPr>
          <a:xfrm rot="1161386">
            <a:off x="230067" y="180613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30"/>
          <p:cNvSpPr/>
          <p:nvPr/>
        </p:nvSpPr>
        <p:spPr>
          <a:xfrm>
            <a:off x="830575" y="4622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8" name="Google Shape;678;p30"/>
          <p:cNvSpPr/>
          <p:nvPr/>
        </p:nvSpPr>
        <p:spPr>
          <a:xfrm>
            <a:off x="6866952" y="1806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9" name="Google Shape;679;p30"/>
          <p:cNvSpPr/>
          <p:nvPr/>
        </p:nvSpPr>
        <p:spPr>
          <a:xfrm>
            <a:off x="721177" y="445472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0" name="Google Shape;680;p30"/>
          <p:cNvSpPr/>
          <p:nvPr/>
        </p:nvSpPr>
        <p:spPr>
          <a:xfrm>
            <a:off x="202587" y="1788320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1" name="Google Shape;681;p30"/>
          <p:cNvSpPr/>
          <p:nvPr/>
        </p:nvSpPr>
        <p:spPr>
          <a:xfrm rot="1612127">
            <a:off x="8280706" y="2443700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2" name="Google Shape;682;p30"/>
          <p:cNvSpPr/>
          <p:nvPr/>
        </p:nvSpPr>
        <p:spPr>
          <a:xfrm>
            <a:off x="5399875" y="544066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3" name="Google Shape;683;p30"/>
          <p:cNvSpPr/>
          <p:nvPr/>
        </p:nvSpPr>
        <p:spPr>
          <a:xfrm>
            <a:off x="340352" y="476625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4" name="Google Shape;684;p30"/>
          <p:cNvSpPr/>
          <p:nvPr/>
        </p:nvSpPr>
        <p:spPr>
          <a:xfrm rot="1612127">
            <a:off x="8582406" y="929537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5" name="Google Shape;685;p30"/>
          <p:cNvSpPr/>
          <p:nvPr/>
        </p:nvSpPr>
        <p:spPr>
          <a:xfrm>
            <a:off x="3407825" y="136208"/>
            <a:ext cx="218973" cy="331129"/>
          </a:xfrm>
          <a:custGeom>
            <a:avLst/>
            <a:gdLst/>
            <a:ahLst/>
            <a:cxnLst/>
            <a:rect l="l" t="t" r="r" b="b"/>
            <a:pathLst>
              <a:path w="1841" h="2784" extrusionOk="0">
                <a:moveTo>
                  <a:pt x="529" y="0"/>
                </a:moveTo>
                <a:cubicBezTo>
                  <a:pt x="821" y="915"/>
                  <a:pt x="1251" y="1213"/>
                  <a:pt x="1841" y="1117"/>
                </a:cubicBezTo>
                <a:cubicBezTo>
                  <a:pt x="1281" y="1347"/>
                  <a:pt x="1081" y="1860"/>
                  <a:pt x="1312" y="2783"/>
                </a:cubicBezTo>
                <a:cubicBezTo>
                  <a:pt x="1014" y="1897"/>
                  <a:pt x="612" y="1519"/>
                  <a:pt x="1" y="1653"/>
                </a:cubicBezTo>
                <a:cubicBezTo>
                  <a:pt x="546" y="1406"/>
                  <a:pt x="753" y="915"/>
                  <a:pt x="52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30"/>
          <p:cNvSpPr/>
          <p:nvPr/>
        </p:nvSpPr>
        <p:spPr>
          <a:xfrm rot="1612127">
            <a:off x="4892756" y="621762"/>
            <a:ext cx="163993" cy="242321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30"/>
          <p:cNvSpPr/>
          <p:nvPr/>
        </p:nvSpPr>
        <p:spPr>
          <a:xfrm rot="1161386">
            <a:off x="5715017" y="4423338"/>
            <a:ext cx="163996" cy="242326"/>
          </a:xfrm>
          <a:custGeom>
            <a:avLst/>
            <a:gdLst/>
            <a:ahLst/>
            <a:cxnLst/>
            <a:rect l="l" t="t" r="r" b="b"/>
            <a:pathLst>
              <a:path w="1386" h="2048" extrusionOk="0">
                <a:moveTo>
                  <a:pt x="701" y="0"/>
                </a:moveTo>
                <a:cubicBezTo>
                  <a:pt x="722" y="677"/>
                  <a:pt x="962" y="966"/>
                  <a:pt x="1385" y="1020"/>
                </a:cubicBezTo>
                <a:cubicBezTo>
                  <a:pt x="955" y="1056"/>
                  <a:pt x="708" y="1368"/>
                  <a:pt x="678" y="2047"/>
                </a:cubicBezTo>
                <a:cubicBezTo>
                  <a:pt x="656" y="1384"/>
                  <a:pt x="454" y="1041"/>
                  <a:pt x="1" y="1011"/>
                </a:cubicBezTo>
                <a:cubicBezTo>
                  <a:pt x="426" y="952"/>
                  <a:pt x="671" y="663"/>
                  <a:pt x="7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30"/>
          <p:cNvSpPr/>
          <p:nvPr/>
        </p:nvSpPr>
        <p:spPr>
          <a:xfrm>
            <a:off x="8792300" y="4403003"/>
            <a:ext cx="53700" cy="537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9" name="Google Shape;689;p30"/>
          <p:cNvSpPr/>
          <p:nvPr/>
        </p:nvSpPr>
        <p:spPr>
          <a:xfrm>
            <a:off x="8792302" y="3870275"/>
            <a:ext cx="53700" cy="537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med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●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○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■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●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○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■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●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Bellota Text"/>
              <a:buChar char="○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6"/>
              </a:buClr>
              <a:buSzPts val="1400"/>
              <a:buFont typeface="Bellota Text"/>
              <a:buChar char="■"/>
              <a:defRPr>
                <a:solidFill>
                  <a:schemeClr val="accent6"/>
                </a:solidFill>
                <a:latin typeface="Bellota Text"/>
                <a:ea typeface="Bellota Text"/>
                <a:cs typeface="Bellota Text"/>
                <a:sym typeface="Bellota Tex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7" r:id="rId3"/>
    <p:sldLayoutId id="2147483659" r:id="rId4"/>
    <p:sldLayoutId id="2147483660" r:id="rId5"/>
    <p:sldLayoutId id="2147483667" r:id="rId6"/>
    <p:sldLayoutId id="2147483668" r:id="rId7"/>
    <p:sldLayoutId id="2147483673" r:id="rId8"/>
    <p:sldLayoutId id="2147483676" r:id="rId9"/>
    <p:sldLayoutId id="2147483677" r:id="rId10"/>
  </p:sldLayoutIdLst>
  <p:transition spd="med">
    <p:split orient="vert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sv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sv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sv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sv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1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image" Target="../media/image2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8" name="Google Shape;888;p38"/>
          <p:cNvGrpSpPr/>
          <p:nvPr/>
        </p:nvGrpSpPr>
        <p:grpSpPr>
          <a:xfrm rot="9964311" flipH="1">
            <a:off x="491412" y="1322781"/>
            <a:ext cx="649582" cy="659864"/>
            <a:chOff x="3474025" y="2296325"/>
            <a:chExt cx="238350" cy="242125"/>
          </a:xfrm>
        </p:grpSpPr>
        <p:sp>
          <p:nvSpPr>
            <p:cNvPr id="889" name="Google Shape;889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6" name="Google Shape;896;p38"/>
          <p:cNvGrpSpPr/>
          <p:nvPr/>
        </p:nvGrpSpPr>
        <p:grpSpPr>
          <a:xfrm rot="-1207081">
            <a:off x="7936315" y="1182624"/>
            <a:ext cx="852767" cy="866251"/>
            <a:chOff x="3474025" y="2296325"/>
            <a:chExt cx="238350" cy="242125"/>
          </a:xfrm>
        </p:grpSpPr>
        <p:sp>
          <p:nvSpPr>
            <p:cNvPr id="897" name="Google Shape;897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4" name="Google Shape;904;p38"/>
          <p:cNvGrpSpPr/>
          <p:nvPr/>
        </p:nvGrpSpPr>
        <p:grpSpPr>
          <a:xfrm rot="-7470433" flipH="1">
            <a:off x="3307357" y="371124"/>
            <a:ext cx="1022552" cy="1038707"/>
            <a:chOff x="3474025" y="2296325"/>
            <a:chExt cx="238350" cy="242125"/>
          </a:xfrm>
        </p:grpSpPr>
        <p:sp>
          <p:nvSpPr>
            <p:cNvPr id="905" name="Google Shape;905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2" name="Google Shape;912;p38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38"/>
          <p:cNvSpPr txBox="1">
            <a:spLocks noGrp="1"/>
          </p:cNvSpPr>
          <p:nvPr>
            <p:ph type="title"/>
          </p:nvPr>
        </p:nvSpPr>
        <p:spPr>
          <a:xfrm>
            <a:off x="1116902" y="938639"/>
            <a:ext cx="6909909" cy="15727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1: </a:t>
            </a:r>
            <a:b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" sz="3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NHÂN SỐ THẬP PHÂN</a:t>
            </a:r>
            <a:endParaRPr sz="3600" b="1" dirty="0">
              <a:solidFill>
                <a:schemeClr val="tx1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15" name="Google Shape;915;p38"/>
          <p:cNvGrpSpPr/>
          <p:nvPr/>
        </p:nvGrpSpPr>
        <p:grpSpPr>
          <a:xfrm rot="2424804" flipH="1">
            <a:off x="581466" y="3798571"/>
            <a:ext cx="649573" cy="659877"/>
            <a:chOff x="3474025" y="2296325"/>
            <a:chExt cx="238350" cy="242125"/>
          </a:xfrm>
        </p:grpSpPr>
        <p:sp>
          <p:nvSpPr>
            <p:cNvPr id="916" name="Google Shape;916;p38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8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8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8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8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8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8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3" name="Google Shape;923;p38"/>
          <p:cNvGrpSpPr/>
          <p:nvPr/>
        </p:nvGrpSpPr>
        <p:grpSpPr>
          <a:xfrm rot="-905184">
            <a:off x="7392585" y="3041211"/>
            <a:ext cx="1564932" cy="2004607"/>
            <a:chOff x="4567237" y="2483092"/>
            <a:chExt cx="818391" cy="1048322"/>
          </a:xfrm>
        </p:grpSpPr>
        <p:sp>
          <p:nvSpPr>
            <p:cNvPr id="924" name="Google Shape;924;p38"/>
            <p:cNvSpPr/>
            <p:nvPr/>
          </p:nvSpPr>
          <p:spPr>
            <a:xfrm>
              <a:off x="4567237" y="2483092"/>
              <a:ext cx="818391" cy="1048322"/>
            </a:xfrm>
            <a:custGeom>
              <a:avLst/>
              <a:gdLst/>
              <a:ahLst/>
              <a:cxnLst/>
              <a:rect l="l" t="t" r="r" b="b"/>
              <a:pathLst>
                <a:path w="42619" h="54593" extrusionOk="0">
                  <a:moveTo>
                    <a:pt x="30020" y="0"/>
                  </a:moveTo>
                  <a:cubicBezTo>
                    <a:pt x="28952" y="0"/>
                    <a:pt x="27970" y="626"/>
                    <a:pt x="27519" y="1592"/>
                  </a:cubicBezTo>
                  <a:lnTo>
                    <a:pt x="27034" y="2631"/>
                  </a:lnTo>
                  <a:cubicBezTo>
                    <a:pt x="26570" y="2541"/>
                    <a:pt x="26102" y="2473"/>
                    <a:pt x="25640" y="2434"/>
                  </a:cubicBezTo>
                  <a:cubicBezTo>
                    <a:pt x="25453" y="2416"/>
                    <a:pt x="25260" y="2405"/>
                    <a:pt x="25041" y="2400"/>
                  </a:cubicBezTo>
                  <a:cubicBezTo>
                    <a:pt x="24900" y="2394"/>
                    <a:pt x="24759" y="2388"/>
                    <a:pt x="24624" y="2388"/>
                  </a:cubicBezTo>
                  <a:cubicBezTo>
                    <a:pt x="24561" y="2388"/>
                    <a:pt x="24504" y="2388"/>
                    <a:pt x="24447" y="2394"/>
                  </a:cubicBezTo>
                  <a:cubicBezTo>
                    <a:pt x="24312" y="2394"/>
                    <a:pt x="24176" y="2400"/>
                    <a:pt x="24036" y="2405"/>
                  </a:cubicBezTo>
                  <a:cubicBezTo>
                    <a:pt x="23980" y="2405"/>
                    <a:pt x="23923" y="2411"/>
                    <a:pt x="23866" y="2416"/>
                  </a:cubicBezTo>
                  <a:cubicBezTo>
                    <a:pt x="23686" y="2421"/>
                    <a:pt x="23499" y="2439"/>
                    <a:pt x="23269" y="2467"/>
                  </a:cubicBezTo>
                  <a:cubicBezTo>
                    <a:pt x="22077" y="2603"/>
                    <a:pt x="20909" y="2913"/>
                    <a:pt x="19807" y="3387"/>
                  </a:cubicBezTo>
                  <a:cubicBezTo>
                    <a:pt x="19689" y="3437"/>
                    <a:pt x="19570" y="3494"/>
                    <a:pt x="19463" y="3546"/>
                  </a:cubicBezTo>
                  <a:cubicBezTo>
                    <a:pt x="19395" y="3573"/>
                    <a:pt x="19328" y="3607"/>
                    <a:pt x="19260" y="3641"/>
                  </a:cubicBezTo>
                  <a:cubicBezTo>
                    <a:pt x="18673" y="3929"/>
                    <a:pt x="18103" y="4268"/>
                    <a:pt x="17567" y="4651"/>
                  </a:cubicBezTo>
                  <a:cubicBezTo>
                    <a:pt x="17488" y="4703"/>
                    <a:pt x="17415" y="4758"/>
                    <a:pt x="17352" y="4804"/>
                  </a:cubicBezTo>
                  <a:cubicBezTo>
                    <a:pt x="17251" y="4883"/>
                    <a:pt x="17155" y="4956"/>
                    <a:pt x="17064" y="5024"/>
                  </a:cubicBezTo>
                  <a:cubicBezTo>
                    <a:pt x="16975" y="5097"/>
                    <a:pt x="16884" y="5172"/>
                    <a:pt x="16793" y="5245"/>
                  </a:cubicBezTo>
                  <a:cubicBezTo>
                    <a:pt x="16720" y="5307"/>
                    <a:pt x="16647" y="5368"/>
                    <a:pt x="16579" y="5436"/>
                  </a:cubicBezTo>
                  <a:cubicBezTo>
                    <a:pt x="16443" y="5555"/>
                    <a:pt x="16319" y="5662"/>
                    <a:pt x="16206" y="5774"/>
                  </a:cubicBezTo>
                  <a:cubicBezTo>
                    <a:pt x="16178" y="5803"/>
                    <a:pt x="16149" y="5831"/>
                    <a:pt x="16116" y="5860"/>
                  </a:cubicBezTo>
                  <a:cubicBezTo>
                    <a:pt x="16009" y="5967"/>
                    <a:pt x="15902" y="6074"/>
                    <a:pt x="15800" y="6181"/>
                  </a:cubicBezTo>
                  <a:cubicBezTo>
                    <a:pt x="15789" y="6193"/>
                    <a:pt x="15784" y="6199"/>
                    <a:pt x="15771" y="6209"/>
                  </a:cubicBezTo>
                  <a:cubicBezTo>
                    <a:pt x="15670" y="6316"/>
                    <a:pt x="15574" y="6430"/>
                    <a:pt x="15472" y="6543"/>
                  </a:cubicBezTo>
                  <a:cubicBezTo>
                    <a:pt x="15445" y="6576"/>
                    <a:pt x="15411" y="6610"/>
                    <a:pt x="15383" y="6644"/>
                  </a:cubicBezTo>
                  <a:cubicBezTo>
                    <a:pt x="15326" y="6712"/>
                    <a:pt x="15263" y="6785"/>
                    <a:pt x="15208" y="6853"/>
                  </a:cubicBezTo>
                  <a:lnTo>
                    <a:pt x="15185" y="6887"/>
                  </a:lnTo>
                  <a:cubicBezTo>
                    <a:pt x="15133" y="6944"/>
                    <a:pt x="15089" y="7006"/>
                    <a:pt x="15039" y="7062"/>
                  </a:cubicBezTo>
                  <a:cubicBezTo>
                    <a:pt x="15039" y="7062"/>
                    <a:pt x="15010" y="7102"/>
                    <a:pt x="15005" y="7113"/>
                  </a:cubicBezTo>
                  <a:cubicBezTo>
                    <a:pt x="14885" y="7265"/>
                    <a:pt x="14773" y="7418"/>
                    <a:pt x="14659" y="7582"/>
                  </a:cubicBezTo>
                  <a:cubicBezTo>
                    <a:pt x="14372" y="7988"/>
                    <a:pt x="14112" y="8416"/>
                    <a:pt x="13875" y="8857"/>
                  </a:cubicBezTo>
                  <a:cubicBezTo>
                    <a:pt x="13700" y="9190"/>
                    <a:pt x="13536" y="9534"/>
                    <a:pt x="13395" y="9879"/>
                  </a:cubicBezTo>
                  <a:cubicBezTo>
                    <a:pt x="13322" y="10054"/>
                    <a:pt x="13254" y="10234"/>
                    <a:pt x="13181" y="10427"/>
                  </a:cubicBezTo>
                  <a:cubicBezTo>
                    <a:pt x="13119" y="10607"/>
                    <a:pt x="13057" y="10787"/>
                    <a:pt x="12994" y="10985"/>
                  </a:cubicBezTo>
                  <a:cubicBezTo>
                    <a:pt x="12910" y="11261"/>
                    <a:pt x="12830" y="11550"/>
                    <a:pt x="12769" y="11826"/>
                  </a:cubicBezTo>
                  <a:cubicBezTo>
                    <a:pt x="12645" y="12374"/>
                    <a:pt x="12554" y="12933"/>
                    <a:pt x="12504" y="13497"/>
                  </a:cubicBezTo>
                  <a:cubicBezTo>
                    <a:pt x="12452" y="13700"/>
                    <a:pt x="12441" y="13915"/>
                    <a:pt x="12464" y="14124"/>
                  </a:cubicBezTo>
                  <a:cubicBezTo>
                    <a:pt x="12464" y="14135"/>
                    <a:pt x="12458" y="14203"/>
                    <a:pt x="12458" y="14203"/>
                  </a:cubicBezTo>
                  <a:lnTo>
                    <a:pt x="12458" y="14440"/>
                  </a:lnTo>
                  <a:cubicBezTo>
                    <a:pt x="12452" y="14728"/>
                    <a:pt x="12458" y="15021"/>
                    <a:pt x="12481" y="15320"/>
                  </a:cubicBezTo>
                  <a:cubicBezTo>
                    <a:pt x="12486" y="15422"/>
                    <a:pt x="12492" y="15523"/>
                    <a:pt x="12504" y="15630"/>
                  </a:cubicBezTo>
                  <a:cubicBezTo>
                    <a:pt x="12538" y="16037"/>
                    <a:pt x="12593" y="16432"/>
                    <a:pt x="12668" y="16810"/>
                  </a:cubicBezTo>
                  <a:cubicBezTo>
                    <a:pt x="12702" y="17014"/>
                    <a:pt x="12746" y="17217"/>
                    <a:pt x="12791" y="17409"/>
                  </a:cubicBezTo>
                  <a:cubicBezTo>
                    <a:pt x="12837" y="17595"/>
                    <a:pt x="12887" y="17782"/>
                    <a:pt x="12949" y="17996"/>
                  </a:cubicBezTo>
                  <a:cubicBezTo>
                    <a:pt x="13000" y="18177"/>
                    <a:pt x="13062" y="18363"/>
                    <a:pt x="13142" y="18589"/>
                  </a:cubicBezTo>
                  <a:cubicBezTo>
                    <a:pt x="13283" y="18978"/>
                    <a:pt x="13440" y="19368"/>
                    <a:pt x="13609" y="19735"/>
                  </a:cubicBezTo>
                  <a:cubicBezTo>
                    <a:pt x="13638" y="19791"/>
                    <a:pt x="13666" y="19848"/>
                    <a:pt x="13695" y="19905"/>
                  </a:cubicBezTo>
                  <a:cubicBezTo>
                    <a:pt x="13695" y="19905"/>
                    <a:pt x="13711" y="19939"/>
                    <a:pt x="13718" y="19949"/>
                  </a:cubicBezTo>
                  <a:cubicBezTo>
                    <a:pt x="13745" y="20012"/>
                    <a:pt x="13875" y="20265"/>
                    <a:pt x="13880" y="20277"/>
                  </a:cubicBezTo>
                  <a:cubicBezTo>
                    <a:pt x="13960" y="20429"/>
                    <a:pt x="14067" y="20632"/>
                    <a:pt x="14185" y="20825"/>
                  </a:cubicBezTo>
                  <a:cubicBezTo>
                    <a:pt x="14293" y="21005"/>
                    <a:pt x="14400" y="21180"/>
                    <a:pt x="14518" y="21349"/>
                  </a:cubicBezTo>
                  <a:cubicBezTo>
                    <a:pt x="14632" y="21524"/>
                    <a:pt x="14750" y="21688"/>
                    <a:pt x="14869" y="21846"/>
                  </a:cubicBezTo>
                  <a:cubicBezTo>
                    <a:pt x="14982" y="21998"/>
                    <a:pt x="15106" y="22156"/>
                    <a:pt x="15235" y="22315"/>
                  </a:cubicBezTo>
                  <a:cubicBezTo>
                    <a:pt x="15490" y="22625"/>
                    <a:pt x="15761" y="22925"/>
                    <a:pt x="16048" y="23206"/>
                  </a:cubicBezTo>
                  <a:cubicBezTo>
                    <a:pt x="16183" y="23342"/>
                    <a:pt x="16326" y="23472"/>
                    <a:pt x="16488" y="23618"/>
                  </a:cubicBezTo>
                  <a:cubicBezTo>
                    <a:pt x="16630" y="23748"/>
                    <a:pt x="16777" y="23878"/>
                    <a:pt x="16928" y="23996"/>
                  </a:cubicBezTo>
                  <a:cubicBezTo>
                    <a:pt x="16946" y="24014"/>
                    <a:pt x="16969" y="24030"/>
                    <a:pt x="16985" y="24042"/>
                  </a:cubicBezTo>
                  <a:lnTo>
                    <a:pt x="16449" y="25182"/>
                  </a:lnTo>
                  <a:cubicBezTo>
                    <a:pt x="16139" y="25848"/>
                    <a:pt x="16105" y="26599"/>
                    <a:pt x="16353" y="27294"/>
                  </a:cubicBezTo>
                  <a:cubicBezTo>
                    <a:pt x="16590" y="27937"/>
                    <a:pt x="17042" y="28462"/>
                    <a:pt x="17640" y="28784"/>
                  </a:cubicBezTo>
                  <a:lnTo>
                    <a:pt x="16540" y="28784"/>
                  </a:lnTo>
                  <a:cubicBezTo>
                    <a:pt x="15800" y="28784"/>
                    <a:pt x="15156" y="29212"/>
                    <a:pt x="14852" y="29839"/>
                  </a:cubicBezTo>
                  <a:lnTo>
                    <a:pt x="12074" y="29850"/>
                  </a:lnTo>
                  <a:cubicBezTo>
                    <a:pt x="10607" y="29856"/>
                    <a:pt x="9456" y="30929"/>
                    <a:pt x="9461" y="32294"/>
                  </a:cubicBezTo>
                  <a:lnTo>
                    <a:pt x="9477" y="36178"/>
                  </a:lnTo>
                  <a:lnTo>
                    <a:pt x="5475" y="36196"/>
                  </a:lnTo>
                  <a:cubicBezTo>
                    <a:pt x="4685" y="36201"/>
                    <a:pt x="3946" y="36494"/>
                    <a:pt x="3432" y="37002"/>
                  </a:cubicBezTo>
                  <a:cubicBezTo>
                    <a:pt x="2992" y="37449"/>
                    <a:pt x="2749" y="38030"/>
                    <a:pt x="2749" y="38645"/>
                  </a:cubicBezTo>
                  <a:lnTo>
                    <a:pt x="2760" y="41993"/>
                  </a:lnTo>
                  <a:cubicBezTo>
                    <a:pt x="2726" y="42134"/>
                    <a:pt x="2710" y="42280"/>
                    <a:pt x="2710" y="42428"/>
                  </a:cubicBezTo>
                  <a:lnTo>
                    <a:pt x="2716" y="42530"/>
                  </a:lnTo>
                  <a:cubicBezTo>
                    <a:pt x="2072" y="42551"/>
                    <a:pt x="1457" y="42772"/>
                    <a:pt x="976" y="43155"/>
                  </a:cubicBezTo>
                  <a:cubicBezTo>
                    <a:pt x="350" y="43653"/>
                    <a:pt x="1" y="44380"/>
                    <a:pt x="1" y="45154"/>
                  </a:cubicBezTo>
                  <a:lnTo>
                    <a:pt x="28" y="51990"/>
                  </a:lnTo>
                  <a:cubicBezTo>
                    <a:pt x="34" y="53423"/>
                    <a:pt x="1293" y="54592"/>
                    <a:pt x="2833" y="54592"/>
                  </a:cubicBezTo>
                  <a:lnTo>
                    <a:pt x="10274" y="54559"/>
                  </a:lnTo>
                  <a:lnTo>
                    <a:pt x="14604" y="54559"/>
                  </a:lnTo>
                  <a:cubicBezTo>
                    <a:pt x="14693" y="54559"/>
                    <a:pt x="14778" y="54553"/>
                    <a:pt x="14869" y="54541"/>
                  </a:cubicBezTo>
                  <a:lnTo>
                    <a:pt x="37291" y="54445"/>
                  </a:lnTo>
                  <a:cubicBezTo>
                    <a:pt x="37956" y="54445"/>
                    <a:pt x="38599" y="54225"/>
                    <a:pt x="39107" y="53819"/>
                  </a:cubicBezTo>
                  <a:cubicBezTo>
                    <a:pt x="39729" y="53322"/>
                    <a:pt x="40090" y="52594"/>
                    <a:pt x="40084" y="51826"/>
                  </a:cubicBezTo>
                  <a:lnTo>
                    <a:pt x="40079" y="50325"/>
                  </a:lnTo>
                  <a:cubicBezTo>
                    <a:pt x="40079" y="50161"/>
                    <a:pt x="40056" y="49997"/>
                    <a:pt x="40016" y="49851"/>
                  </a:cubicBezTo>
                  <a:lnTo>
                    <a:pt x="39993" y="44984"/>
                  </a:lnTo>
                  <a:cubicBezTo>
                    <a:pt x="39993" y="44758"/>
                    <a:pt x="39960" y="44539"/>
                    <a:pt x="39904" y="44330"/>
                  </a:cubicBezTo>
                  <a:cubicBezTo>
                    <a:pt x="39960" y="44127"/>
                    <a:pt x="39988" y="43918"/>
                    <a:pt x="39988" y="43697"/>
                  </a:cubicBezTo>
                  <a:lnTo>
                    <a:pt x="39972" y="39813"/>
                  </a:lnTo>
                  <a:lnTo>
                    <a:pt x="40034" y="39813"/>
                  </a:lnTo>
                  <a:cubicBezTo>
                    <a:pt x="41512" y="39786"/>
                    <a:pt x="42619" y="38815"/>
                    <a:pt x="42614" y="37539"/>
                  </a:cubicBezTo>
                  <a:lnTo>
                    <a:pt x="42591" y="32159"/>
                  </a:lnTo>
                  <a:cubicBezTo>
                    <a:pt x="42585" y="30799"/>
                    <a:pt x="41434" y="29732"/>
                    <a:pt x="39954" y="29732"/>
                  </a:cubicBezTo>
                  <a:lnTo>
                    <a:pt x="33829" y="29761"/>
                  </a:lnTo>
                  <a:cubicBezTo>
                    <a:pt x="33508" y="29178"/>
                    <a:pt x="32893" y="28784"/>
                    <a:pt x="32182" y="28784"/>
                  </a:cubicBezTo>
                  <a:lnTo>
                    <a:pt x="28519" y="28784"/>
                  </a:lnTo>
                  <a:lnTo>
                    <a:pt x="28519" y="28247"/>
                  </a:lnTo>
                  <a:cubicBezTo>
                    <a:pt x="28519" y="28135"/>
                    <a:pt x="28506" y="28027"/>
                    <a:pt x="28490" y="27920"/>
                  </a:cubicBezTo>
                  <a:cubicBezTo>
                    <a:pt x="28519" y="27909"/>
                    <a:pt x="28552" y="27898"/>
                    <a:pt x="28579" y="27891"/>
                  </a:cubicBezTo>
                  <a:cubicBezTo>
                    <a:pt x="28783" y="27830"/>
                    <a:pt x="28993" y="27756"/>
                    <a:pt x="29230" y="27672"/>
                  </a:cubicBezTo>
                  <a:cubicBezTo>
                    <a:pt x="29392" y="27609"/>
                    <a:pt x="29619" y="27531"/>
                    <a:pt x="29850" y="27435"/>
                  </a:cubicBezTo>
                  <a:cubicBezTo>
                    <a:pt x="30144" y="27310"/>
                    <a:pt x="30449" y="27169"/>
                    <a:pt x="30754" y="27017"/>
                  </a:cubicBezTo>
                  <a:cubicBezTo>
                    <a:pt x="31228" y="26780"/>
                    <a:pt x="31695" y="26509"/>
                    <a:pt x="32148" y="26210"/>
                  </a:cubicBezTo>
                  <a:lnTo>
                    <a:pt x="32193" y="26181"/>
                  </a:lnTo>
                  <a:cubicBezTo>
                    <a:pt x="32289" y="26119"/>
                    <a:pt x="32385" y="26057"/>
                    <a:pt x="32474" y="25989"/>
                  </a:cubicBezTo>
                  <a:cubicBezTo>
                    <a:pt x="32481" y="25989"/>
                    <a:pt x="32487" y="25984"/>
                    <a:pt x="32492" y="25978"/>
                  </a:cubicBezTo>
                  <a:cubicBezTo>
                    <a:pt x="32695" y="25837"/>
                    <a:pt x="32865" y="25713"/>
                    <a:pt x="33023" y="25588"/>
                  </a:cubicBezTo>
                  <a:cubicBezTo>
                    <a:pt x="33096" y="25533"/>
                    <a:pt x="33164" y="25476"/>
                    <a:pt x="33232" y="25419"/>
                  </a:cubicBezTo>
                  <a:cubicBezTo>
                    <a:pt x="33232" y="25419"/>
                    <a:pt x="33294" y="25374"/>
                    <a:pt x="33299" y="25369"/>
                  </a:cubicBezTo>
                  <a:cubicBezTo>
                    <a:pt x="33469" y="25228"/>
                    <a:pt x="33633" y="25087"/>
                    <a:pt x="33795" y="24945"/>
                  </a:cubicBezTo>
                  <a:cubicBezTo>
                    <a:pt x="33802" y="24939"/>
                    <a:pt x="33808" y="24934"/>
                    <a:pt x="33813" y="24928"/>
                  </a:cubicBezTo>
                  <a:cubicBezTo>
                    <a:pt x="33982" y="24775"/>
                    <a:pt x="34146" y="24618"/>
                    <a:pt x="34310" y="24460"/>
                  </a:cubicBezTo>
                  <a:cubicBezTo>
                    <a:pt x="34642" y="24126"/>
                    <a:pt x="34954" y="23788"/>
                    <a:pt x="35225" y="23454"/>
                  </a:cubicBezTo>
                  <a:cubicBezTo>
                    <a:pt x="35371" y="23280"/>
                    <a:pt x="35512" y="23094"/>
                    <a:pt x="35658" y="22902"/>
                  </a:cubicBezTo>
                  <a:cubicBezTo>
                    <a:pt x="35800" y="22716"/>
                    <a:pt x="35936" y="22524"/>
                    <a:pt x="36059" y="22331"/>
                  </a:cubicBezTo>
                  <a:cubicBezTo>
                    <a:pt x="36189" y="22140"/>
                    <a:pt x="36314" y="21942"/>
                    <a:pt x="36437" y="21745"/>
                  </a:cubicBezTo>
                  <a:cubicBezTo>
                    <a:pt x="36674" y="21344"/>
                    <a:pt x="36900" y="20921"/>
                    <a:pt x="37104" y="20486"/>
                  </a:cubicBezTo>
                  <a:cubicBezTo>
                    <a:pt x="37307" y="20051"/>
                    <a:pt x="37487" y="19611"/>
                    <a:pt x="37646" y="19165"/>
                  </a:cubicBezTo>
                  <a:cubicBezTo>
                    <a:pt x="37719" y="18944"/>
                    <a:pt x="37792" y="18725"/>
                    <a:pt x="37866" y="18488"/>
                  </a:cubicBezTo>
                  <a:cubicBezTo>
                    <a:pt x="37934" y="18251"/>
                    <a:pt x="37990" y="18030"/>
                    <a:pt x="38041" y="17827"/>
                  </a:cubicBezTo>
                  <a:cubicBezTo>
                    <a:pt x="38097" y="17602"/>
                    <a:pt x="38143" y="17370"/>
                    <a:pt x="38188" y="17149"/>
                  </a:cubicBezTo>
                  <a:cubicBezTo>
                    <a:pt x="38273" y="16703"/>
                    <a:pt x="38334" y="16247"/>
                    <a:pt x="38374" y="15784"/>
                  </a:cubicBezTo>
                  <a:cubicBezTo>
                    <a:pt x="38385" y="15664"/>
                    <a:pt x="38396" y="15552"/>
                    <a:pt x="38402" y="15445"/>
                  </a:cubicBezTo>
                  <a:cubicBezTo>
                    <a:pt x="38419" y="15095"/>
                    <a:pt x="38430" y="14757"/>
                    <a:pt x="38425" y="14429"/>
                  </a:cubicBezTo>
                  <a:cubicBezTo>
                    <a:pt x="38425" y="14316"/>
                    <a:pt x="38425" y="14203"/>
                    <a:pt x="38419" y="14090"/>
                  </a:cubicBezTo>
                  <a:cubicBezTo>
                    <a:pt x="38408" y="13853"/>
                    <a:pt x="38396" y="13632"/>
                    <a:pt x="38380" y="13418"/>
                  </a:cubicBezTo>
                  <a:cubicBezTo>
                    <a:pt x="38323" y="12752"/>
                    <a:pt x="38221" y="12081"/>
                    <a:pt x="38070" y="11431"/>
                  </a:cubicBezTo>
                  <a:cubicBezTo>
                    <a:pt x="37995" y="11110"/>
                    <a:pt x="37906" y="10782"/>
                    <a:pt x="37804" y="10455"/>
                  </a:cubicBezTo>
                  <a:cubicBezTo>
                    <a:pt x="37742" y="10240"/>
                    <a:pt x="37674" y="10037"/>
                    <a:pt x="37595" y="9823"/>
                  </a:cubicBezTo>
                  <a:cubicBezTo>
                    <a:pt x="37521" y="9625"/>
                    <a:pt x="37442" y="9416"/>
                    <a:pt x="37352" y="9202"/>
                  </a:cubicBezTo>
                  <a:cubicBezTo>
                    <a:pt x="37189" y="8806"/>
                    <a:pt x="37002" y="8411"/>
                    <a:pt x="36799" y="8033"/>
                  </a:cubicBezTo>
                  <a:cubicBezTo>
                    <a:pt x="36539" y="7536"/>
                    <a:pt x="36234" y="7040"/>
                    <a:pt x="35902" y="6560"/>
                  </a:cubicBezTo>
                  <a:cubicBezTo>
                    <a:pt x="35777" y="6379"/>
                    <a:pt x="35642" y="6199"/>
                    <a:pt x="35496" y="6006"/>
                  </a:cubicBezTo>
                  <a:cubicBezTo>
                    <a:pt x="35433" y="5933"/>
                    <a:pt x="35376" y="5854"/>
                    <a:pt x="35303" y="5769"/>
                  </a:cubicBezTo>
                  <a:lnTo>
                    <a:pt x="35269" y="5724"/>
                  </a:lnTo>
                  <a:cubicBezTo>
                    <a:pt x="35202" y="5646"/>
                    <a:pt x="35139" y="5566"/>
                    <a:pt x="35072" y="5493"/>
                  </a:cubicBezTo>
                  <a:cubicBezTo>
                    <a:pt x="35049" y="5464"/>
                    <a:pt x="34975" y="5380"/>
                    <a:pt x="34975" y="5380"/>
                  </a:cubicBezTo>
                  <a:cubicBezTo>
                    <a:pt x="34863" y="5245"/>
                    <a:pt x="34744" y="5115"/>
                    <a:pt x="34620" y="4985"/>
                  </a:cubicBezTo>
                  <a:cubicBezTo>
                    <a:pt x="34620" y="4985"/>
                    <a:pt x="34603" y="4968"/>
                    <a:pt x="34592" y="4962"/>
                  </a:cubicBezTo>
                  <a:cubicBezTo>
                    <a:pt x="34462" y="4821"/>
                    <a:pt x="34337" y="4697"/>
                    <a:pt x="34230" y="4589"/>
                  </a:cubicBezTo>
                  <a:cubicBezTo>
                    <a:pt x="34196" y="4555"/>
                    <a:pt x="34162" y="4521"/>
                    <a:pt x="34123" y="4487"/>
                  </a:cubicBezTo>
                  <a:cubicBezTo>
                    <a:pt x="33818" y="4200"/>
                    <a:pt x="33491" y="3912"/>
                    <a:pt x="33159" y="3647"/>
                  </a:cubicBezTo>
                  <a:cubicBezTo>
                    <a:pt x="33045" y="3557"/>
                    <a:pt x="32932" y="3471"/>
                    <a:pt x="32825" y="3393"/>
                  </a:cubicBezTo>
                  <a:cubicBezTo>
                    <a:pt x="32791" y="3364"/>
                    <a:pt x="32758" y="3343"/>
                    <a:pt x="32724" y="3314"/>
                  </a:cubicBezTo>
                  <a:cubicBezTo>
                    <a:pt x="32972" y="2095"/>
                    <a:pt x="32367" y="813"/>
                    <a:pt x="31194" y="261"/>
                  </a:cubicBezTo>
                  <a:cubicBezTo>
                    <a:pt x="30822" y="91"/>
                    <a:pt x="30431" y="0"/>
                    <a:pt x="300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8"/>
            <p:cNvSpPr/>
            <p:nvPr/>
          </p:nvSpPr>
          <p:spPr>
            <a:xfrm>
              <a:off x="5016422" y="2984315"/>
              <a:ext cx="33931" cy="64290"/>
            </a:xfrm>
            <a:custGeom>
              <a:avLst/>
              <a:gdLst/>
              <a:ahLst/>
              <a:cxnLst/>
              <a:rect l="l" t="t" r="r" b="b"/>
              <a:pathLst>
                <a:path w="1767" h="3348" extrusionOk="0">
                  <a:moveTo>
                    <a:pt x="0" y="1"/>
                  </a:moveTo>
                  <a:lnTo>
                    <a:pt x="1767" y="1"/>
                  </a:lnTo>
                  <a:lnTo>
                    <a:pt x="1767" y="2467"/>
                  </a:lnTo>
                  <a:cubicBezTo>
                    <a:pt x="1767" y="2953"/>
                    <a:pt x="1372" y="3347"/>
                    <a:pt x="886" y="3347"/>
                  </a:cubicBezTo>
                  <a:lnTo>
                    <a:pt x="886" y="3347"/>
                  </a:lnTo>
                  <a:cubicBezTo>
                    <a:pt x="401" y="3347"/>
                    <a:pt x="0" y="2953"/>
                    <a:pt x="0" y="2467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38"/>
            <p:cNvSpPr/>
            <p:nvPr/>
          </p:nvSpPr>
          <p:spPr>
            <a:xfrm>
              <a:off x="4936309" y="2551817"/>
              <a:ext cx="332799" cy="442618"/>
            </a:xfrm>
            <a:custGeom>
              <a:avLst/>
              <a:gdLst/>
              <a:ahLst/>
              <a:cxnLst/>
              <a:rect l="l" t="t" r="r" b="b"/>
              <a:pathLst>
                <a:path w="17331" h="23050" extrusionOk="0">
                  <a:moveTo>
                    <a:pt x="10247" y="1"/>
                  </a:moveTo>
                  <a:lnTo>
                    <a:pt x="9880" y="785"/>
                  </a:lnTo>
                  <a:cubicBezTo>
                    <a:pt x="9924" y="807"/>
                    <a:pt x="9969" y="830"/>
                    <a:pt x="10015" y="847"/>
                  </a:cubicBezTo>
                  <a:cubicBezTo>
                    <a:pt x="10083" y="881"/>
                    <a:pt x="10138" y="908"/>
                    <a:pt x="10201" y="937"/>
                  </a:cubicBezTo>
                  <a:cubicBezTo>
                    <a:pt x="10755" y="1208"/>
                    <a:pt x="11279" y="1525"/>
                    <a:pt x="11764" y="1869"/>
                  </a:cubicBezTo>
                  <a:cubicBezTo>
                    <a:pt x="11832" y="1914"/>
                    <a:pt x="11894" y="1965"/>
                    <a:pt x="11962" y="2010"/>
                  </a:cubicBezTo>
                  <a:cubicBezTo>
                    <a:pt x="12047" y="2078"/>
                    <a:pt x="12137" y="2145"/>
                    <a:pt x="12222" y="2213"/>
                  </a:cubicBezTo>
                  <a:cubicBezTo>
                    <a:pt x="12498" y="2433"/>
                    <a:pt x="12764" y="2664"/>
                    <a:pt x="13017" y="2907"/>
                  </a:cubicBezTo>
                  <a:cubicBezTo>
                    <a:pt x="13040" y="2930"/>
                    <a:pt x="13063" y="2947"/>
                    <a:pt x="13085" y="2969"/>
                  </a:cubicBezTo>
                  <a:cubicBezTo>
                    <a:pt x="13193" y="3076"/>
                    <a:pt x="13300" y="3184"/>
                    <a:pt x="13402" y="3291"/>
                  </a:cubicBezTo>
                  <a:lnTo>
                    <a:pt x="13408" y="3297"/>
                  </a:lnTo>
                  <a:cubicBezTo>
                    <a:pt x="13504" y="3399"/>
                    <a:pt x="13593" y="3500"/>
                    <a:pt x="13689" y="3607"/>
                  </a:cubicBezTo>
                  <a:cubicBezTo>
                    <a:pt x="13712" y="3641"/>
                    <a:pt x="13741" y="3669"/>
                    <a:pt x="13769" y="3703"/>
                  </a:cubicBezTo>
                  <a:cubicBezTo>
                    <a:pt x="13830" y="3776"/>
                    <a:pt x="13898" y="3850"/>
                    <a:pt x="13960" y="3930"/>
                  </a:cubicBezTo>
                  <a:cubicBezTo>
                    <a:pt x="14012" y="3991"/>
                    <a:pt x="14062" y="4058"/>
                    <a:pt x="14113" y="4121"/>
                  </a:cubicBezTo>
                  <a:cubicBezTo>
                    <a:pt x="14226" y="4268"/>
                    <a:pt x="14327" y="4409"/>
                    <a:pt x="14434" y="4555"/>
                  </a:cubicBezTo>
                  <a:cubicBezTo>
                    <a:pt x="14700" y="4939"/>
                    <a:pt x="14937" y="5329"/>
                    <a:pt x="15151" y="5735"/>
                  </a:cubicBezTo>
                  <a:cubicBezTo>
                    <a:pt x="15315" y="6046"/>
                    <a:pt x="15463" y="6356"/>
                    <a:pt x="15598" y="6678"/>
                  </a:cubicBezTo>
                  <a:cubicBezTo>
                    <a:pt x="15666" y="6842"/>
                    <a:pt x="15734" y="7012"/>
                    <a:pt x="15789" y="7181"/>
                  </a:cubicBezTo>
                  <a:cubicBezTo>
                    <a:pt x="15852" y="7350"/>
                    <a:pt x="15908" y="7520"/>
                    <a:pt x="15964" y="7689"/>
                  </a:cubicBezTo>
                  <a:cubicBezTo>
                    <a:pt x="16044" y="7948"/>
                    <a:pt x="16112" y="8208"/>
                    <a:pt x="16174" y="8468"/>
                  </a:cubicBezTo>
                  <a:cubicBezTo>
                    <a:pt x="16292" y="8992"/>
                    <a:pt x="16377" y="9523"/>
                    <a:pt x="16422" y="10065"/>
                  </a:cubicBezTo>
                  <a:cubicBezTo>
                    <a:pt x="16438" y="10246"/>
                    <a:pt x="16450" y="10420"/>
                    <a:pt x="16456" y="10607"/>
                  </a:cubicBezTo>
                  <a:cubicBezTo>
                    <a:pt x="16456" y="10697"/>
                    <a:pt x="16461" y="10787"/>
                    <a:pt x="16461" y="10878"/>
                  </a:cubicBezTo>
                  <a:cubicBezTo>
                    <a:pt x="16467" y="11149"/>
                    <a:pt x="16456" y="11420"/>
                    <a:pt x="16438" y="11691"/>
                  </a:cubicBezTo>
                  <a:cubicBezTo>
                    <a:pt x="16433" y="11787"/>
                    <a:pt x="16427" y="11877"/>
                    <a:pt x="16416" y="11967"/>
                  </a:cubicBezTo>
                  <a:cubicBezTo>
                    <a:pt x="16388" y="12329"/>
                    <a:pt x="16337" y="12695"/>
                    <a:pt x="16269" y="13057"/>
                  </a:cubicBezTo>
                  <a:cubicBezTo>
                    <a:pt x="16235" y="13237"/>
                    <a:pt x="16196" y="13418"/>
                    <a:pt x="16151" y="13599"/>
                  </a:cubicBezTo>
                  <a:cubicBezTo>
                    <a:pt x="16106" y="13779"/>
                    <a:pt x="16060" y="13960"/>
                    <a:pt x="16005" y="14141"/>
                  </a:cubicBezTo>
                  <a:cubicBezTo>
                    <a:pt x="15953" y="14321"/>
                    <a:pt x="15896" y="14502"/>
                    <a:pt x="15835" y="14677"/>
                  </a:cubicBezTo>
                  <a:cubicBezTo>
                    <a:pt x="15705" y="15039"/>
                    <a:pt x="15564" y="15388"/>
                    <a:pt x="15400" y="15738"/>
                  </a:cubicBezTo>
                  <a:cubicBezTo>
                    <a:pt x="15236" y="16089"/>
                    <a:pt x="15056" y="16427"/>
                    <a:pt x="14858" y="16754"/>
                  </a:cubicBezTo>
                  <a:cubicBezTo>
                    <a:pt x="14762" y="16912"/>
                    <a:pt x="14661" y="17071"/>
                    <a:pt x="14559" y="17228"/>
                  </a:cubicBezTo>
                  <a:cubicBezTo>
                    <a:pt x="14452" y="17381"/>
                    <a:pt x="14345" y="17538"/>
                    <a:pt x="14237" y="17686"/>
                  </a:cubicBezTo>
                  <a:cubicBezTo>
                    <a:pt x="14124" y="17832"/>
                    <a:pt x="14012" y="17979"/>
                    <a:pt x="13893" y="18121"/>
                  </a:cubicBezTo>
                  <a:cubicBezTo>
                    <a:pt x="13655" y="18408"/>
                    <a:pt x="13408" y="18679"/>
                    <a:pt x="13147" y="18934"/>
                  </a:cubicBezTo>
                  <a:cubicBezTo>
                    <a:pt x="13017" y="19062"/>
                    <a:pt x="12889" y="19187"/>
                    <a:pt x="12753" y="19312"/>
                  </a:cubicBezTo>
                  <a:cubicBezTo>
                    <a:pt x="12618" y="19430"/>
                    <a:pt x="12475" y="19549"/>
                    <a:pt x="12340" y="19667"/>
                  </a:cubicBezTo>
                  <a:cubicBezTo>
                    <a:pt x="12267" y="19724"/>
                    <a:pt x="12199" y="19780"/>
                    <a:pt x="12126" y="19831"/>
                  </a:cubicBezTo>
                  <a:cubicBezTo>
                    <a:pt x="11985" y="19943"/>
                    <a:pt x="11839" y="20051"/>
                    <a:pt x="11691" y="20153"/>
                  </a:cubicBezTo>
                  <a:cubicBezTo>
                    <a:pt x="11595" y="20221"/>
                    <a:pt x="11500" y="20282"/>
                    <a:pt x="11409" y="20344"/>
                  </a:cubicBezTo>
                  <a:cubicBezTo>
                    <a:pt x="11053" y="20576"/>
                    <a:pt x="10680" y="20790"/>
                    <a:pt x="10302" y="20982"/>
                  </a:cubicBezTo>
                  <a:cubicBezTo>
                    <a:pt x="10060" y="21101"/>
                    <a:pt x="9817" y="21214"/>
                    <a:pt x="9569" y="21321"/>
                  </a:cubicBezTo>
                  <a:cubicBezTo>
                    <a:pt x="9406" y="21389"/>
                    <a:pt x="9236" y="21451"/>
                    <a:pt x="9067" y="21513"/>
                  </a:cubicBezTo>
                  <a:cubicBezTo>
                    <a:pt x="8903" y="21576"/>
                    <a:pt x="8734" y="21631"/>
                    <a:pt x="8559" y="21683"/>
                  </a:cubicBezTo>
                  <a:cubicBezTo>
                    <a:pt x="7791" y="21920"/>
                    <a:pt x="6989" y="22077"/>
                    <a:pt x="6183" y="22145"/>
                  </a:cubicBezTo>
                  <a:cubicBezTo>
                    <a:pt x="6001" y="22157"/>
                    <a:pt x="5826" y="22168"/>
                    <a:pt x="5646" y="22173"/>
                  </a:cubicBezTo>
                  <a:cubicBezTo>
                    <a:pt x="5501" y="22180"/>
                    <a:pt x="5355" y="22183"/>
                    <a:pt x="5209" y="22183"/>
                  </a:cubicBezTo>
                  <a:cubicBezTo>
                    <a:pt x="4991" y="22183"/>
                    <a:pt x="4773" y="22176"/>
                    <a:pt x="4557" y="22162"/>
                  </a:cubicBezTo>
                  <a:cubicBezTo>
                    <a:pt x="4370" y="22151"/>
                    <a:pt x="4190" y="22134"/>
                    <a:pt x="4008" y="22111"/>
                  </a:cubicBezTo>
                  <a:cubicBezTo>
                    <a:pt x="3636" y="22071"/>
                    <a:pt x="3258" y="22009"/>
                    <a:pt x="2880" y="21925"/>
                  </a:cubicBezTo>
                  <a:cubicBezTo>
                    <a:pt x="2078" y="21750"/>
                    <a:pt x="1282" y="21485"/>
                    <a:pt x="509" y="21118"/>
                  </a:cubicBezTo>
                  <a:cubicBezTo>
                    <a:pt x="464" y="21101"/>
                    <a:pt x="418" y="21078"/>
                    <a:pt x="373" y="21055"/>
                  </a:cubicBezTo>
                  <a:lnTo>
                    <a:pt x="1" y="21840"/>
                  </a:lnTo>
                  <a:cubicBezTo>
                    <a:pt x="45" y="21863"/>
                    <a:pt x="97" y="21886"/>
                    <a:pt x="142" y="21902"/>
                  </a:cubicBezTo>
                  <a:cubicBezTo>
                    <a:pt x="978" y="22298"/>
                    <a:pt x="1835" y="22585"/>
                    <a:pt x="2699" y="22772"/>
                  </a:cubicBezTo>
                  <a:cubicBezTo>
                    <a:pt x="3100" y="22863"/>
                    <a:pt x="3507" y="22930"/>
                    <a:pt x="3913" y="22975"/>
                  </a:cubicBezTo>
                  <a:cubicBezTo>
                    <a:pt x="4110" y="22998"/>
                    <a:pt x="4302" y="23014"/>
                    <a:pt x="4500" y="23025"/>
                  </a:cubicBezTo>
                  <a:cubicBezTo>
                    <a:pt x="4740" y="23043"/>
                    <a:pt x="4983" y="23049"/>
                    <a:pt x="5226" y="23049"/>
                  </a:cubicBezTo>
                  <a:cubicBezTo>
                    <a:pt x="5376" y="23049"/>
                    <a:pt x="5526" y="23047"/>
                    <a:pt x="5674" y="23043"/>
                  </a:cubicBezTo>
                  <a:cubicBezTo>
                    <a:pt x="5866" y="23037"/>
                    <a:pt x="6063" y="23025"/>
                    <a:pt x="6256" y="23009"/>
                  </a:cubicBezTo>
                  <a:cubicBezTo>
                    <a:pt x="7124" y="22936"/>
                    <a:pt x="7983" y="22766"/>
                    <a:pt x="8812" y="22512"/>
                  </a:cubicBezTo>
                  <a:cubicBezTo>
                    <a:pt x="8999" y="22456"/>
                    <a:pt x="9179" y="22394"/>
                    <a:pt x="9366" y="22332"/>
                  </a:cubicBezTo>
                  <a:cubicBezTo>
                    <a:pt x="9546" y="22264"/>
                    <a:pt x="9727" y="22196"/>
                    <a:pt x="9901" y="22123"/>
                  </a:cubicBezTo>
                  <a:cubicBezTo>
                    <a:pt x="10167" y="22009"/>
                    <a:pt x="10432" y="21886"/>
                    <a:pt x="10693" y="21756"/>
                  </a:cubicBezTo>
                  <a:cubicBezTo>
                    <a:pt x="11104" y="21553"/>
                    <a:pt x="11500" y="21321"/>
                    <a:pt x="11883" y="21068"/>
                  </a:cubicBezTo>
                  <a:lnTo>
                    <a:pt x="12188" y="20864"/>
                  </a:lnTo>
                  <a:cubicBezTo>
                    <a:pt x="12347" y="20750"/>
                    <a:pt x="12504" y="20638"/>
                    <a:pt x="12657" y="20519"/>
                  </a:cubicBezTo>
                  <a:cubicBezTo>
                    <a:pt x="12736" y="20458"/>
                    <a:pt x="12809" y="20396"/>
                    <a:pt x="12889" y="20339"/>
                  </a:cubicBezTo>
                  <a:cubicBezTo>
                    <a:pt x="13035" y="20214"/>
                    <a:pt x="13187" y="20085"/>
                    <a:pt x="13334" y="19955"/>
                  </a:cubicBezTo>
                  <a:cubicBezTo>
                    <a:pt x="13475" y="19825"/>
                    <a:pt x="13622" y="19690"/>
                    <a:pt x="13762" y="19554"/>
                  </a:cubicBezTo>
                  <a:cubicBezTo>
                    <a:pt x="14040" y="19272"/>
                    <a:pt x="14304" y="18984"/>
                    <a:pt x="14559" y="18674"/>
                  </a:cubicBezTo>
                  <a:cubicBezTo>
                    <a:pt x="14689" y="18521"/>
                    <a:pt x="14807" y="18363"/>
                    <a:pt x="14932" y="18205"/>
                  </a:cubicBezTo>
                  <a:cubicBezTo>
                    <a:pt x="15050" y="18041"/>
                    <a:pt x="15163" y="17877"/>
                    <a:pt x="15276" y="17714"/>
                  </a:cubicBezTo>
                  <a:cubicBezTo>
                    <a:pt x="15388" y="17545"/>
                    <a:pt x="15497" y="17376"/>
                    <a:pt x="15604" y="17200"/>
                  </a:cubicBezTo>
                  <a:cubicBezTo>
                    <a:pt x="15812" y="16850"/>
                    <a:pt x="16005" y="16483"/>
                    <a:pt x="16185" y="16110"/>
                  </a:cubicBezTo>
                  <a:cubicBezTo>
                    <a:pt x="16360" y="15732"/>
                    <a:pt x="16518" y="15349"/>
                    <a:pt x="16654" y="14964"/>
                  </a:cubicBezTo>
                  <a:cubicBezTo>
                    <a:pt x="16721" y="14773"/>
                    <a:pt x="16784" y="14581"/>
                    <a:pt x="16839" y="14383"/>
                  </a:cubicBezTo>
                  <a:cubicBezTo>
                    <a:pt x="16896" y="14192"/>
                    <a:pt x="16946" y="14000"/>
                    <a:pt x="16992" y="13802"/>
                  </a:cubicBezTo>
                  <a:cubicBezTo>
                    <a:pt x="17042" y="13609"/>
                    <a:pt x="17082" y="13413"/>
                    <a:pt x="17122" y="13215"/>
                  </a:cubicBezTo>
                  <a:cubicBezTo>
                    <a:pt x="17195" y="12825"/>
                    <a:pt x="17246" y="12431"/>
                    <a:pt x="17285" y="12041"/>
                  </a:cubicBezTo>
                  <a:cubicBezTo>
                    <a:pt x="17292" y="11944"/>
                    <a:pt x="17297" y="11843"/>
                    <a:pt x="17302" y="11747"/>
                  </a:cubicBezTo>
                  <a:cubicBezTo>
                    <a:pt x="17326" y="11454"/>
                    <a:pt x="17331" y="11160"/>
                    <a:pt x="17326" y="10866"/>
                  </a:cubicBezTo>
                  <a:cubicBezTo>
                    <a:pt x="17326" y="10771"/>
                    <a:pt x="17326" y="10675"/>
                    <a:pt x="17319" y="10573"/>
                  </a:cubicBezTo>
                  <a:cubicBezTo>
                    <a:pt x="17313" y="10381"/>
                    <a:pt x="17302" y="10189"/>
                    <a:pt x="17285" y="9992"/>
                  </a:cubicBezTo>
                  <a:cubicBezTo>
                    <a:pt x="17240" y="9410"/>
                    <a:pt x="17149" y="8841"/>
                    <a:pt x="17014" y="8270"/>
                  </a:cubicBezTo>
                  <a:cubicBezTo>
                    <a:pt x="16953" y="7987"/>
                    <a:pt x="16878" y="7711"/>
                    <a:pt x="16794" y="7434"/>
                  </a:cubicBezTo>
                  <a:cubicBezTo>
                    <a:pt x="16732" y="7249"/>
                    <a:pt x="16675" y="7067"/>
                    <a:pt x="16607" y="6887"/>
                  </a:cubicBezTo>
                  <a:cubicBezTo>
                    <a:pt x="16540" y="6700"/>
                    <a:pt x="16472" y="6525"/>
                    <a:pt x="16399" y="6345"/>
                  </a:cubicBezTo>
                  <a:cubicBezTo>
                    <a:pt x="16253" y="6001"/>
                    <a:pt x="16094" y="5662"/>
                    <a:pt x="15919" y="5329"/>
                  </a:cubicBezTo>
                  <a:cubicBezTo>
                    <a:pt x="15688" y="4894"/>
                    <a:pt x="15429" y="4471"/>
                    <a:pt x="15146" y="4058"/>
                  </a:cubicBezTo>
                  <a:cubicBezTo>
                    <a:pt x="15033" y="3901"/>
                    <a:pt x="14914" y="3743"/>
                    <a:pt x="14796" y="3591"/>
                  </a:cubicBezTo>
                  <a:cubicBezTo>
                    <a:pt x="14745" y="3523"/>
                    <a:pt x="14689" y="3449"/>
                    <a:pt x="14632" y="3381"/>
                  </a:cubicBezTo>
                  <a:cubicBezTo>
                    <a:pt x="14564" y="3302"/>
                    <a:pt x="14497" y="3218"/>
                    <a:pt x="14429" y="3138"/>
                  </a:cubicBezTo>
                  <a:cubicBezTo>
                    <a:pt x="14401" y="3105"/>
                    <a:pt x="14367" y="3071"/>
                    <a:pt x="14338" y="3037"/>
                  </a:cubicBezTo>
                  <a:cubicBezTo>
                    <a:pt x="14243" y="2924"/>
                    <a:pt x="14142" y="2812"/>
                    <a:pt x="14033" y="2698"/>
                  </a:cubicBezTo>
                  <a:lnTo>
                    <a:pt x="14028" y="2698"/>
                  </a:lnTo>
                  <a:cubicBezTo>
                    <a:pt x="13921" y="2580"/>
                    <a:pt x="13803" y="2461"/>
                    <a:pt x="13689" y="2349"/>
                  </a:cubicBezTo>
                  <a:cubicBezTo>
                    <a:pt x="13668" y="2326"/>
                    <a:pt x="13645" y="2304"/>
                    <a:pt x="13616" y="2281"/>
                  </a:cubicBezTo>
                  <a:cubicBezTo>
                    <a:pt x="13345" y="2021"/>
                    <a:pt x="13063" y="1773"/>
                    <a:pt x="12764" y="1536"/>
                  </a:cubicBezTo>
                  <a:cubicBezTo>
                    <a:pt x="12668" y="1457"/>
                    <a:pt x="12577" y="1389"/>
                    <a:pt x="12475" y="1315"/>
                  </a:cubicBezTo>
                  <a:cubicBezTo>
                    <a:pt x="12408" y="1265"/>
                    <a:pt x="12340" y="1213"/>
                    <a:pt x="12267" y="1163"/>
                  </a:cubicBezTo>
                  <a:cubicBezTo>
                    <a:pt x="11743" y="791"/>
                    <a:pt x="11183" y="452"/>
                    <a:pt x="10586" y="158"/>
                  </a:cubicBezTo>
                  <a:cubicBezTo>
                    <a:pt x="10518" y="129"/>
                    <a:pt x="10455" y="96"/>
                    <a:pt x="10388" y="62"/>
                  </a:cubicBezTo>
                  <a:cubicBezTo>
                    <a:pt x="10342" y="40"/>
                    <a:pt x="10292" y="22"/>
                    <a:pt x="10247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38"/>
            <p:cNvSpPr/>
            <p:nvPr/>
          </p:nvSpPr>
          <p:spPr>
            <a:xfrm>
              <a:off x="4911807" y="2516811"/>
              <a:ext cx="251188" cy="491699"/>
            </a:xfrm>
            <a:custGeom>
              <a:avLst/>
              <a:gdLst/>
              <a:ahLst/>
              <a:cxnLst/>
              <a:rect l="l" t="t" r="r" b="b"/>
              <a:pathLst>
                <a:path w="13081" h="25606" extrusionOk="0">
                  <a:moveTo>
                    <a:pt x="12448" y="209"/>
                  </a:moveTo>
                  <a:lnTo>
                    <a:pt x="12448" y="209"/>
                  </a:lnTo>
                  <a:cubicBezTo>
                    <a:pt x="12888" y="412"/>
                    <a:pt x="13081" y="943"/>
                    <a:pt x="12878" y="1383"/>
                  </a:cubicBezTo>
                  <a:lnTo>
                    <a:pt x="1808" y="24973"/>
                  </a:lnTo>
                  <a:cubicBezTo>
                    <a:pt x="1599" y="25413"/>
                    <a:pt x="1073" y="25605"/>
                    <a:pt x="633" y="25402"/>
                  </a:cubicBezTo>
                  <a:lnTo>
                    <a:pt x="633" y="25402"/>
                  </a:lnTo>
                  <a:cubicBezTo>
                    <a:pt x="193" y="25194"/>
                    <a:pt x="1" y="24663"/>
                    <a:pt x="211" y="24228"/>
                  </a:cubicBezTo>
                  <a:lnTo>
                    <a:pt x="11279" y="632"/>
                  </a:lnTo>
                  <a:cubicBezTo>
                    <a:pt x="11482" y="191"/>
                    <a:pt x="12008" y="0"/>
                    <a:pt x="12448" y="209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8"/>
            <p:cNvSpPr/>
            <p:nvPr/>
          </p:nvSpPr>
          <p:spPr>
            <a:xfrm>
              <a:off x="4842447" y="2565029"/>
              <a:ext cx="395456" cy="395437"/>
            </a:xfrm>
            <a:custGeom>
              <a:avLst/>
              <a:gdLst/>
              <a:ahLst/>
              <a:cxnLst/>
              <a:rect l="l" t="t" r="r" b="b"/>
              <a:pathLst>
                <a:path w="20594" h="20593" extrusionOk="0">
                  <a:moveTo>
                    <a:pt x="10144" y="1"/>
                  </a:moveTo>
                  <a:cubicBezTo>
                    <a:pt x="10031" y="6"/>
                    <a:pt x="9919" y="6"/>
                    <a:pt x="9800" y="12"/>
                  </a:cubicBezTo>
                  <a:cubicBezTo>
                    <a:pt x="9750" y="17"/>
                    <a:pt x="9698" y="17"/>
                    <a:pt x="9648" y="24"/>
                  </a:cubicBezTo>
                  <a:cubicBezTo>
                    <a:pt x="9479" y="35"/>
                    <a:pt x="9309" y="46"/>
                    <a:pt x="9145" y="69"/>
                  </a:cubicBezTo>
                  <a:cubicBezTo>
                    <a:pt x="8158" y="176"/>
                    <a:pt x="7169" y="436"/>
                    <a:pt x="6215" y="848"/>
                  </a:cubicBezTo>
                  <a:cubicBezTo>
                    <a:pt x="6119" y="892"/>
                    <a:pt x="6024" y="932"/>
                    <a:pt x="5928" y="978"/>
                  </a:cubicBezTo>
                  <a:cubicBezTo>
                    <a:pt x="5871" y="1006"/>
                    <a:pt x="5814" y="1033"/>
                    <a:pt x="5758" y="1062"/>
                  </a:cubicBezTo>
                  <a:cubicBezTo>
                    <a:pt x="5245" y="1311"/>
                    <a:pt x="4764" y="1598"/>
                    <a:pt x="4318" y="1914"/>
                  </a:cubicBezTo>
                  <a:cubicBezTo>
                    <a:pt x="4263" y="1960"/>
                    <a:pt x="4200" y="1999"/>
                    <a:pt x="4138" y="2044"/>
                  </a:cubicBezTo>
                  <a:cubicBezTo>
                    <a:pt x="4060" y="2106"/>
                    <a:pt x="3980" y="2169"/>
                    <a:pt x="3901" y="2231"/>
                  </a:cubicBezTo>
                  <a:cubicBezTo>
                    <a:pt x="3641" y="2434"/>
                    <a:pt x="3398" y="2648"/>
                    <a:pt x="3167" y="2869"/>
                  </a:cubicBezTo>
                  <a:cubicBezTo>
                    <a:pt x="3145" y="2891"/>
                    <a:pt x="3128" y="2908"/>
                    <a:pt x="3104" y="2930"/>
                  </a:cubicBezTo>
                  <a:cubicBezTo>
                    <a:pt x="3010" y="3026"/>
                    <a:pt x="2913" y="3122"/>
                    <a:pt x="2817" y="3224"/>
                  </a:cubicBezTo>
                  <a:cubicBezTo>
                    <a:pt x="2817" y="3224"/>
                    <a:pt x="2812" y="3224"/>
                    <a:pt x="2812" y="3229"/>
                  </a:cubicBezTo>
                  <a:cubicBezTo>
                    <a:pt x="2721" y="3320"/>
                    <a:pt x="2637" y="3416"/>
                    <a:pt x="2552" y="3513"/>
                  </a:cubicBezTo>
                  <a:cubicBezTo>
                    <a:pt x="2529" y="3546"/>
                    <a:pt x="2502" y="3574"/>
                    <a:pt x="2479" y="3602"/>
                  </a:cubicBezTo>
                  <a:cubicBezTo>
                    <a:pt x="2416" y="3670"/>
                    <a:pt x="2359" y="3737"/>
                    <a:pt x="2304" y="3811"/>
                  </a:cubicBezTo>
                  <a:cubicBezTo>
                    <a:pt x="2252" y="3867"/>
                    <a:pt x="2208" y="3930"/>
                    <a:pt x="2163" y="3987"/>
                  </a:cubicBezTo>
                  <a:cubicBezTo>
                    <a:pt x="2061" y="4122"/>
                    <a:pt x="1965" y="4251"/>
                    <a:pt x="1869" y="4386"/>
                  </a:cubicBezTo>
                  <a:cubicBezTo>
                    <a:pt x="1626" y="4737"/>
                    <a:pt x="1400" y="5098"/>
                    <a:pt x="1202" y="5470"/>
                  </a:cubicBezTo>
                  <a:cubicBezTo>
                    <a:pt x="1056" y="5753"/>
                    <a:pt x="921" y="6046"/>
                    <a:pt x="796" y="6340"/>
                  </a:cubicBezTo>
                  <a:cubicBezTo>
                    <a:pt x="734" y="6493"/>
                    <a:pt x="673" y="6645"/>
                    <a:pt x="616" y="6798"/>
                  </a:cubicBezTo>
                  <a:cubicBezTo>
                    <a:pt x="559" y="6955"/>
                    <a:pt x="509" y="7108"/>
                    <a:pt x="463" y="7265"/>
                  </a:cubicBezTo>
                  <a:cubicBezTo>
                    <a:pt x="390" y="7502"/>
                    <a:pt x="322" y="7739"/>
                    <a:pt x="272" y="7983"/>
                  </a:cubicBezTo>
                  <a:cubicBezTo>
                    <a:pt x="158" y="8463"/>
                    <a:pt x="79" y="8953"/>
                    <a:pt x="40" y="9451"/>
                  </a:cubicBezTo>
                  <a:cubicBezTo>
                    <a:pt x="22" y="9614"/>
                    <a:pt x="17" y="9784"/>
                    <a:pt x="6" y="9948"/>
                  </a:cubicBezTo>
                  <a:cubicBezTo>
                    <a:pt x="6" y="10032"/>
                    <a:pt x="6" y="10110"/>
                    <a:pt x="1" y="10196"/>
                  </a:cubicBezTo>
                  <a:cubicBezTo>
                    <a:pt x="1" y="10449"/>
                    <a:pt x="6" y="10698"/>
                    <a:pt x="22" y="10946"/>
                  </a:cubicBezTo>
                  <a:cubicBezTo>
                    <a:pt x="29" y="11032"/>
                    <a:pt x="35" y="11116"/>
                    <a:pt x="40" y="11201"/>
                  </a:cubicBezTo>
                  <a:cubicBezTo>
                    <a:pt x="74" y="11533"/>
                    <a:pt x="119" y="11866"/>
                    <a:pt x="181" y="12199"/>
                  </a:cubicBezTo>
                  <a:cubicBezTo>
                    <a:pt x="209" y="12369"/>
                    <a:pt x="249" y="12538"/>
                    <a:pt x="288" y="12702"/>
                  </a:cubicBezTo>
                  <a:cubicBezTo>
                    <a:pt x="327" y="12866"/>
                    <a:pt x="373" y="13035"/>
                    <a:pt x="418" y="13199"/>
                  </a:cubicBezTo>
                  <a:cubicBezTo>
                    <a:pt x="469" y="13362"/>
                    <a:pt x="525" y="13526"/>
                    <a:pt x="582" y="13695"/>
                  </a:cubicBezTo>
                  <a:cubicBezTo>
                    <a:pt x="694" y="14017"/>
                    <a:pt x="830" y="14344"/>
                    <a:pt x="977" y="14666"/>
                  </a:cubicBezTo>
                  <a:cubicBezTo>
                    <a:pt x="1129" y="14987"/>
                    <a:pt x="1293" y="15299"/>
                    <a:pt x="1473" y="15597"/>
                  </a:cubicBezTo>
                  <a:cubicBezTo>
                    <a:pt x="1564" y="15745"/>
                    <a:pt x="1655" y="15891"/>
                    <a:pt x="1750" y="16037"/>
                  </a:cubicBezTo>
                  <a:cubicBezTo>
                    <a:pt x="1846" y="16180"/>
                    <a:pt x="1948" y="16321"/>
                    <a:pt x="2049" y="16456"/>
                  </a:cubicBezTo>
                  <a:cubicBezTo>
                    <a:pt x="2151" y="16592"/>
                    <a:pt x="2258" y="16727"/>
                    <a:pt x="2366" y="16857"/>
                  </a:cubicBezTo>
                  <a:cubicBezTo>
                    <a:pt x="2580" y="17121"/>
                    <a:pt x="2812" y="17371"/>
                    <a:pt x="3049" y="17608"/>
                  </a:cubicBezTo>
                  <a:cubicBezTo>
                    <a:pt x="3167" y="17725"/>
                    <a:pt x="3286" y="17839"/>
                    <a:pt x="3409" y="17952"/>
                  </a:cubicBezTo>
                  <a:cubicBezTo>
                    <a:pt x="3539" y="18064"/>
                    <a:pt x="3664" y="18171"/>
                    <a:pt x="3794" y="18280"/>
                  </a:cubicBezTo>
                  <a:cubicBezTo>
                    <a:pt x="3856" y="18330"/>
                    <a:pt x="3924" y="18381"/>
                    <a:pt x="3992" y="18431"/>
                  </a:cubicBezTo>
                  <a:cubicBezTo>
                    <a:pt x="4121" y="18533"/>
                    <a:pt x="4251" y="18629"/>
                    <a:pt x="4386" y="18725"/>
                  </a:cubicBezTo>
                  <a:cubicBezTo>
                    <a:pt x="4477" y="18788"/>
                    <a:pt x="4561" y="18843"/>
                    <a:pt x="4646" y="18900"/>
                  </a:cubicBezTo>
                  <a:cubicBezTo>
                    <a:pt x="4979" y="19114"/>
                    <a:pt x="5318" y="19312"/>
                    <a:pt x="5668" y="19487"/>
                  </a:cubicBezTo>
                  <a:cubicBezTo>
                    <a:pt x="5889" y="19601"/>
                    <a:pt x="6108" y="19702"/>
                    <a:pt x="6340" y="19797"/>
                  </a:cubicBezTo>
                  <a:cubicBezTo>
                    <a:pt x="6491" y="19859"/>
                    <a:pt x="6644" y="19922"/>
                    <a:pt x="6796" y="19978"/>
                  </a:cubicBezTo>
                  <a:cubicBezTo>
                    <a:pt x="6955" y="20034"/>
                    <a:pt x="7108" y="20086"/>
                    <a:pt x="7265" y="20130"/>
                  </a:cubicBezTo>
                  <a:cubicBezTo>
                    <a:pt x="7976" y="20351"/>
                    <a:pt x="8711" y="20492"/>
                    <a:pt x="9450" y="20554"/>
                  </a:cubicBezTo>
                  <a:cubicBezTo>
                    <a:pt x="9614" y="20571"/>
                    <a:pt x="9784" y="20576"/>
                    <a:pt x="9946" y="20583"/>
                  </a:cubicBezTo>
                  <a:cubicBezTo>
                    <a:pt x="10076" y="20589"/>
                    <a:pt x="10205" y="20592"/>
                    <a:pt x="10335" y="20592"/>
                  </a:cubicBezTo>
                  <a:cubicBezTo>
                    <a:pt x="10539" y="20592"/>
                    <a:pt x="10742" y="20585"/>
                    <a:pt x="10946" y="20571"/>
                  </a:cubicBezTo>
                  <a:cubicBezTo>
                    <a:pt x="11115" y="20560"/>
                    <a:pt x="11285" y="20542"/>
                    <a:pt x="11449" y="20526"/>
                  </a:cubicBezTo>
                  <a:cubicBezTo>
                    <a:pt x="11793" y="20487"/>
                    <a:pt x="12142" y="20430"/>
                    <a:pt x="12486" y="20356"/>
                  </a:cubicBezTo>
                  <a:cubicBezTo>
                    <a:pt x="13226" y="20193"/>
                    <a:pt x="13955" y="19950"/>
                    <a:pt x="14666" y="19611"/>
                  </a:cubicBezTo>
                  <a:cubicBezTo>
                    <a:pt x="15716" y="19126"/>
                    <a:pt x="16636" y="18483"/>
                    <a:pt x="17426" y="17720"/>
                  </a:cubicBezTo>
                  <a:cubicBezTo>
                    <a:pt x="17545" y="17608"/>
                    <a:pt x="17668" y="17488"/>
                    <a:pt x="17782" y="17365"/>
                  </a:cubicBezTo>
                  <a:cubicBezTo>
                    <a:pt x="18007" y="17121"/>
                    <a:pt x="18228" y="16868"/>
                    <a:pt x="18431" y="16602"/>
                  </a:cubicBezTo>
                  <a:cubicBezTo>
                    <a:pt x="18533" y="16472"/>
                    <a:pt x="18634" y="16337"/>
                    <a:pt x="18725" y="16201"/>
                  </a:cubicBezTo>
                  <a:cubicBezTo>
                    <a:pt x="19153" y="15592"/>
                    <a:pt x="19515" y="14937"/>
                    <a:pt x="19797" y="14255"/>
                  </a:cubicBezTo>
                  <a:cubicBezTo>
                    <a:pt x="19859" y="14101"/>
                    <a:pt x="19921" y="13950"/>
                    <a:pt x="19978" y="13797"/>
                  </a:cubicBezTo>
                  <a:cubicBezTo>
                    <a:pt x="20034" y="13639"/>
                    <a:pt x="20085" y="13481"/>
                    <a:pt x="20130" y="13328"/>
                  </a:cubicBezTo>
                  <a:cubicBezTo>
                    <a:pt x="20203" y="13091"/>
                    <a:pt x="20271" y="12848"/>
                    <a:pt x="20328" y="12611"/>
                  </a:cubicBezTo>
                  <a:cubicBezTo>
                    <a:pt x="20435" y="12126"/>
                    <a:pt x="20513" y="11634"/>
                    <a:pt x="20554" y="11144"/>
                  </a:cubicBezTo>
                  <a:cubicBezTo>
                    <a:pt x="20570" y="10975"/>
                    <a:pt x="20581" y="10811"/>
                    <a:pt x="20588" y="10647"/>
                  </a:cubicBezTo>
                  <a:cubicBezTo>
                    <a:pt x="20588" y="10563"/>
                    <a:pt x="20588" y="10477"/>
                    <a:pt x="20593" y="10399"/>
                  </a:cubicBezTo>
                  <a:cubicBezTo>
                    <a:pt x="20593" y="10230"/>
                    <a:pt x="20588" y="10066"/>
                    <a:pt x="20581" y="9896"/>
                  </a:cubicBezTo>
                  <a:cubicBezTo>
                    <a:pt x="20576" y="9727"/>
                    <a:pt x="20565" y="9563"/>
                    <a:pt x="20554" y="9394"/>
                  </a:cubicBezTo>
                  <a:cubicBezTo>
                    <a:pt x="20520" y="9060"/>
                    <a:pt x="20474" y="8728"/>
                    <a:pt x="20412" y="8395"/>
                  </a:cubicBezTo>
                  <a:cubicBezTo>
                    <a:pt x="20385" y="8226"/>
                    <a:pt x="20344" y="8056"/>
                    <a:pt x="20305" y="7893"/>
                  </a:cubicBezTo>
                  <a:cubicBezTo>
                    <a:pt x="20265" y="7723"/>
                    <a:pt x="20221" y="7559"/>
                    <a:pt x="20169" y="7395"/>
                  </a:cubicBezTo>
                  <a:cubicBezTo>
                    <a:pt x="20124" y="7231"/>
                    <a:pt x="20068" y="7062"/>
                    <a:pt x="20012" y="6899"/>
                  </a:cubicBezTo>
                  <a:cubicBezTo>
                    <a:pt x="19898" y="6572"/>
                    <a:pt x="19763" y="6249"/>
                    <a:pt x="19616" y="5928"/>
                  </a:cubicBezTo>
                  <a:cubicBezTo>
                    <a:pt x="19463" y="5606"/>
                    <a:pt x="19301" y="5295"/>
                    <a:pt x="19119" y="4996"/>
                  </a:cubicBezTo>
                  <a:cubicBezTo>
                    <a:pt x="19030" y="4844"/>
                    <a:pt x="18939" y="4698"/>
                    <a:pt x="18843" y="4556"/>
                  </a:cubicBezTo>
                  <a:cubicBezTo>
                    <a:pt x="18747" y="4415"/>
                    <a:pt x="18645" y="4274"/>
                    <a:pt x="18543" y="4138"/>
                  </a:cubicBezTo>
                  <a:cubicBezTo>
                    <a:pt x="18442" y="3998"/>
                    <a:pt x="18335" y="3867"/>
                    <a:pt x="18228" y="3737"/>
                  </a:cubicBezTo>
                  <a:cubicBezTo>
                    <a:pt x="18014" y="3472"/>
                    <a:pt x="17787" y="3224"/>
                    <a:pt x="17545" y="2987"/>
                  </a:cubicBezTo>
                  <a:cubicBezTo>
                    <a:pt x="17488" y="2930"/>
                    <a:pt x="17426" y="2869"/>
                    <a:pt x="17363" y="2812"/>
                  </a:cubicBezTo>
                  <a:cubicBezTo>
                    <a:pt x="17183" y="2643"/>
                    <a:pt x="16991" y="2473"/>
                    <a:pt x="16800" y="2315"/>
                  </a:cubicBezTo>
                  <a:cubicBezTo>
                    <a:pt x="16738" y="2265"/>
                    <a:pt x="16670" y="2213"/>
                    <a:pt x="16607" y="2163"/>
                  </a:cubicBezTo>
                  <a:cubicBezTo>
                    <a:pt x="16472" y="2062"/>
                    <a:pt x="16342" y="1960"/>
                    <a:pt x="16206" y="1869"/>
                  </a:cubicBezTo>
                  <a:cubicBezTo>
                    <a:pt x="15795" y="1582"/>
                    <a:pt x="15372" y="1327"/>
                    <a:pt x="14932" y="1108"/>
                  </a:cubicBezTo>
                  <a:cubicBezTo>
                    <a:pt x="14705" y="994"/>
                    <a:pt x="14485" y="892"/>
                    <a:pt x="14254" y="796"/>
                  </a:cubicBezTo>
                  <a:cubicBezTo>
                    <a:pt x="14101" y="735"/>
                    <a:pt x="13949" y="673"/>
                    <a:pt x="13796" y="616"/>
                  </a:cubicBezTo>
                  <a:cubicBezTo>
                    <a:pt x="13638" y="559"/>
                    <a:pt x="13486" y="509"/>
                    <a:pt x="13328" y="458"/>
                  </a:cubicBezTo>
                  <a:cubicBezTo>
                    <a:pt x="13249" y="436"/>
                    <a:pt x="13176" y="413"/>
                    <a:pt x="13103" y="397"/>
                  </a:cubicBezTo>
                  <a:cubicBezTo>
                    <a:pt x="12465" y="215"/>
                    <a:pt x="11809" y="92"/>
                    <a:pt x="11144" y="40"/>
                  </a:cubicBezTo>
                  <a:cubicBezTo>
                    <a:pt x="10980" y="24"/>
                    <a:pt x="10810" y="12"/>
                    <a:pt x="10646" y="6"/>
                  </a:cubicBezTo>
                  <a:cubicBezTo>
                    <a:pt x="10477" y="1"/>
                    <a:pt x="10313" y="1"/>
                    <a:pt x="10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8"/>
            <p:cNvSpPr/>
            <p:nvPr/>
          </p:nvSpPr>
          <p:spPr>
            <a:xfrm>
              <a:off x="4989980" y="3025505"/>
              <a:ext cx="88792" cy="46412"/>
            </a:xfrm>
            <a:custGeom>
              <a:avLst/>
              <a:gdLst/>
              <a:ahLst/>
              <a:cxnLst/>
              <a:rect l="l" t="t" r="r" b="b"/>
              <a:pathLst>
                <a:path w="4624" h="2417" extrusionOk="0">
                  <a:moveTo>
                    <a:pt x="4623" y="2416"/>
                  </a:moveTo>
                  <a:lnTo>
                    <a:pt x="1" y="2416"/>
                  </a:lnTo>
                  <a:lnTo>
                    <a:pt x="1" y="0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38"/>
            <p:cNvSpPr/>
            <p:nvPr/>
          </p:nvSpPr>
          <p:spPr>
            <a:xfrm>
              <a:off x="4884827" y="3071898"/>
              <a:ext cx="300385" cy="32875"/>
            </a:xfrm>
            <a:custGeom>
              <a:avLst/>
              <a:gdLst/>
              <a:ahLst/>
              <a:cxnLst/>
              <a:rect l="l" t="t" r="r" b="b"/>
              <a:pathLst>
                <a:path w="15643" h="1712" extrusionOk="0">
                  <a:moveTo>
                    <a:pt x="15643" y="1711"/>
                  </a:moveTo>
                  <a:lnTo>
                    <a:pt x="1" y="1711"/>
                  </a:lnTo>
                  <a:lnTo>
                    <a:pt x="1" y="0"/>
                  </a:lnTo>
                  <a:lnTo>
                    <a:pt x="1564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38"/>
            <p:cNvSpPr/>
            <p:nvPr/>
          </p:nvSpPr>
          <p:spPr>
            <a:xfrm>
              <a:off x="4603319" y="3333033"/>
              <a:ext cx="696475" cy="162280"/>
            </a:xfrm>
            <a:custGeom>
              <a:avLst/>
              <a:gdLst/>
              <a:ahLst/>
              <a:cxnLst/>
              <a:rect l="l" t="t" r="r" b="b"/>
              <a:pathLst>
                <a:path w="36270" h="8451" extrusionOk="0">
                  <a:moveTo>
                    <a:pt x="35310" y="0"/>
                  </a:moveTo>
                  <a:lnTo>
                    <a:pt x="921" y="147"/>
                  </a:lnTo>
                  <a:cubicBezTo>
                    <a:pt x="412" y="147"/>
                    <a:pt x="1" y="480"/>
                    <a:pt x="1" y="881"/>
                  </a:cubicBezTo>
                  <a:lnTo>
                    <a:pt x="29" y="7723"/>
                  </a:lnTo>
                  <a:cubicBezTo>
                    <a:pt x="29" y="8124"/>
                    <a:pt x="446" y="8450"/>
                    <a:pt x="954" y="8450"/>
                  </a:cubicBezTo>
                  <a:lnTo>
                    <a:pt x="35344" y="8304"/>
                  </a:lnTo>
                  <a:cubicBezTo>
                    <a:pt x="35852" y="8304"/>
                    <a:pt x="36269" y="7976"/>
                    <a:pt x="36264" y="7569"/>
                  </a:cubicBezTo>
                  <a:lnTo>
                    <a:pt x="36235" y="728"/>
                  </a:lnTo>
                  <a:cubicBezTo>
                    <a:pt x="36235" y="327"/>
                    <a:pt x="35818" y="0"/>
                    <a:pt x="3531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38"/>
            <p:cNvSpPr/>
            <p:nvPr/>
          </p:nvSpPr>
          <p:spPr>
            <a:xfrm>
              <a:off x="4603319" y="3333033"/>
              <a:ext cx="696475" cy="162280"/>
            </a:xfrm>
            <a:custGeom>
              <a:avLst/>
              <a:gdLst/>
              <a:ahLst/>
              <a:cxnLst/>
              <a:rect l="l" t="t" r="r" b="b"/>
              <a:pathLst>
                <a:path w="36270" h="8451" extrusionOk="0">
                  <a:moveTo>
                    <a:pt x="35310" y="0"/>
                  </a:moveTo>
                  <a:lnTo>
                    <a:pt x="921" y="147"/>
                  </a:lnTo>
                  <a:cubicBezTo>
                    <a:pt x="412" y="147"/>
                    <a:pt x="1" y="480"/>
                    <a:pt x="1" y="881"/>
                  </a:cubicBezTo>
                  <a:lnTo>
                    <a:pt x="29" y="7723"/>
                  </a:lnTo>
                  <a:cubicBezTo>
                    <a:pt x="29" y="8124"/>
                    <a:pt x="446" y="8450"/>
                    <a:pt x="954" y="8450"/>
                  </a:cubicBezTo>
                  <a:lnTo>
                    <a:pt x="35344" y="8304"/>
                  </a:lnTo>
                  <a:cubicBezTo>
                    <a:pt x="35852" y="8304"/>
                    <a:pt x="36269" y="7976"/>
                    <a:pt x="36264" y="7569"/>
                  </a:cubicBezTo>
                  <a:lnTo>
                    <a:pt x="36235" y="728"/>
                  </a:lnTo>
                  <a:cubicBezTo>
                    <a:pt x="36235" y="327"/>
                    <a:pt x="35818" y="0"/>
                    <a:pt x="35310" y="0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38"/>
            <p:cNvSpPr/>
            <p:nvPr/>
          </p:nvSpPr>
          <p:spPr>
            <a:xfrm>
              <a:off x="4656106" y="3211711"/>
              <a:ext cx="643034" cy="123933"/>
            </a:xfrm>
            <a:custGeom>
              <a:avLst/>
              <a:gdLst/>
              <a:ahLst/>
              <a:cxnLst/>
              <a:rect l="l" t="t" r="r" b="b"/>
              <a:pathLst>
                <a:path w="33487" h="6454" extrusionOk="0">
                  <a:moveTo>
                    <a:pt x="32621" y="1"/>
                  </a:moveTo>
                  <a:cubicBezTo>
                    <a:pt x="32616" y="1"/>
                    <a:pt x="32611" y="1"/>
                    <a:pt x="32606" y="1"/>
                  </a:cubicBezTo>
                  <a:lnTo>
                    <a:pt x="853" y="131"/>
                  </a:lnTo>
                  <a:cubicBezTo>
                    <a:pt x="378" y="131"/>
                    <a:pt x="0" y="386"/>
                    <a:pt x="0" y="696"/>
                  </a:cubicBezTo>
                  <a:lnTo>
                    <a:pt x="24" y="5900"/>
                  </a:lnTo>
                  <a:cubicBezTo>
                    <a:pt x="24" y="6205"/>
                    <a:pt x="407" y="6454"/>
                    <a:pt x="876" y="6454"/>
                  </a:cubicBezTo>
                  <a:lnTo>
                    <a:pt x="32629" y="6318"/>
                  </a:lnTo>
                  <a:cubicBezTo>
                    <a:pt x="33103" y="6318"/>
                    <a:pt x="33486" y="6069"/>
                    <a:pt x="33481" y="5759"/>
                  </a:cubicBezTo>
                  <a:lnTo>
                    <a:pt x="33463" y="555"/>
                  </a:lnTo>
                  <a:cubicBezTo>
                    <a:pt x="33458" y="247"/>
                    <a:pt x="33083" y="1"/>
                    <a:pt x="32621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38"/>
            <p:cNvSpPr/>
            <p:nvPr/>
          </p:nvSpPr>
          <p:spPr>
            <a:xfrm>
              <a:off x="4784994" y="3090102"/>
              <a:ext cx="564534" cy="123587"/>
            </a:xfrm>
            <a:custGeom>
              <a:avLst/>
              <a:gdLst/>
              <a:ahLst/>
              <a:cxnLst/>
              <a:rect l="l" t="t" r="r" b="b"/>
              <a:pathLst>
                <a:path w="29399" h="6436" extrusionOk="0">
                  <a:moveTo>
                    <a:pt x="28620" y="0"/>
                  </a:moveTo>
                  <a:lnTo>
                    <a:pt x="745" y="120"/>
                  </a:lnTo>
                  <a:cubicBezTo>
                    <a:pt x="333" y="120"/>
                    <a:pt x="0" y="368"/>
                    <a:pt x="0" y="678"/>
                  </a:cubicBezTo>
                  <a:lnTo>
                    <a:pt x="23" y="5883"/>
                  </a:lnTo>
                  <a:cubicBezTo>
                    <a:pt x="23" y="6193"/>
                    <a:pt x="362" y="6436"/>
                    <a:pt x="774" y="6436"/>
                  </a:cubicBezTo>
                  <a:lnTo>
                    <a:pt x="28648" y="6323"/>
                  </a:lnTo>
                  <a:cubicBezTo>
                    <a:pt x="29060" y="6318"/>
                    <a:pt x="29399" y="6068"/>
                    <a:pt x="29393" y="5758"/>
                  </a:cubicBezTo>
                  <a:lnTo>
                    <a:pt x="29371" y="555"/>
                  </a:lnTo>
                  <a:cubicBezTo>
                    <a:pt x="29371" y="243"/>
                    <a:pt x="29033" y="0"/>
                    <a:pt x="28620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38"/>
            <p:cNvSpPr/>
            <p:nvPr/>
          </p:nvSpPr>
          <p:spPr>
            <a:xfrm>
              <a:off x="4785320" y="3188956"/>
              <a:ext cx="564208" cy="24733"/>
            </a:xfrm>
            <a:custGeom>
              <a:avLst/>
              <a:gdLst/>
              <a:ahLst/>
              <a:cxnLst/>
              <a:rect l="l" t="t" r="r" b="b"/>
              <a:pathLst>
                <a:path w="29382" h="1288" extrusionOk="0">
                  <a:moveTo>
                    <a:pt x="29376" y="1"/>
                  </a:moveTo>
                  <a:lnTo>
                    <a:pt x="1" y="125"/>
                  </a:lnTo>
                  <a:lnTo>
                    <a:pt x="6" y="910"/>
                  </a:lnTo>
                  <a:cubicBezTo>
                    <a:pt x="6" y="1118"/>
                    <a:pt x="345" y="1288"/>
                    <a:pt x="757" y="1288"/>
                  </a:cubicBezTo>
                  <a:lnTo>
                    <a:pt x="28631" y="1175"/>
                  </a:lnTo>
                  <a:cubicBezTo>
                    <a:pt x="29043" y="1170"/>
                    <a:pt x="29382" y="1000"/>
                    <a:pt x="29376" y="785"/>
                  </a:cubicBezTo>
                  <a:lnTo>
                    <a:pt x="2937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38"/>
            <p:cNvSpPr/>
            <p:nvPr/>
          </p:nvSpPr>
          <p:spPr>
            <a:xfrm>
              <a:off x="4859461" y="3108652"/>
              <a:ext cx="81764" cy="73930"/>
            </a:xfrm>
            <a:custGeom>
              <a:avLst/>
              <a:gdLst/>
              <a:ahLst/>
              <a:cxnLst/>
              <a:rect l="l" t="t" r="r" b="b"/>
              <a:pathLst>
                <a:path w="4258" h="3850" extrusionOk="0">
                  <a:moveTo>
                    <a:pt x="2135" y="0"/>
                  </a:moveTo>
                  <a:cubicBezTo>
                    <a:pt x="2131" y="0"/>
                    <a:pt x="2127" y="0"/>
                    <a:pt x="2124" y="0"/>
                  </a:cubicBezTo>
                  <a:cubicBezTo>
                    <a:pt x="949" y="6"/>
                    <a:pt x="1" y="869"/>
                    <a:pt x="6" y="1936"/>
                  </a:cubicBezTo>
                  <a:cubicBezTo>
                    <a:pt x="12" y="2993"/>
                    <a:pt x="958" y="3849"/>
                    <a:pt x="2126" y="3849"/>
                  </a:cubicBezTo>
                  <a:cubicBezTo>
                    <a:pt x="2131" y="3849"/>
                    <a:pt x="2135" y="3849"/>
                    <a:pt x="2140" y="3849"/>
                  </a:cubicBezTo>
                  <a:cubicBezTo>
                    <a:pt x="3314" y="3844"/>
                    <a:pt x="4257" y="2981"/>
                    <a:pt x="4257" y="1919"/>
                  </a:cubicBezTo>
                  <a:cubicBezTo>
                    <a:pt x="4251" y="856"/>
                    <a:pt x="3303" y="0"/>
                    <a:pt x="213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38"/>
            <p:cNvSpPr/>
            <p:nvPr/>
          </p:nvSpPr>
          <p:spPr>
            <a:xfrm>
              <a:off x="4829006" y="3190051"/>
              <a:ext cx="274039" cy="23542"/>
            </a:xfrm>
            <a:custGeom>
              <a:avLst/>
              <a:gdLst/>
              <a:ahLst/>
              <a:cxnLst/>
              <a:rect l="l" t="t" r="r" b="b"/>
              <a:pathLst>
                <a:path w="14271" h="1226" extrusionOk="0">
                  <a:moveTo>
                    <a:pt x="14265" y="0"/>
                  </a:moveTo>
                  <a:lnTo>
                    <a:pt x="0" y="57"/>
                  </a:lnTo>
                  <a:lnTo>
                    <a:pt x="6" y="1225"/>
                  </a:lnTo>
                  <a:lnTo>
                    <a:pt x="14270" y="1168"/>
                  </a:lnTo>
                  <a:lnTo>
                    <a:pt x="14265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38"/>
            <p:cNvSpPr/>
            <p:nvPr/>
          </p:nvSpPr>
          <p:spPr>
            <a:xfrm>
              <a:off x="4655358" y="3295069"/>
              <a:ext cx="643668" cy="40575"/>
            </a:xfrm>
            <a:custGeom>
              <a:avLst/>
              <a:gdLst/>
              <a:ahLst/>
              <a:cxnLst/>
              <a:rect l="l" t="t" r="r" b="b"/>
              <a:pathLst>
                <a:path w="33520" h="2113" extrusionOk="0">
                  <a:moveTo>
                    <a:pt x="33515" y="1"/>
                  </a:moveTo>
                  <a:lnTo>
                    <a:pt x="0" y="136"/>
                  </a:lnTo>
                  <a:lnTo>
                    <a:pt x="6" y="1469"/>
                  </a:lnTo>
                  <a:cubicBezTo>
                    <a:pt x="11" y="1824"/>
                    <a:pt x="396" y="2113"/>
                    <a:pt x="865" y="2113"/>
                  </a:cubicBezTo>
                  <a:lnTo>
                    <a:pt x="32668" y="1977"/>
                  </a:lnTo>
                  <a:cubicBezTo>
                    <a:pt x="33142" y="1977"/>
                    <a:pt x="33520" y="1683"/>
                    <a:pt x="33520" y="1328"/>
                  </a:cubicBezTo>
                  <a:lnTo>
                    <a:pt x="33515" y="1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38"/>
            <p:cNvSpPr/>
            <p:nvPr/>
          </p:nvSpPr>
          <p:spPr>
            <a:xfrm>
              <a:off x="4799837" y="3213132"/>
              <a:ext cx="136703" cy="121974"/>
            </a:xfrm>
            <a:custGeom>
              <a:avLst/>
              <a:gdLst/>
              <a:ahLst/>
              <a:cxnLst/>
              <a:rect l="l" t="t" r="r" b="b"/>
              <a:pathLst>
                <a:path w="7119" h="6352" extrusionOk="0">
                  <a:moveTo>
                    <a:pt x="7091" y="0"/>
                  </a:moveTo>
                  <a:lnTo>
                    <a:pt x="1" y="29"/>
                  </a:lnTo>
                  <a:lnTo>
                    <a:pt x="24" y="6351"/>
                  </a:lnTo>
                  <a:lnTo>
                    <a:pt x="7119" y="6323"/>
                  </a:lnTo>
                  <a:lnTo>
                    <a:pt x="709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38"/>
            <p:cNvSpPr/>
            <p:nvPr/>
          </p:nvSpPr>
          <p:spPr>
            <a:xfrm>
              <a:off x="5083631" y="3212479"/>
              <a:ext cx="19644" cy="121417"/>
            </a:xfrm>
            <a:custGeom>
              <a:avLst/>
              <a:gdLst/>
              <a:ahLst/>
              <a:cxnLst/>
              <a:rect l="l" t="t" r="r" b="b"/>
              <a:pathLst>
                <a:path w="1023" h="6323" extrusionOk="0">
                  <a:moveTo>
                    <a:pt x="1" y="0"/>
                  </a:moveTo>
                  <a:lnTo>
                    <a:pt x="22" y="6323"/>
                  </a:lnTo>
                  <a:lnTo>
                    <a:pt x="1022" y="6318"/>
                  </a:lnTo>
                  <a:lnTo>
                    <a:pt x="99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38"/>
            <p:cNvSpPr/>
            <p:nvPr/>
          </p:nvSpPr>
          <p:spPr>
            <a:xfrm>
              <a:off x="4800183" y="3296510"/>
              <a:ext cx="136357" cy="38597"/>
            </a:xfrm>
            <a:custGeom>
              <a:avLst/>
              <a:gdLst/>
              <a:ahLst/>
              <a:cxnLst/>
              <a:rect l="l" t="t" r="r" b="b"/>
              <a:pathLst>
                <a:path w="7101" h="2010" extrusionOk="0">
                  <a:moveTo>
                    <a:pt x="7090" y="0"/>
                  </a:moveTo>
                  <a:lnTo>
                    <a:pt x="0" y="34"/>
                  </a:lnTo>
                  <a:lnTo>
                    <a:pt x="6" y="2009"/>
                  </a:lnTo>
                  <a:lnTo>
                    <a:pt x="7101" y="1981"/>
                  </a:lnTo>
                  <a:lnTo>
                    <a:pt x="7090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38"/>
            <p:cNvSpPr/>
            <p:nvPr/>
          </p:nvSpPr>
          <p:spPr>
            <a:xfrm>
              <a:off x="5083957" y="3295857"/>
              <a:ext cx="19318" cy="38040"/>
            </a:xfrm>
            <a:custGeom>
              <a:avLst/>
              <a:gdLst/>
              <a:ahLst/>
              <a:cxnLst/>
              <a:rect l="l" t="t" r="r" b="b"/>
              <a:pathLst>
                <a:path w="1006" h="1981" extrusionOk="0">
                  <a:moveTo>
                    <a:pt x="993" y="0"/>
                  </a:moveTo>
                  <a:lnTo>
                    <a:pt x="0" y="6"/>
                  </a:lnTo>
                  <a:lnTo>
                    <a:pt x="5" y="1981"/>
                  </a:lnTo>
                  <a:lnTo>
                    <a:pt x="1005" y="1976"/>
                  </a:lnTo>
                  <a:lnTo>
                    <a:pt x="993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38"/>
            <p:cNvSpPr/>
            <p:nvPr/>
          </p:nvSpPr>
          <p:spPr>
            <a:xfrm>
              <a:off x="4604951" y="3449553"/>
              <a:ext cx="695937" cy="45760"/>
            </a:xfrm>
            <a:custGeom>
              <a:avLst/>
              <a:gdLst/>
              <a:ahLst/>
              <a:cxnLst/>
              <a:rect l="l" t="t" r="r" b="b"/>
              <a:pathLst>
                <a:path w="36242" h="2383" extrusionOk="0">
                  <a:moveTo>
                    <a:pt x="36234" y="0"/>
                  </a:moveTo>
                  <a:lnTo>
                    <a:pt x="1" y="152"/>
                  </a:lnTo>
                  <a:lnTo>
                    <a:pt x="6" y="1655"/>
                  </a:lnTo>
                  <a:cubicBezTo>
                    <a:pt x="6" y="2056"/>
                    <a:pt x="424" y="2382"/>
                    <a:pt x="932" y="2382"/>
                  </a:cubicBezTo>
                  <a:lnTo>
                    <a:pt x="35320" y="2236"/>
                  </a:lnTo>
                  <a:cubicBezTo>
                    <a:pt x="35828" y="2236"/>
                    <a:pt x="36241" y="1908"/>
                    <a:pt x="36241" y="1501"/>
                  </a:cubicBezTo>
                  <a:lnTo>
                    <a:pt x="36234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38"/>
            <p:cNvSpPr/>
            <p:nvPr/>
          </p:nvSpPr>
          <p:spPr>
            <a:xfrm>
              <a:off x="5157445" y="3333436"/>
              <a:ext cx="26672" cy="159611"/>
            </a:xfrm>
            <a:custGeom>
              <a:avLst/>
              <a:gdLst/>
              <a:ahLst/>
              <a:cxnLst/>
              <a:rect l="l" t="t" r="r" b="b"/>
              <a:pathLst>
                <a:path w="1389" h="8312" extrusionOk="0">
                  <a:moveTo>
                    <a:pt x="1350" y="1"/>
                  </a:moveTo>
                  <a:lnTo>
                    <a:pt x="0" y="8"/>
                  </a:lnTo>
                  <a:lnTo>
                    <a:pt x="34" y="8311"/>
                  </a:lnTo>
                  <a:lnTo>
                    <a:pt x="1389" y="8306"/>
                  </a:lnTo>
                  <a:lnTo>
                    <a:pt x="135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38"/>
            <p:cNvSpPr/>
            <p:nvPr/>
          </p:nvSpPr>
          <p:spPr>
            <a:xfrm>
              <a:off x="5198212" y="3333340"/>
              <a:ext cx="26576" cy="159592"/>
            </a:xfrm>
            <a:custGeom>
              <a:avLst/>
              <a:gdLst/>
              <a:ahLst/>
              <a:cxnLst/>
              <a:rect l="l" t="t" r="r" b="b"/>
              <a:pathLst>
                <a:path w="1384" h="8311" extrusionOk="0">
                  <a:moveTo>
                    <a:pt x="1350" y="1"/>
                  </a:moveTo>
                  <a:lnTo>
                    <a:pt x="0" y="6"/>
                  </a:lnTo>
                  <a:lnTo>
                    <a:pt x="34" y="8311"/>
                  </a:lnTo>
                  <a:lnTo>
                    <a:pt x="1383" y="8304"/>
                  </a:lnTo>
                  <a:lnTo>
                    <a:pt x="135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38"/>
            <p:cNvSpPr/>
            <p:nvPr/>
          </p:nvSpPr>
          <p:spPr>
            <a:xfrm>
              <a:off x="5157983" y="3450091"/>
              <a:ext cx="25290" cy="42956"/>
            </a:xfrm>
            <a:custGeom>
              <a:avLst/>
              <a:gdLst/>
              <a:ahLst/>
              <a:cxnLst/>
              <a:rect l="l" t="t" r="r" b="b"/>
              <a:pathLst>
                <a:path w="1317" h="2237" extrusionOk="0">
                  <a:moveTo>
                    <a:pt x="1311" y="1"/>
                  </a:moveTo>
                  <a:lnTo>
                    <a:pt x="1" y="6"/>
                  </a:lnTo>
                  <a:lnTo>
                    <a:pt x="6" y="2236"/>
                  </a:lnTo>
                  <a:lnTo>
                    <a:pt x="1316" y="2231"/>
                  </a:lnTo>
                  <a:lnTo>
                    <a:pt x="1311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38"/>
            <p:cNvSpPr/>
            <p:nvPr/>
          </p:nvSpPr>
          <p:spPr>
            <a:xfrm>
              <a:off x="5198615" y="3449861"/>
              <a:ext cx="26173" cy="43071"/>
            </a:xfrm>
            <a:custGeom>
              <a:avLst/>
              <a:gdLst/>
              <a:ahLst/>
              <a:cxnLst/>
              <a:rect l="l" t="t" r="r" b="b"/>
              <a:pathLst>
                <a:path w="1363" h="2243" extrusionOk="0">
                  <a:moveTo>
                    <a:pt x="1356" y="1"/>
                  </a:moveTo>
                  <a:lnTo>
                    <a:pt x="1" y="7"/>
                  </a:lnTo>
                  <a:lnTo>
                    <a:pt x="13" y="2243"/>
                  </a:lnTo>
                  <a:lnTo>
                    <a:pt x="1362" y="2236"/>
                  </a:lnTo>
                  <a:lnTo>
                    <a:pt x="135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38"/>
            <p:cNvSpPr/>
            <p:nvPr/>
          </p:nvSpPr>
          <p:spPr>
            <a:xfrm>
              <a:off x="4863033" y="2603415"/>
              <a:ext cx="374756" cy="357051"/>
            </a:xfrm>
            <a:custGeom>
              <a:avLst/>
              <a:gdLst/>
              <a:ahLst/>
              <a:cxnLst/>
              <a:rect l="l" t="t" r="r" b="b"/>
              <a:pathLst>
                <a:path w="19516" h="18594" extrusionOk="0">
                  <a:moveTo>
                    <a:pt x="15304" y="0"/>
                  </a:moveTo>
                  <a:cubicBezTo>
                    <a:pt x="15332" y="63"/>
                    <a:pt x="15372" y="118"/>
                    <a:pt x="15400" y="186"/>
                  </a:cubicBezTo>
                  <a:cubicBezTo>
                    <a:pt x="15553" y="508"/>
                    <a:pt x="15689" y="829"/>
                    <a:pt x="15801" y="1163"/>
                  </a:cubicBezTo>
                  <a:cubicBezTo>
                    <a:pt x="15858" y="1327"/>
                    <a:pt x="15913" y="1491"/>
                    <a:pt x="15960" y="1654"/>
                  </a:cubicBezTo>
                  <a:cubicBezTo>
                    <a:pt x="16010" y="1818"/>
                    <a:pt x="16054" y="1988"/>
                    <a:pt x="16095" y="2150"/>
                  </a:cubicBezTo>
                  <a:cubicBezTo>
                    <a:pt x="16134" y="2320"/>
                    <a:pt x="16168" y="2484"/>
                    <a:pt x="16202" y="2653"/>
                  </a:cubicBezTo>
                  <a:cubicBezTo>
                    <a:pt x="16264" y="2986"/>
                    <a:pt x="16309" y="3319"/>
                    <a:pt x="16338" y="3653"/>
                  </a:cubicBezTo>
                  <a:cubicBezTo>
                    <a:pt x="16354" y="3822"/>
                    <a:pt x="16366" y="3986"/>
                    <a:pt x="16371" y="4155"/>
                  </a:cubicBezTo>
                  <a:cubicBezTo>
                    <a:pt x="16377" y="4325"/>
                    <a:pt x="16382" y="4487"/>
                    <a:pt x="16377" y="4657"/>
                  </a:cubicBezTo>
                  <a:cubicBezTo>
                    <a:pt x="16377" y="4737"/>
                    <a:pt x="16377" y="4821"/>
                    <a:pt x="16371" y="4906"/>
                  </a:cubicBezTo>
                  <a:cubicBezTo>
                    <a:pt x="16366" y="5070"/>
                    <a:pt x="16359" y="5239"/>
                    <a:pt x="16343" y="5402"/>
                  </a:cubicBezTo>
                  <a:cubicBezTo>
                    <a:pt x="16304" y="5899"/>
                    <a:pt x="16224" y="6391"/>
                    <a:pt x="16111" y="6870"/>
                  </a:cubicBezTo>
                  <a:cubicBezTo>
                    <a:pt x="16061" y="7113"/>
                    <a:pt x="15993" y="7350"/>
                    <a:pt x="15919" y="7587"/>
                  </a:cubicBezTo>
                  <a:cubicBezTo>
                    <a:pt x="15874" y="7746"/>
                    <a:pt x="15817" y="7897"/>
                    <a:pt x="15767" y="8056"/>
                  </a:cubicBezTo>
                  <a:cubicBezTo>
                    <a:pt x="15705" y="8207"/>
                    <a:pt x="15648" y="8361"/>
                    <a:pt x="15587" y="8512"/>
                  </a:cubicBezTo>
                  <a:cubicBezTo>
                    <a:pt x="15298" y="9195"/>
                    <a:pt x="14943" y="9851"/>
                    <a:pt x="14514" y="10466"/>
                  </a:cubicBezTo>
                  <a:cubicBezTo>
                    <a:pt x="14418" y="10601"/>
                    <a:pt x="14322" y="10731"/>
                    <a:pt x="14220" y="10867"/>
                  </a:cubicBezTo>
                  <a:cubicBezTo>
                    <a:pt x="14017" y="11126"/>
                    <a:pt x="13797" y="11380"/>
                    <a:pt x="13571" y="11623"/>
                  </a:cubicBezTo>
                  <a:cubicBezTo>
                    <a:pt x="13453" y="11748"/>
                    <a:pt x="13334" y="11865"/>
                    <a:pt x="13216" y="11985"/>
                  </a:cubicBezTo>
                  <a:cubicBezTo>
                    <a:pt x="12425" y="12741"/>
                    <a:pt x="11500" y="13384"/>
                    <a:pt x="10455" y="13876"/>
                  </a:cubicBezTo>
                  <a:cubicBezTo>
                    <a:pt x="9744" y="14208"/>
                    <a:pt x="9010" y="14452"/>
                    <a:pt x="8277" y="14614"/>
                  </a:cubicBezTo>
                  <a:cubicBezTo>
                    <a:pt x="7933" y="14689"/>
                    <a:pt x="7582" y="14744"/>
                    <a:pt x="7238" y="14784"/>
                  </a:cubicBezTo>
                  <a:cubicBezTo>
                    <a:pt x="7068" y="14807"/>
                    <a:pt x="6904" y="14817"/>
                    <a:pt x="6735" y="14830"/>
                  </a:cubicBezTo>
                  <a:cubicBezTo>
                    <a:pt x="6513" y="14844"/>
                    <a:pt x="6291" y="14852"/>
                    <a:pt x="6069" y="14852"/>
                  </a:cubicBezTo>
                  <a:cubicBezTo>
                    <a:pt x="5958" y="14852"/>
                    <a:pt x="5848" y="14850"/>
                    <a:pt x="5736" y="14846"/>
                  </a:cubicBezTo>
                  <a:cubicBezTo>
                    <a:pt x="5572" y="14835"/>
                    <a:pt x="5403" y="14830"/>
                    <a:pt x="5239" y="14812"/>
                  </a:cubicBezTo>
                  <a:cubicBezTo>
                    <a:pt x="4494" y="14750"/>
                    <a:pt x="3767" y="14609"/>
                    <a:pt x="3055" y="14395"/>
                  </a:cubicBezTo>
                  <a:cubicBezTo>
                    <a:pt x="2897" y="14343"/>
                    <a:pt x="2738" y="14293"/>
                    <a:pt x="2587" y="14236"/>
                  </a:cubicBezTo>
                  <a:cubicBezTo>
                    <a:pt x="2433" y="14181"/>
                    <a:pt x="2282" y="14118"/>
                    <a:pt x="2129" y="14056"/>
                  </a:cubicBezTo>
                  <a:cubicBezTo>
                    <a:pt x="1897" y="13960"/>
                    <a:pt x="1672" y="13858"/>
                    <a:pt x="1451" y="13746"/>
                  </a:cubicBezTo>
                  <a:cubicBezTo>
                    <a:pt x="1102" y="13571"/>
                    <a:pt x="763" y="13373"/>
                    <a:pt x="435" y="13158"/>
                  </a:cubicBezTo>
                  <a:cubicBezTo>
                    <a:pt x="351" y="13102"/>
                    <a:pt x="260" y="13045"/>
                    <a:pt x="176" y="12983"/>
                  </a:cubicBezTo>
                  <a:cubicBezTo>
                    <a:pt x="120" y="12944"/>
                    <a:pt x="57" y="12899"/>
                    <a:pt x="0" y="12853"/>
                  </a:cubicBezTo>
                  <a:lnTo>
                    <a:pt x="0" y="12853"/>
                  </a:lnTo>
                  <a:cubicBezTo>
                    <a:pt x="125" y="13108"/>
                    <a:pt x="250" y="13361"/>
                    <a:pt x="396" y="13598"/>
                  </a:cubicBezTo>
                  <a:cubicBezTo>
                    <a:pt x="487" y="13746"/>
                    <a:pt x="576" y="13892"/>
                    <a:pt x="672" y="14038"/>
                  </a:cubicBezTo>
                  <a:cubicBezTo>
                    <a:pt x="768" y="14181"/>
                    <a:pt x="870" y="14322"/>
                    <a:pt x="972" y="14457"/>
                  </a:cubicBezTo>
                  <a:cubicBezTo>
                    <a:pt x="1073" y="14593"/>
                    <a:pt x="1175" y="14728"/>
                    <a:pt x="1287" y="14858"/>
                  </a:cubicBezTo>
                  <a:cubicBezTo>
                    <a:pt x="1503" y="15122"/>
                    <a:pt x="1728" y="15372"/>
                    <a:pt x="1965" y="15609"/>
                  </a:cubicBezTo>
                  <a:cubicBezTo>
                    <a:pt x="2089" y="15726"/>
                    <a:pt x="2209" y="15840"/>
                    <a:pt x="2332" y="15953"/>
                  </a:cubicBezTo>
                  <a:cubicBezTo>
                    <a:pt x="2457" y="16065"/>
                    <a:pt x="2587" y="16172"/>
                    <a:pt x="2717" y="16281"/>
                  </a:cubicBezTo>
                  <a:cubicBezTo>
                    <a:pt x="2778" y="16331"/>
                    <a:pt x="2845" y="16382"/>
                    <a:pt x="2908" y="16432"/>
                  </a:cubicBezTo>
                  <a:cubicBezTo>
                    <a:pt x="3038" y="16534"/>
                    <a:pt x="3173" y="16630"/>
                    <a:pt x="3309" y="16726"/>
                  </a:cubicBezTo>
                  <a:cubicBezTo>
                    <a:pt x="3394" y="16789"/>
                    <a:pt x="3483" y="16844"/>
                    <a:pt x="3569" y="16901"/>
                  </a:cubicBezTo>
                  <a:cubicBezTo>
                    <a:pt x="3895" y="17115"/>
                    <a:pt x="4234" y="17313"/>
                    <a:pt x="4585" y="17488"/>
                  </a:cubicBezTo>
                  <a:cubicBezTo>
                    <a:pt x="4804" y="17602"/>
                    <a:pt x="5031" y="17703"/>
                    <a:pt x="5262" y="17798"/>
                  </a:cubicBezTo>
                  <a:cubicBezTo>
                    <a:pt x="5409" y="17860"/>
                    <a:pt x="5567" y="17923"/>
                    <a:pt x="5719" y="17979"/>
                  </a:cubicBezTo>
                  <a:cubicBezTo>
                    <a:pt x="5872" y="18035"/>
                    <a:pt x="6029" y="18087"/>
                    <a:pt x="6188" y="18131"/>
                  </a:cubicBezTo>
                  <a:cubicBezTo>
                    <a:pt x="6899" y="18352"/>
                    <a:pt x="7628" y="18493"/>
                    <a:pt x="8373" y="18555"/>
                  </a:cubicBezTo>
                  <a:cubicBezTo>
                    <a:pt x="8535" y="18572"/>
                    <a:pt x="8699" y="18577"/>
                    <a:pt x="8869" y="18584"/>
                  </a:cubicBezTo>
                  <a:cubicBezTo>
                    <a:pt x="8998" y="18590"/>
                    <a:pt x="9128" y="18593"/>
                    <a:pt x="9258" y="18593"/>
                  </a:cubicBezTo>
                  <a:cubicBezTo>
                    <a:pt x="9461" y="18593"/>
                    <a:pt x="9665" y="18586"/>
                    <a:pt x="9868" y="18572"/>
                  </a:cubicBezTo>
                  <a:cubicBezTo>
                    <a:pt x="10038" y="18561"/>
                    <a:pt x="10202" y="18543"/>
                    <a:pt x="10371" y="18527"/>
                  </a:cubicBezTo>
                  <a:cubicBezTo>
                    <a:pt x="10715" y="18488"/>
                    <a:pt x="11059" y="18431"/>
                    <a:pt x="11409" y="18357"/>
                  </a:cubicBezTo>
                  <a:cubicBezTo>
                    <a:pt x="12143" y="18194"/>
                    <a:pt x="12877" y="17951"/>
                    <a:pt x="13589" y="17612"/>
                  </a:cubicBezTo>
                  <a:cubicBezTo>
                    <a:pt x="14632" y="17127"/>
                    <a:pt x="15559" y="16484"/>
                    <a:pt x="16348" y="15721"/>
                  </a:cubicBezTo>
                  <a:cubicBezTo>
                    <a:pt x="16468" y="15609"/>
                    <a:pt x="16585" y="15489"/>
                    <a:pt x="16705" y="15366"/>
                  </a:cubicBezTo>
                  <a:cubicBezTo>
                    <a:pt x="16930" y="15122"/>
                    <a:pt x="17150" y="14869"/>
                    <a:pt x="17354" y="14603"/>
                  </a:cubicBezTo>
                  <a:cubicBezTo>
                    <a:pt x="17455" y="14473"/>
                    <a:pt x="17551" y="14338"/>
                    <a:pt x="17646" y="14202"/>
                  </a:cubicBezTo>
                  <a:cubicBezTo>
                    <a:pt x="18076" y="13593"/>
                    <a:pt x="18432" y="12938"/>
                    <a:pt x="18719" y="12256"/>
                  </a:cubicBezTo>
                  <a:cubicBezTo>
                    <a:pt x="18782" y="12102"/>
                    <a:pt x="18838" y="11951"/>
                    <a:pt x="18894" y="11798"/>
                  </a:cubicBezTo>
                  <a:cubicBezTo>
                    <a:pt x="18951" y="11640"/>
                    <a:pt x="19008" y="11482"/>
                    <a:pt x="19052" y="11329"/>
                  </a:cubicBezTo>
                  <a:cubicBezTo>
                    <a:pt x="19126" y="11092"/>
                    <a:pt x="19188" y="10849"/>
                    <a:pt x="19245" y="10612"/>
                  </a:cubicBezTo>
                  <a:cubicBezTo>
                    <a:pt x="19357" y="10127"/>
                    <a:pt x="19436" y="9635"/>
                    <a:pt x="19475" y="9145"/>
                  </a:cubicBezTo>
                  <a:cubicBezTo>
                    <a:pt x="19493" y="8976"/>
                    <a:pt x="19498" y="8812"/>
                    <a:pt x="19504" y="8648"/>
                  </a:cubicBezTo>
                  <a:cubicBezTo>
                    <a:pt x="19509" y="8564"/>
                    <a:pt x="19509" y="8478"/>
                    <a:pt x="19509" y="8400"/>
                  </a:cubicBezTo>
                  <a:cubicBezTo>
                    <a:pt x="19516" y="8231"/>
                    <a:pt x="19509" y="8067"/>
                    <a:pt x="19504" y="7897"/>
                  </a:cubicBezTo>
                  <a:cubicBezTo>
                    <a:pt x="19498" y="7728"/>
                    <a:pt x="19487" y="7564"/>
                    <a:pt x="19470" y="7395"/>
                  </a:cubicBezTo>
                  <a:cubicBezTo>
                    <a:pt x="19441" y="7061"/>
                    <a:pt x="19397" y="6729"/>
                    <a:pt x="19334" y="6396"/>
                  </a:cubicBezTo>
                  <a:cubicBezTo>
                    <a:pt x="19300" y="6227"/>
                    <a:pt x="19267" y="6057"/>
                    <a:pt x="19227" y="5894"/>
                  </a:cubicBezTo>
                  <a:cubicBezTo>
                    <a:pt x="19188" y="5724"/>
                    <a:pt x="19143" y="5560"/>
                    <a:pt x="19092" y="5396"/>
                  </a:cubicBezTo>
                  <a:cubicBezTo>
                    <a:pt x="19047" y="5232"/>
                    <a:pt x="18990" y="5063"/>
                    <a:pt x="18933" y="4900"/>
                  </a:cubicBezTo>
                  <a:cubicBezTo>
                    <a:pt x="18821" y="4573"/>
                    <a:pt x="18685" y="4250"/>
                    <a:pt x="18534" y="3929"/>
                  </a:cubicBezTo>
                  <a:cubicBezTo>
                    <a:pt x="18386" y="3607"/>
                    <a:pt x="18217" y="3296"/>
                    <a:pt x="18042" y="2997"/>
                  </a:cubicBezTo>
                  <a:cubicBezTo>
                    <a:pt x="17951" y="2845"/>
                    <a:pt x="17856" y="2699"/>
                    <a:pt x="17760" y="2557"/>
                  </a:cubicBezTo>
                  <a:cubicBezTo>
                    <a:pt x="17664" y="2416"/>
                    <a:pt x="17568" y="2275"/>
                    <a:pt x="17466" y="2139"/>
                  </a:cubicBezTo>
                  <a:cubicBezTo>
                    <a:pt x="17364" y="1999"/>
                    <a:pt x="17257" y="1868"/>
                    <a:pt x="17150" y="1738"/>
                  </a:cubicBezTo>
                  <a:cubicBezTo>
                    <a:pt x="16935" y="1473"/>
                    <a:pt x="16705" y="1225"/>
                    <a:pt x="16468" y="988"/>
                  </a:cubicBezTo>
                  <a:cubicBezTo>
                    <a:pt x="16405" y="931"/>
                    <a:pt x="16348" y="870"/>
                    <a:pt x="16286" y="813"/>
                  </a:cubicBezTo>
                  <a:cubicBezTo>
                    <a:pt x="16106" y="644"/>
                    <a:pt x="15913" y="474"/>
                    <a:pt x="15722" y="316"/>
                  </a:cubicBezTo>
                  <a:cubicBezTo>
                    <a:pt x="15655" y="266"/>
                    <a:pt x="15592" y="214"/>
                    <a:pt x="15525" y="164"/>
                  </a:cubicBezTo>
                  <a:cubicBezTo>
                    <a:pt x="15451" y="107"/>
                    <a:pt x="15377" y="50"/>
                    <a:pt x="153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38"/>
            <p:cNvSpPr/>
            <p:nvPr/>
          </p:nvSpPr>
          <p:spPr>
            <a:xfrm>
              <a:off x="4989980" y="3025505"/>
              <a:ext cx="88792" cy="18338"/>
            </a:xfrm>
            <a:custGeom>
              <a:avLst/>
              <a:gdLst/>
              <a:ahLst/>
              <a:cxnLst/>
              <a:rect l="l" t="t" r="r" b="b"/>
              <a:pathLst>
                <a:path w="4624" h="955" extrusionOk="0">
                  <a:moveTo>
                    <a:pt x="4623" y="954"/>
                  </a:moveTo>
                  <a:lnTo>
                    <a:pt x="1" y="954"/>
                  </a:lnTo>
                  <a:lnTo>
                    <a:pt x="1" y="0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38"/>
            <p:cNvSpPr/>
            <p:nvPr/>
          </p:nvSpPr>
          <p:spPr>
            <a:xfrm>
              <a:off x="5118963" y="2710737"/>
              <a:ext cx="17244" cy="11944"/>
            </a:xfrm>
            <a:custGeom>
              <a:avLst/>
              <a:gdLst/>
              <a:ahLst/>
              <a:cxnLst/>
              <a:rect l="l" t="t" r="r" b="b"/>
              <a:pathLst>
                <a:path w="898" h="622" extrusionOk="0">
                  <a:moveTo>
                    <a:pt x="674" y="0"/>
                  </a:moveTo>
                  <a:cubicBezTo>
                    <a:pt x="646" y="0"/>
                    <a:pt x="621" y="52"/>
                    <a:pt x="621" y="96"/>
                  </a:cubicBezTo>
                  <a:cubicBezTo>
                    <a:pt x="621" y="111"/>
                    <a:pt x="617" y="116"/>
                    <a:pt x="610" y="116"/>
                  </a:cubicBezTo>
                  <a:cubicBezTo>
                    <a:pt x="595" y="116"/>
                    <a:pt x="569" y="94"/>
                    <a:pt x="542" y="78"/>
                  </a:cubicBezTo>
                  <a:cubicBezTo>
                    <a:pt x="528" y="68"/>
                    <a:pt x="514" y="62"/>
                    <a:pt x="501" y="62"/>
                  </a:cubicBezTo>
                  <a:cubicBezTo>
                    <a:pt x="478" y="62"/>
                    <a:pt x="455" y="79"/>
                    <a:pt x="430" y="118"/>
                  </a:cubicBezTo>
                  <a:cubicBezTo>
                    <a:pt x="413" y="143"/>
                    <a:pt x="407" y="154"/>
                    <a:pt x="405" y="154"/>
                  </a:cubicBezTo>
                  <a:cubicBezTo>
                    <a:pt x="402" y="154"/>
                    <a:pt x="406" y="133"/>
                    <a:pt x="396" y="107"/>
                  </a:cubicBezTo>
                  <a:cubicBezTo>
                    <a:pt x="390" y="97"/>
                    <a:pt x="384" y="92"/>
                    <a:pt x="379" y="92"/>
                  </a:cubicBezTo>
                  <a:cubicBezTo>
                    <a:pt x="363" y="92"/>
                    <a:pt x="349" y="131"/>
                    <a:pt x="345" y="185"/>
                  </a:cubicBezTo>
                  <a:cubicBezTo>
                    <a:pt x="342" y="203"/>
                    <a:pt x="337" y="210"/>
                    <a:pt x="330" y="210"/>
                  </a:cubicBezTo>
                  <a:cubicBezTo>
                    <a:pt x="307" y="210"/>
                    <a:pt x="269" y="134"/>
                    <a:pt x="261" y="96"/>
                  </a:cubicBezTo>
                  <a:cubicBezTo>
                    <a:pt x="251" y="54"/>
                    <a:pt x="205" y="36"/>
                    <a:pt x="176" y="36"/>
                  </a:cubicBezTo>
                  <a:cubicBezTo>
                    <a:pt x="169" y="36"/>
                    <a:pt x="163" y="37"/>
                    <a:pt x="159" y="39"/>
                  </a:cubicBezTo>
                  <a:cubicBezTo>
                    <a:pt x="136" y="44"/>
                    <a:pt x="97" y="101"/>
                    <a:pt x="57" y="180"/>
                  </a:cubicBezTo>
                  <a:cubicBezTo>
                    <a:pt x="29" y="235"/>
                    <a:pt x="48" y="244"/>
                    <a:pt x="70" y="244"/>
                  </a:cubicBezTo>
                  <a:cubicBezTo>
                    <a:pt x="79" y="244"/>
                    <a:pt x="90" y="242"/>
                    <a:pt x="97" y="242"/>
                  </a:cubicBezTo>
                  <a:cubicBezTo>
                    <a:pt x="112" y="242"/>
                    <a:pt x="139" y="237"/>
                    <a:pt x="165" y="237"/>
                  </a:cubicBezTo>
                  <a:cubicBezTo>
                    <a:pt x="185" y="237"/>
                    <a:pt x="205" y="241"/>
                    <a:pt x="215" y="253"/>
                  </a:cubicBezTo>
                  <a:cubicBezTo>
                    <a:pt x="232" y="276"/>
                    <a:pt x="164" y="305"/>
                    <a:pt x="79" y="315"/>
                  </a:cubicBezTo>
                  <a:cubicBezTo>
                    <a:pt x="1" y="321"/>
                    <a:pt x="118" y="361"/>
                    <a:pt x="181" y="361"/>
                  </a:cubicBezTo>
                  <a:cubicBezTo>
                    <a:pt x="238" y="361"/>
                    <a:pt x="232" y="422"/>
                    <a:pt x="232" y="451"/>
                  </a:cubicBezTo>
                  <a:cubicBezTo>
                    <a:pt x="232" y="479"/>
                    <a:pt x="170" y="508"/>
                    <a:pt x="164" y="531"/>
                  </a:cubicBezTo>
                  <a:cubicBezTo>
                    <a:pt x="162" y="543"/>
                    <a:pt x="184" y="545"/>
                    <a:pt x="214" y="545"/>
                  </a:cubicBezTo>
                  <a:cubicBezTo>
                    <a:pt x="237" y="545"/>
                    <a:pt x="264" y="544"/>
                    <a:pt x="288" y="544"/>
                  </a:cubicBezTo>
                  <a:cubicBezTo>
                    <a:pt x="305" y="544"/>
                    <a:pt x="322" y="544"/>
                    <a:pt x="334" y="547"/>
                  </a:cubicBezTo>
                  <a:cubicBezTo>
                    <a:pt x="379" y="558"/>
                    <a:pt x="435" y="599"/>
                    <a:pt x="491" y="620"/>
                  </a:cubicBezTo>
                  <a:cubicBezTo>
                    <a:pt x="494" y="621"/>
                    <a:pt x="497" y="622"/>
                    <a:pt x="501" y="622"/>
                  </a:cubicBezTo>
                  <a:cubicBezTo>
                    <a:pt x="563" y="622"/>
                    <a:pt x="699" y="477"/>
                    <a:pt x="790" y="435"/>
                  </a:cubicBezTo>
                  <a:cubicBezTo>
                    <a:pt x="887" y="389"/>
                    <a:pt x="887" y="321"/>
                    <a:pt x="897" y="260"/>
                  </a:cubicBezTo>
                  <a:cubicBezTo>
                    <a:pt x="897" y="260"/>
                    <a:pt x="842" y="130"/>
                    <a:pt x="808" y="90"/>
                  </a:cubicBezTo>
                  <a:cubicBezTo>
                    <a:pt x="769" y="44"/>
                    <a:pt x="723" y="34"/>
                    <a:pt x="689" y="5"/>
                  </a:cubicBezTo>
                  <a:cubicBezTo>
                    <a:pt x="684" y="2"/>
                    <a:pt x="679" y="0"/>
                    <a:pt x="67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38"/>
            <p:cNvSpPr/>
            <p:nvPr/>
          </p:nvSpPr>
          <p:spPr>
            <a:xfrm>
              <a:off x="5034204" y="2828756"/>
              <a:ext cx="73392" cy="118326"/>
            </a:xfrm>
            <a:custGeom>
              <a:avLst/>
              <a:gdLst/>
              <a:ahLst/>
              <a:cxnLst/>
              <a:rect l="l" t="t" r="r" b="b"/>
              <a:pathLst>
                <a:path w="3822" h="6162" extrusionOk="0">
                  <a:moveTo>
                    <a:pt x="728" y="0"/>
                  </a:moveTo>
                  <a:cubicBezTo>
                    <a:pt x="604" y="0"/>
                    <a:pt x="514" y="114"/>
                    <a:pt x="463" y="164"/>
                  </a:cubicBezTo>
                  <a:cubicBezTo>
                    <a:pt x="413" y="216"/>
                    <a:pt x="259" y="339"/>
                    <a:pt x="277" y="481"/>
                  </a:cubicBezTo>
                  <a:cubicBezTo>
                    <a:pt x="299" y="628"/>
                    <a:pt x="197" y="779"/>
                    <a:pt x="113" y="831"/>
                  </a:cubicBezTo>
                  <a:cubicBezTo>
                    <a:pt x="35" y="881"/>
                    <a:pt x="12" y="1073"/>
                    <a:pt x="12" y="1136"/>
                  </a:cubicBezTo>
                  <a:cubicBezTo>
                    <a:pt x="12" y="1198"/>
                    <a:pt x="1" y="1389"/>
                    <a:pt x="74" y="1451"/>
                  </a:cubicBezTo>
                  <a:cubicBezTo>
                    <a:pt x="147" y="1514"/>
                    <a:pt x="299" y="2022"/>
                    <a:pt x="678" y="2248"/>
                  </a:cubicBezTo>
                  <a:cubicBezTo>
                    <a:pt x="1056" y="2473"/>
                    <a:pt x="791" y="3496"/>
                    <a:pt x="666" y="3902"/>
                  </a:cubicBezTo>
                  <a:cubicBezTo>
                    <a:pt x="543" y="4314"/>
                    <a:pt x="452" y="5262"/>
                    <a:pt x="475" y="5651"/>
                  </a:cubicBezTo>
                  <a:cubicBezTo>
                    <a:pt x="490" y="6010"/>
                    <a:pt x="943" y="6161"/>
                    <a:pt x="1164" y="6161"/>
                  </a:cubicBezTo>
                  <a:cubicBezTo>
                    <a:pt x="1180" y="6161"/>
                    <a:pt x="1195" y="6161"/>
                    <a:pt x="1208" y="6159"/>
                  </a:cubicBezTo>
                  <a:cubicBezTo>
                    <a:pt x="1400" y="6137"/>
                    <a:pt x="1197" y="5984"/>
                    <a:pt x="1095" y="5906"/>
                  </a:cubicBezTo>
                  <a:cubicBezTo>
                    <a:pt x="994" y="5820"/>
                    <a:pt x="1033" y="5465"/>
                    <a:pt x="1135" y="5341"/>
                  </a:cubicBezTo>
                  <a:cubicBezTo>
                    <a:pt x="1236" y="5223"/>
                    <a:pt x="1220" y="5172"/>
                    <a:pt x="1169" y="5059"/>
                  </a:cubicBezTo>
                  <a:cubicBezTo>
                    <a:pt x="1118" y="4945"/>
                    <a:pt x="1208" y="4934"/>
                    <a:pt x="1259" y="4844"/>
                  </a:cubicBezTo>
                  <a:cubicBezTo>
                    <a:pt x="1309" y="4749"/>
                    <a:pt x="1416" y="4647"/>
                    <a:pt x="1552" y="4330"/>
                  </a:cubicBezTo>
                  <a:cubicBezTo>
                    <a:pt x="1626" y="4166"/>
                    <a:pt x="1750" y="4252"/>
                    <a:pt x="1864" y="4178"/>
                  </a:cubicBezTo>
                  <a:cubicBezTo>
                    <a:pt x="1976" y="4111"/>
                    <a:pt x="2004" y="3874"/>
                    <a:pt x="2128" y="3822"/>
                  </a:cubicBezTo>
                  <a:cubicBezTo>
                    <a:pt x="2247" y="3772"/>
                    <a:pt x="2372" y="3535"/>
                    <a:pt x="2495" y="3343"/>
                  </a:cubicBezTo>
                  <a:cubicBezTo>
                    <a:pt x="2619" y="3145"/>
                    <a:pt x="2534" y="3004"/>
                    <a:pt x="2890" y="2852"/>
                  </a:cubicBezTo>
                  <a:cubicBezTo>
                    <a:pt x="3252" y="2699"/>
                    <a:pt x="3240" y="2587"/>
                    <a:pt x="3302" y="2293"/>
                  </a:cubicBezTo>
                  <a:cubicBezTo>
                    <a:pt x="3365" y="1993"/>
                    <a:pt x="3415" y="1954"/>
                    <a:pt x="3618" y="1649"/>
                  </a:cubicBezTo>
                  <a:cubicBezTo>
                    <a:pt x="3821" y="1339"/>
                    <a:pt x="3443" y="1209"/>
                    <a:pt x="3342" y="1169"/>
                  </a:cubicBezTo>
                  <a:cubicBezTo>
                    <a:pt x="3240" y="1125"/>
                    <a:pt x="2823" y="1045"/>
                    <a:pt x="2648" y="983"/>
                  </a:cubicBezTo>
                  <a:cubicBezTo>
                    <a:pt x="2473" y="922"/>
                    <a:pt x="2456" y="797"/>
                    <a:pt x="2399" y="667"/>
                  </a:cubicBezTo>
                  <a:cubicBezTo>
                    <a:pt x="2349" y="531"/>
                    <a:pt x="1981" y="390"/>
                    <a:pt x="1864" y="367"/>
                  </a:cubicBezTo>
                  <a:cubicBezTo>
                    <a:pt x="1747" y="352"/>
                    <a:pt x="1528" y="110"/>
                    <a:pt x="1330" y="110"/>
                  </a:cubicBezTo>
                  <a:cubicBezTo>
                    <a:pt x="1316" y="110"/>
                    <a:pt x="1302" y="112"/>
                    <a:pt x="1288" y="114"/>
                  </a:cubicBezTo>
                  <a:cubicBezTo>
                    <a:pt x="1249" y="122"/>
                    <a:pt x="1215" y="125"/>
                    <a:pt x="1186" y="125"/>
                  </a:cubicBezTo>
                  <a:cubicBezTo>
                    <a:pt x="1060" y="125"/>
                    <a:pt x="1005" y="67"/>
                    <a:pt x="931" y="34"/>
                  </a:cubicBezTo>
                  <a:cubicBezTo>
                    <a:pt x="931" y="34"/>
                    <a:pt x="853" y="0"/>
                    <a:pt x="728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38"/>
            <p:cNvSpPr/>
            <p:nvPr/>
          </p:nvSpPr>
          <p:spPr>
            <a:xfrm>
              <a:off x="5064332" y="2937039"/>
              <a:ext cx="6414" cy="3226"/>
            </a:xfrm>
            <a:custGeom>
              <a:avLst/>
              <a:gdLst/>
              <a:ahLst/>
              <a:cxnLst/>
              <a:rect l="l" t="t" r="r" b="b"/>
              <a:pathLst>
                <a:path w="334" h="168" extrusionOk="0">
                  <a:moveTo>
                    <a:pt x="260" y="0"/>
                  </a:moveTo>
                  <a:cubicBezTo>
                    <a:pt x="256" y="0"/>
                    <a:pt x="252" y="1"/>
                    <a:pt x="248" y="1"/>
                  </a:cubicBezTo>
                  <a:cubicBezTo>
                    <a:pt x="229" y="1"/>
                    <a:pt x="208" y="4"/>
                    <a:pt x="188" y="4"/>
                  </a:cubicBezTo>
                  <a:cubicBezTo>
                    <a:pt x="178" y="4"/>
                    <a:pt x="168" y="3"/>
                    <a:pt x="159" y="1"/>
                  </a:cubicBezTo>
                  <a:lnTo>
                    <a:pt x="152" y="18"/>
                  </a:lnTo>
                  <a:cubicBezTo>
                    <a:pt x="141" y="8"/>
                    <a:pt x="125" y="4"/>
                    <a:pt x="109" y="4"/>
                  </a:cubicBezTo>
                  <a:cubicBezTo>
                    <a:pt x="88" y="4"/>
                    <a:pt x="64" y="11"/>
                    <a:pt x="45" y="24"/>
                  </a:cubicBezTo>
                  <a:cubicBezTo>
                    <a:pt x="17" y="46"/>
                    <a:pt x="1" y="85"/>
                    <a:pt x="6" y="126"/>
                  </a:cubicBezTo>
                  <a:cubicBezTo>
                    <a:pt x="45" y="154"/>
                    <a:pt x="93" y="168"/>
                    <a:pt x="141" y="168"/>
                  </a:cubicBezTo>
                  <a:cubicBezTo>
                    <a:pt x="198" y="168"/>
                    <a:pt x="254" y="148"/>
                    <a:pt x="295" y="108"/>
                  </a:cubicBezTo>
                  <a:cubicBezTo>
                    <a:pt x="311" y="92"/>
                    <a:pt x="334" y="64"/>
                    <a:pt x="322" y="41"/>
                  </a:cubicBezTo>
                  <a:cubicBezTo>
                    <a:pt x="317" y="16"/>
                    <a:pt x="286" y="0"/>
                    <a:pt x="26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38"/>
            <p:cNvSpPr/>
            <p:nvPr/>
          </p:nvSpPr>
          <p:spPr>
            <a:xfrm>
              <a:off x="5044727" y="2815660"/>
              <a:ext cx="9332" cy="3399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92" y="1"/>
                  </a:moveTo>
                  <a:cubicBezTo>
                    <a:pt x="79" y="1"/>
                    <a:pt x="68" y="10"/>
                    <a:pt x="68" y="23"/>
                  </a:cubicBezTo>
                  <a:cubicBezTo>
                    <a:pt x="62" y="39"/>
                    <a:pt x="79" y="56"/>
                    <a:pt x="96" y="67"/>
                  </a:cubicBezTo>
                  <a:cubicBezTo>
                    <a:pt x="112" y="73"/>
                    <a:pt x="130" y="73"/>
                    <a:pt x="146" y="73"/>
                  </a:cubicBezTo>
                  <a:cubicBezTo>
                    <a:pt x="157" y="90"/>
                    <a:pt x="141" y="119"/>
                    <a:pt x="118" y="124"/>
                  </a:cubicBezTo>
                  <a:cubicBezTo>
                    <a:pt x="113" y="125"/>
                    <a:pt x="109" y="126"/>
                    <a:pt x="104" y="126"/>
                  </a:cubicBezTo>
                  <a:cubicBezTo>
                    <a:pt x="91" y="126"/>
                    <a:pt x="78" y="123"/>
                    <a:pt x="65" y="123"/>
                  </a:cubicBezTo>
                  <a:cubicBezTo>
                    <a:pt x="60" y="123"/>
                    <a:pt x="55" y="123"/>
                    <a:pt x="50" y="124"/>
                  </a:cubicBezTo>
                  <a:cubicBezTo>
                    <a:pt x="28" y="124"/>
                    <a:pt x="0" y="147"/>
                    <a:pt x="11" y="169"/>
                  </a:cubicBezTo>
                  <a:cubicBezTo>
                    <a:pt x="58" y="174"/>
                    <a:pt x="105" y="177"/>
                    <a:pt x="152" y="177"/>
                  </a:cubicBezTo>
                  <a:cubicBezTo>
                    <a:pt x="258" y="177"/>
                    <a:pt x="363" y="164"/>
                    <a:pt x="469" y="140"/>
                  </a:cubicBezTo>
                  <a:cubicBezTo>
                    <a:pt x="474" y="135"/>
                    <a:pt x="485" y="135"/>
                    <a:pt x="485" y="130"/>
                  </a:cubicBezTo>
                  <a:cubicBezTo>
                    <a:pt x="485" y="119"/>
                    <a:pt x="480" y="113"/>
                    <a:pt x="469" y="107"/>
                  </a:cubicBezTo>
                  <a:cubicBezTo>
                    <a:pt x="355" y="46"/>
                    <a:pt x="232" y="12"/>
                    <a:pt x="96" y="5"/>
                  </a:cubicBezTo>
                  <a:lnTo>
                    <a:pt x="107" y="5"/>
                  </a:lnTo>
                  <a:cubicBezTo>
                    <a:pt x="102" y="2"/>
                    <a:pt x="97" y="1"/>
                    <a:pt x="9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38"/>
            <p:cNvSpPr/>
            <p:nvPr/>
          </p:nvSpPr>
          <p:spPr>
            <a:xfrm>
              <a:off x="5054366" y="2817484"/>
              <a:ext cx="3380" cy="1824"/>
            </a:xfrm>
            <a:custGeom>
              <a:avLst/>
              <a:gdLst/>
              <a:ahLst/>
              <a:cxnLst/>
              <a:rect l="l" t="t" r="r" b="b"/>
              <a:pathLst>
                <a:path w="176" h="95" extrusionOk="0">
                  <a:moveTo>
                    <a:pt x="147" y="1"/>
                  </a:moveTo>
                  <a:lnTo>
                    <a:pt x="147" y="24"/>
                  </a:lnTo>
                  <a:cubicBezTo>
                    <a:pt x="130" y="19"/>
                    <a:pt x="112" y="16"/>
                    <a:pt x="93" y="16"/>
                  </a:cubicBezTo>
                  <a:cubicBezTo>
                    <a:pt x="66" y="16"/>
                    <a:pt x="40" y="21"/>
                    <a:pt x="17" y="35"/>
                  </a:cubicBezTo>
                  <a:cubicBezTo>
                    <a:pt x="12" y="40"/>
                    <a:pt x="6" y="40"/>
                    <a:pt x="6" y="52"/>
                  </a:cubicBezTo>
                  <a:cubicBezTo>
                    <a:pt x="1" y="63"/>
                    <a:pt x="17" y="74"/>
                    <a:pt x="28" y="74"/>
                  </a:cubicBezTo>
                  <a:cubicBezTo>
                    <a:pt x="50" y="85"/>
                    <a:pt x="72" y="94"/>
                    <a:pt x="94" y="94"/>
                  </a:cubicBezTo>
                  <a:cubicBezTo>
                    <a:pt x="106" y="94"/>
                    <a:pt x="118" y="92"/>
                    <a:pt x="129" y="86"/>
                  </a:cubicBezTo>
                  <a:cubicBezTo>
                    <a:pt x="163" y="68"/>
                    <a:pt x="175" y="18"/>
                    <a:pt x="147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38"/>
            <p:cNvSpPr/>
            <p:nvPr/>
          </p:nvSpPr>
          <p:spPr>
            <a:xfrm>
              <a:off x="5029422" y="2810129"/>
              <a:ext cx="15631" cy="6337"/>
            </a:xfrm>
            <a:custGeom>
              <a:avLst/>
              <a:gdLst/>
              <a:ahLst/>
              <a:cxnLst/>
              <a:rect l="l" t="t" r="r" b="b"/>
              <a:pathLst>
                <a:path w="814" h="330" extrusionOk="0">
                  <a:moveTo>
                    <a:pt x="221" y="0"/>
                  </a:moveTo>
                  <a:cubicBezTo>
                    <a:pt x="182" y="0"/>
                    <a:pt x="154" y="40"/>
                    <a:pt x="120" y="56"/>
                  </a:cubicBezTo>
                  <a:cubicBezTo>
                    <a:pt x="97" y="63"/>
                    <a:pt x="68" y="63"/>
                    <a:pt x="47" y="68"/>
                  </a:cubicBezTo>
                  <a:cubicBezTo>
                    <a:pt x="23" y="73"/>
                    <a:pt x="0" y="102"/>
                    <a:pt x="13" y="124"/>
                  </a:cubicBezTo>
                  <a:cubicBezTo>
                    <a:pt x="19" y="134"/>
                    <a:pt x="28" y="138"/>
                    <a:pt x="40" y="138"/>
                  </a:cubicBezTo>
                  <a:cubicBezTo>
                    <a:pt x="60" y="138"/>
                    <a:pt x="86" y="126"/>
                    <a:pt x="107" y="118"/>
                  </a:cubicBezTo>
                  <a:cubicBezTo>
                    <a:pt x="120" y="114"/>
                    <a:pt x="134" y="112"/>
                    <a:pt x="147" y="112"/>
                  </a:cubicBezTo>
                  <a:cubicBezTo>
                    <a:pt x="181" y="112"/>
                    <a:pt x="217" y="125"/>
                    <a:pt x="250" y="141"/>
                  </a:cubicBezTo>
                  <a:cubicBezTo>
                    <a:pt x="289" y="164"/>
                    <a:pt x="334" y="191"/>
                    <a:pt x="378" y="204"/>
                  </a:cubicBezTo>
                  <a:cubicBezTo>
                    <a:pt x="430" y="209"/>
                    <a:pt x="487" y="204"/>
                    <a:pt x="514" y="243"/>
                  </a:cubicBezTo>
                  <a:cubicBezTo>
                    <a:pt x="526" y="259"/>
                    <a:pt x="526" y="288"/>
                    <a:pt x="542" y="305"/>
                  </a:cubicBezTo>
                  <a:cubicBezTo>
                    <a:pt x="555" y="316"/>
                    <a:pt x="571" y="316"/>
                    <a:pt x="588" y="321"/>
                  </a:cubicBezTo>
                  <a:cubicBezTo>
                    <a:pt x="627" y="325"/>
                    <a:pt x="664" y="330"/>
                    <a:pt x="702" y="330"/>
                  </a:cubicBezTo>
                  <a:cubicBezTo>
                    <a:pt x="718" y="330"/>
                    <a:pt x="734" y="329"/>
                    <a:pt x="751" y="327"/>
                  </a:cubicBezTo>
                  <a:cubicBezTo>
                    <a:pt x="769" y="327"/>
                    <a:pt x="785" y="327"/>
                    <a:pt x="797" y="321"/>
                  </a:cubicBezTo>
                  <a:cubicBezTo>
                    <a:pt x="808" y="311"/>
                    <a:pt x="813" y="293"/>
                    <a:pt x="808" y="277"/>
                  </a:cubicBezTo>
                  <a:cubicBezTo>
                    <a:pt x="802" y="271"/>
                    <a:pt x="797" y="271"/>
                    <a:pt x="792" y="266"/>
                  </a:cubicBezTo>
                  <a:cubicBezTo>
                    <a:pt x="729" y="220"/>
                    <a:pt x="667" y="180"/>
                    <a:pt x="605" y="136"/>
                  </a:cubicBezTo>
                  <a:cubicBezTo>
                    <a:pt x="548" y="96"/>
                    <a:pt x="487" y="56"/>
                    <a:pt x="412" y="56"/>
                  </a:cubicBezTo>
                  <a:cubicBezTo>
                    <a:pt x="397" y="61"/>
                    <a:pt x="378" y="65"/>
                    <a:pt x="358" y="65"/>
                  </a:cubicBezTo>
                  <a:cubicBezTo>
                    <a:pt x="350" y="65"/>
                    <a:pt x="342" y="64"/>
                    <a:pt x="334" y="63"/>
                  </a:cubicBezTo>
                  <a:cubicBezTo>
                    <a:pt x="294" y="45"/>
                    <a:pt x="266" y="0"/>
                    <a:pt x="221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38"/>
            <p:cNvSpPr/>
            <p:nvPr/>
          </p:nvSpPr>
          <p:spPr>
            <a:xfrm>
              <a:off x="5038639" y="2817945"/>
              <a:ext cx="2612" cy="1555"/>
            </a:xfrm>
            <a:custGeom>
              <a:avLst/>
              <a:gdLst/>
              <a:ahLst/>
              <a:cxnLst/>
              <a:rect l="l" t="t" r="r" b="b"/>
              <a:pathLst>
                <a:path w="136" h="81" extrusionOk="0">
                  <a:moveTo>
                    <a:pt x="62" y="1"/>
                  </a:moveTo>
                  <a:cubicBezTo>
                    <a:pt x="40" y="1"/>
                    <a:pt x="17" y="11"/>
                    <a:pt x="0" y="28"/>
                  </a:cubicBezTo>
                  <a:lnTo>
                    <a:pt x="0" y="39"/>
                  </a:lnTo>
                  <a:cubicBezTo>
                    <a:pt x="24" y="67"/>
                    <a:pt x="59" y="80"/>
                    <a:pt x="93" y="80"/>
                  </a:cubicBezTo>
                  <a:cubicBezTo>
                    <a:pt x="108" y="80"/>
                    <a:pt x="122" y="78"/>
                    <a:pt x="136" y="73"/>
                  </a:cubicBezTo>
                  <a:cubicBezTo>
                    <a:pt x="136" y="39"/>
                    <a:pt x="114" y="11"/>
                    <a:pt x="85" y="5"/>
                  </a:cubicBezTo>
                  <a:cubicBezTo>
                    <a:pt x="78" y="2"/>
                    <a:pt x="70" y="1"/>
                    <a:pt x="6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38"/>
            <p:cNvSpPr/>
            <p:nvPr/>
          </p:nvSpPr>
          <p:spPr>
            <a:xfrm>
              <a:off x="4902052" y="2676768"/>
              <a:ext cx="172054" cy="159285"/>
            </a:xfrm>
            <a:custGeom>
              <a:avLst/>
              <a:gdLst/>
              <a:ahLst/>
              <a:cxnLst/>
              <a:rect l="l" t="t" r="r" b="b"/>
              <a:pathLst>
                <a:path w="8960" h="8295" extrusionOk="0">
                  <a:moveTo>
                    <a:pt x="5939" y="1"/>
                  </a:moveTo>
                  <a:cubicBezTo>
                    <a:pt x="5817" y="1"/>
                    <a:pt x="5778" y="105"/>
                    <a:pt x="5758" y="261"/>
                  </a:cubicBezTo>
                  <a:cubicBezTo>
                    <a:pt x="5742" y="442"/>
                    <a:pt x="5770" y="578"/>
                    <a:pt x="5719" y="719"/>
                  </a:cubicBezTo>
                  <a:cubicBezTo>
                    <a:pt x="5669" y="860"/>
                    <a:pt x="5844" y="1209"/>
                    <a:pt x="5781" y="1323"/>
                  </a:cubicBezTo>
                  <a:cubicBezTo>
                    <a:pt x="5728" y="1419"/>
                    <a:pt x="5708" y="1500"/>
                    <a:pt x="5555" y="1500"/>
                  </a:cubicBezTo>
                  <a:cubicBezTo>
                    <a:pt x="5530" y="1500"/>
                    <a:pt x="5500" y="1497"/>
                    <a:pt x="5466" y="1492"/>
                  </a:cubicBezTo>
                  <a:cubicBezTo>
                    <a:pt x="5272" y="1469"/>
                    <a:pt x="5058" y="1313"/>
                    <a:pt x="4916" y="1313"/>
                  </a:cubicBezTo>
                  <a:cubicBezTo>
                    <a:pt x="4885" y="1313"/>
                    <a:pt x="4857" y="1321"/>
                    <a:pt x="4833" y="1339"/>
                  </a:cubicBezTo>
                  <a:cubicBezTo>
                    <a:pt x="4731" y="1416"/>
                    <a:pt x="4470" y="1575"/>
                    <a:pt x="4320" y="1575"/>
                  </a:cubicBezTo>
                  <a:cubicBezTo>
                    <a:pt x="4271" y="1575"/>
                    <a:pt x="4233" y="1558"/>
                    <a:pt x="4218" y="1514"/>
                  </a:cubicBezTo>
                  <a:cubicBezTo>
                    <a:pt x="4156" y="1339"/>
                    <a:pt x="3952" y="1136"/>
                    <a:pt x="3760" y="1120"/>
                  </a:cubicBezTo>
                  <a:cubicBezTo>
                    <a:pt x="3720" y="1115"/>
                    <a:pt x="3680" y="1113"/>
                    <a:pt x="3641" y="1113"/>
                  </a:cubicBezTo>
                  <a:cubicBezTo>
                    <a:pt x="3573" y="1113"/>
                    <a:pt x="3509" y="1118"/>
                    <a:pt x="3455" y="1118"/>
                  </a:cubicBezTo>
                  <a:cubicBezTo>
                    <a:pt x="3394" y="1118"/>
                    <a:pt x="3346" y="1112"/>
                    <a:pt x="3320" y="1086"/>
                  </a:cubicBezTo>
                  <a:cubicBezTo>
                    <a:pt x="3270" y="1035"/>
                    <a:pt x="3253" y="925"/>
                    <a:pt x="3185" y="925"/>
                  </a:cubicBezTo>
                  <a:cubicBezTo>
                    <a:pt x="3169" y="925"/>
                    <a:pt x="3151" y="931"/>
                    <a:pt x="3129" y="945"/>
                  </a:cubicBezTo>
                  <a:cubicBezTo>
                    <a:pt x="3004" y="1013"/>
                    <a:pt x="2738" y="1277"/>
                    <a:pt x="2626" y="1277"/>
                  </a:cubicBezTo>
                  <a:cubicBezTo>
                    <a:pt x="2514" y="1277"/>
                    <a:pt x="2220" y="1097"/>
                    <a:pt x="1852" y="1013"/>
                  </a:cubicBezTo>
                  <a:cubicBezTo>
                    <a:pt x="1570" y="951"/>
                    <a:pt x="1335" y="760"/>
                    <a:pt x="1105" y="760"/>
                  </a:cubicBezTo>
                  <a:cubicBezTo>
                    <a:pt x="1036" y="760"/>
                    <a:pt x="968" y="777"/>
                    <a:pt x="899" y="820"/>
                  </a:cubicBezTo>
                  <a:cubicBezTo>
                    <a:pt x="605" y="1006"/>
                    <a:pt x="492" y="1136"/>
                    <a:pt x="300" y="1238"/>
                  </a:cubicBezTo>
                  <a:cubicBezTo>
                    <a:pt x="102" y="1339"/>
                    <a:pt x="300" y="1526"/>
                    <a:pt x="368" y="1628"/>
                  </a:cubicBezTo>
                  <a:cubicBezTo>
                    <a:pt x="441" y="1729"/>
                    <a:pt x="407" y="1780"/>
                    <a:pt x="266" y="1842"/>
                  </a:cubicBezTo>
                  <a:cubicBezTo>
                    <a:pt x="261" y="1844"/>
                    <a:pt x="257" y="1845"/>
                    <a:pt x="251" y="1845"/>
                  </a:cubicBezTo>
                  <a:cubicBezTo>
                    <a:pt x="219" y="1845"/>
                    <a:pt x="174" y="1809"/>
                    <a:pt x="127" y="1809"/>
                  </a:cubicBezTo>
                  <a:cubicBezTo>
                    <a:pt x="104" y="1809"/>
                    <a:pt x="80" y="1817"/>
                    <a:pt x="57" y="1842"/>
                  </a:cubicBezTo>
                  <a:cubicBezTo>
                    <a:pt x="0" y="1910"/>
                    <a:pt x="68" y="2068"/>
                    <a:pt x="177" y="2097"/>
                  </a:cubicBezTo>
                  <a:cubicBezTo>
                    <a:pt x="339" y="2136"/>
                    <a:pt x="820" y="2181"/>
                    <a:pt x="594" y="2293"/>
                  </a:cubicBezTo>
                  <a:cubicBezTo>
                    <a:pt x="368" y="2401"/>
                    <a:pt x="227" y="2564"/>
                    <a:pt x="250" y="2728"/>
                  </a:cubicBezTo>
                  <a:cubicBezTo>
                    <a:pt x="265" y="2885"/>
                    <a:pt x="313" y="2994"/>
                    <a:pt x="435" y="2994"/>
                  </a:cubicBezTo>
                  <a:cubicBezTo>
                    <a:pt x="441" y="2994"/>
                    <a:pt x="447" y="2994"/>
                    <a:pt x="453" y="2993"/>
                  </a:cubicBezTo>
                  <a:cubicBezTo>
                    <a:pt x="456" y="2993"/>
                    <a:pt x="459" y="2993"/>
                    <a:pt x="462" y="2993"/>
                  </a:cubicBezTo>
                  <a:cubicBezTo>
                    <a:pt x="583" y="2993"/>
                    <a:pt x="585" y="3107"/>
                    <a:pt x="678" y="3140"/>
                  </a:cubicBezTo>
                  <a:cubicBezTo>
                    <a:pt x="769" y="3168"/>
                    <a:pt x="1011" y="3168"/>
                    <a:pt x="870" y="3309"/>
                  </a:cubicBezTo>
                  <a:cubicBezTo>
                    <a:pt x="729" y="3457"/>
                    <a:pt x="97" y="3824"/>
                    <a:pt x="131" y="3869"/>
                  </a:cubicBezTo>
                  <a:cubicBezTo>
                    <a:pt x="134" y="3873"/>
                    <a:pt x="141" y="3875"/>
                    <a:pt x="151" y="3875"/>
                  </a:cubicBezTo>
                  <a:cubicBezTo>
                    <a:pt x="304" y="3875"/>
                    <a:pt x="1167" y="3316"/>
                    <a:pt x="1209" y="3231"/>
                  </a:cubicBezTo>
                  <a:cubicBezTo>
                    <a:pt x="1248" y="3140"/>
                    <a:pt x="1451" y="2954"/>
                    <a:pt x="1565" y="2926"/>
                  </a:cubicBezTo>
                  <a:cubicBezTo>
                    <a:pt x="1643" y="2902"/>
                    <a:pt x="1710" y="2858"/>
                    <a:pt x="1830" y="2858"/>
                  </a:cubicBezTo>
                  <a:cubicBezTo>
                    <a:pt x="1884" y="2858"/>
                    <a:pt x="1950" y="2867"/>
                    <a:pt x="2033" y="2892"/>
                  </a:cubicBezTo>
                  <a:cubicBezTo>
                    <a:pt x="2298" y="2977"/>
                    <a:pt x="2615" y="3361"/>
                    <a:pt x="2778" y="3473"/>
                  </a:cubicBezTo>
                  <a:cubicBezTo>
                    <a:pt x="2942" y="3587"/>
                    <a:pt x="3259" y="4004"/>
                    <a:pt x="3382" y="4325"/>
                  </a:cubicBezTo>
                  <a:cubicBezTo>
                    <a:pt x="3507" y="4642"/>
                    <a:pt x="3462" y="4935"/>
                    <a:pt x="3512" y="5234"/>
                  </a:cubicBezTo>
                  <a:cubicBezTo>
                    <a:pt x="3569" y="5528"/>
                    <a:pt x="3760" y="5958"/>
                    <a:pt x="3913" y="6070"/>
                  </a:cubicBezTo>
                  <a:cubicBezTo>
                    <a:pt x="4065" y="6183"/>
                    <a:pt x="4534" y="7029"/>
                    <a:pt x="4607" y="7029"/>
                  </a:cubicBezTo>
                  <a:cubicBezTo>
                    <a:pt x="4681" y="7029"/>
                    <a:pt x="4635" y="6865"/>
                    <a:pt x="4455" y="6601"/>
                  </a:cubicBezTo>
                  <a:cubicBezTo>
                    <a:pt x="4331" y="6426"/>
                    <a:pt x="4238" y="6238"/>
                    <a:pt x="4270" y="6238"/>
                  </a:cubicBezTo>
                  <a:cubicBezTo>
                    <a:pt x="4287" y="6238"/>
                    <a:pt x="4336" y="6288"/>
                    <a:pt x="4432" y="6414"/>
                  </a:cubicBezTo>
                  <a:cubicBezTo>
                    <a:pt x="4721" y="6792"/>
                    <a:pt x="4952" y="7018"/>
                    <a:pt x="4986" y="7131"/>
                  </a:cubicBezTo>
                  <a:cubicBezTo>
                    <a:pt x="5013" y="7245"/>
                    <a:pt x="5476" y="7639"/>
                    <a:pt x="5708" y="7662"/>
                  </a:cubicBezTo>
                  <a:cubicBezTo>
                    <a:pt x="5945" y="7685"/>
                    <a:pt x="6448" y="7803"/>
                    <a:pt x="6464" y="7888"/>
                  </a:cubicBezTo>
                  <a:cubicBezTo>
                    <a:pt x="6487" y="7967"/>
                    <a:pt x="6831" y="8266"/>
                    <a:pt x="6917" y="8277"/>
                  </a:cubicBezTo>
                  <a:cubicBezTo>
                    <a:pt x="6919" y="8277"/>
                    <a:pt x="6920" y="8277"/>
                    <a:pt x="6922" y="8277"/>
                  </a:cubicBezTo>
                  <a:cubicBezTo>
                    <a:pt x="6995" y="8277"/>
                    <a:pt x="7002" y="8175"/>
                    <a:pt x="7052" y="8170"/>
                  </a:cubicBezTo>
                  <a:cubicBezTo>
                    <a:pt x="7053" y="8170"/>
                    <a:pt x="7055" y="8170"/>
                    <a:pt x="7056" y="8170"/>
                  </a:cubicBezTo>
                  <a:cubicBezTo>
                    <a:pt x="7109" y="8170"/>
                    <a:pt x="7142" y="8267"/>
                    <a:pt x="7159" y="8295"/>
                  </a:cubicBezTo>
                  <a:cubicBezTo>
                    <a:pt x="7159" y="8295"/>
                    <a:pt x="7159" y="8295"/>
                    <a:pt x="7160" y="8295"/>
                  </a:cubicBezTo>
                  <a:cubicBezTo>
                    <a:pt x="7168" y="8295"/>
                    <a:pt x="7221" y="8204"/>
                    <a:pt x="7221" y="8204"/>
                  </a:cubicBezTo>
                  <a:cubicBezTo>
                    <a:pt x="7216" y="8135"/>
                    <a:pt x="7105" y="8087"/>
                    <a:pt x="7032" y="8087"/>
                  </a:cubicBezTo>
                  <a:cubicBezTo>
                    <a:pt x="7008" y="8087"/>
                    <a:pt x="6989" y="8091"/>
                    <a:pt x="6978" y="8102"/>
                  </a:cubicBezTo>
                  <a:cubicBezTo>
                    <a:pt x="6952" y="8126"/>
                    <a:pt x="6923" y="8136"/>
                    <a:pt x="6893" y="8136"/>
                  </a:cubicBezTo>
                  <a:cubicBezTo>
                    <a:pt x="6781" y="8136"/>
                    <a:pt x="6661" y="7990"/>
                    <a:pt x="6701" y="7888"/>
                  </a:cubicBezTo>
                  <a:cubicBezTo>
                    <a:pt x="6753" y="7753"/>
                    <a:pt x="6769" y="7589"/>
                    <a:pt x="6612" y="7589"/>
                  </a:cubicBezTo>
                  <a:cubicBezTo>
                    <a:pt x="6569" y="7589"/>
                    <a:pt x="6527" y="7590"/>
                    <a:pt x="6489" y="7590"/>
                  </a:cubicBezTo>
                  <a:cubicBezTo>
                    <a:pt x="6381" y="7590"/>
                    <a:pt x="6305" y="7578"/>
                    <a:pt x="6334" y="7487"/>
                  </a:cubicBezTo>
                  <a:cubicBezTo>
                    <a:pt x="6375" y="7368"/>
                    <a:pt x="6578" y="7131"/>
                    <a:pt x="6453" y="7131"/>
                  </a:cubicBezTo>
                  <a:cubicBezTo>
                    <a:pt x="6334" y="7131"/>
                    <a:pt x="6284" y="7143"/>
                    <a:pt x="6159" y="7256"/>
                  </a:cubicBezTo>
                  <a:cubicBezTo>
                    <a:pt x="6096" y="7313"/>
                    <a:pt x="5979" y="7367"/>
                    <a:pt x="5871" y="7367"/>
                  </a:cubicBezTo>
                  <a:cubicBezTo>
                    <a:pt x="5767" y="7367"/>
                    <a:pt x="5671" y="7317"/>
                    <a:pt x="5640" y="7170"/>
                  </a:cubicBezTo>
                  <a:cubicBezTo>
                    <a:pt x="5578" y="6878"/>
                    <a:pt x="5589" y="6527"/>
                    <a:pt x="5703" y="6510"/>
                  </a:cubicBezTo>
                  <a:cubicBezTo>
                    <a:pt x="5795" y="6491"/>
                    <a:pt x="5881" y="6427"/>
                    <a:pt x="6002" y="6427"/>
                  </a:cubicBezTo>
                  <a:cubicBezTo>
                    <a:pt x="6029" y="6427"/>
                    <a:pt x="6056" y="6430"/>
                    <a:pt x="6086" y="6437"/>
                  </a:cubicBezTo>
                  <a:cubicBezTo>
                    <a:pt x="6117" y="6444"/>
                    <a:pt x="6141" y="6447"/>
                    <a:pt x="6161" y="6447"/>
                  </a:cubicBezTo>
                  <a:cubicBezTo>
                    <a:pt x="6254" y="6447"/>
                    <a:pt x="6244" y="6382"/>
                    <a:pt x="6300" y="6364"/>
                  </a:cubicBezTo>
                  <a:cubicBezTo>
                    <a:pt x="6338" y="6355"/>
                    <a:pt x="6423" y="6335"/>
                    <a:pt x="6508" y="6335"/>
                  </a:cubicBezTo>
                  <a:cubicBezTo>
                    <a:pt x="6592" y="6335"/>
                    <a:pt x="6676" y="6355"/>
                    <a:pt x="6713" y="6425"/>
                  </a:cubicBezTo>
                  <a:cubicBezTo>
                    <a:pt x="6781" y="6573"/>
                    <a:pt x="6826" y="6826"/>
                    <a:pt x="6883" y="6826"/>
                  </a:cubicBezTo>
                  <a:cubicBezTo>
                    <a:pt x="6944" y="6826"/>
                    <a:pt x="7057" y="6640"/>
                    <a:pt x="6904" y="6409"/>
                  </a:cubicBezTo>
                  <a:cubicBezTo>
                    <a:pt x="6753" y="6172"/>
                    <a:pt x="7311" y="5945"/>
                    <a:pt x="7345" y="5844"/>
                  </a:cubicBezTo>
                  <a:cubicBezTo>
                    <a:pt x="7373" y="5742"/>
                    <a:pt x="7323" y="5630"/>
                    <a:pt x="7435" y="5489"/>
                  </a:cubicBezTo>
                  <a:cubicBezTo>
                    <a:pt x="7548" y="5341"/>
                    <a:pt x="7763" y="5291"/>
                    <a:pt x="7774" y="5234"/>
                  </a:cubicBezTo>
                  <a:cubicBezTo>
                    <a:pt x="7785" y="5172"/>
                    <a:pt x="7926" y="4924"/>
                    <a:pt x="8000" y="4924"/>
                  </a:cubicBezTo>
                  <a:cubicBezTo>
                    <a:pt x="8061" y="4924"/>
                    <a:pt x="8108" y="5084"/>
                    <a:pt x="8162" y="5084"/>
                  </a:cubicBezTo>
                  <a:cubicBezTo>
                    <a:pt x="8168" y="5084"/>
                    <a:pt x="8174" y="5082"/>
                    <a:pt x="8181" y="5077"/>
                  </a:cubicBezTo>
                  <a:cubicBezTo>
                    <a:pt x="8243" y="5036"/>
                    <a:pt x="8660" y="4794"/>
                    <a:pt x="8610" y="4744"/>
                  </a:cubicBezTo>
                  <a:cubicBezTo>
                    <a:pt x="8559" y="4692"/>
                    <a:pt x="8446" y="4721"/>
                    <a:pt x="8345" y="4705"/>
                  </a:cubicBezTo>
                  <a:cubicBezTo>
                    <a:pt x="8243" y="4681"/>
                    <a:pt x="8220" y="4557"/>
                    <a:pt x="8243" y="4484"/>
                  </a:cubicBezTo>
                  <a:cubicBezTo>
                    <a:pt x="8265" y="4416"/>
                    <a:pt x="8332" y="4303"/>
                    <a:pt x="8407" y="4303"/>
                  </a:cubicBezTo>
                  <a:cubicBezTo>
                    <a:pt x="8480" y="4303"/>
                    <a:pt x="8587" y="4280"/>
                    <a:pt x="8644" y="4241"/>
                  </a:cubicBezTo>
                  <a:cubicBezTo>
                    <a:pt x="8694" y="4202"/>
                    <a:pt x="8960" y="4088"/>
                    <a:pt x="8908" y="3965"/>
                  </a:cubicBezTo>
                  <a:cubicBezTo>
                    <a:pt x="8858" y="3846"/>
                    <a:pt x="8863" y="3801"/>
                    <a:pt x="8746" y="3722"/>
                  </a:cubicBezTo>
                  <a:cubicBezTo>
                    <a:pt x="8621" y="3637"/>
                    <a:pt x="8366" y="3304"/>
                    <a:pt x="8293" y="3100"/>
                  </a:cubicBezTo>
                  <a:cubicBezTo>
                    <a:pt x="8245" y="2964"/>
                    <a:pt x="8199" y="2873"/>
                    <a:pt x="8164" y="2873"/>
                  </a:cubicBezTo>
                  <a:cubicBezTo>
                    <a:pt x="8146" y="2873"/>
                    <a:pt x="8130" y="2898"/>
                    <a:pt x="8118" y="2954"/>
                  </a:cubicBezTo>
                  <a:cubicBezTo>
                    <a:pt x="8100" y="3060"/>
                    <a:pt x="8035" y="3154"/>
                    <a:pt x="7968" y="3154"/>
                  </a:cubicBezTo>
                  <a:cubicBezTo>
                    <a:pt x="7932" y="3154"/>
                    <a:pt x="7895" y="3126"/>
                    <a:pt x="7865" y="3056"/>
                  </a:cubicBezTo>
                  <a:cubicBezTo>
                    <a:pt x="7785" y="2863"/>
                    <a:pt x="7735" y="2722"/>
                    <a:pt x="7621" y="2660"/>
                  </a:cubicBezTo>
                  <a:cubicBezTo>
                    <a:pt x="7509" y="2598"/>
                    <a:pt x="7509" y="2559"/>
                    <a:pt x="7373" y="2537"/>
                  </a:cubicBezTo>
                  <a:cubicBezTo>
                    <a:pt x="7300" y="2524"/>
                    <a:pt x="7230" y="2487"/>
                    <a:pt x="7184" y="2487"/>
                  </a:cubicBezTo>
                  <a:cubicBezTo>
                    <a:pt x="7147" y="2487"/>
                    <a:pt x="7126" y="2510"/>
                    <a:pt x="7131" y="2587"/>
                  </a:cubicBezTo>
                  <a:cubicBezTo>
                    <a:pt x="7141" y="2762"/>
                    <a:pt x="7170" y="2988"/>
                    <a:pt x="7120" y="3056"/>
                  </a:cubicBezTo>
                  <a:cubicBezTo>
                    <a:pt x="7068" y="3129"/>
                    <a:pt x="7311" y="3332"/>
                    <a:pt x="7243" y="3457"/>
                  </a:cubicBezTo>
                  <a:cubicBezTo>
                    <a:pt x="7170" y="3575"/>
                    <a:pt x="6978" y="3648"/>
                    <a:pt x="6995" y="3739"/>
                  </a:cubicBezTo>
                  <a:cubicBezTo>
                    <a:pt x="7016" y="3825"/>
                    <a:pt x="7149" y="4088"/>
                    <a:pt x="7021" y="4088"/>
                  </a:cubicBezTo>
                  <a:cubicBezTo>
                    <a:pt x="7007" y="4088"/>
                    <a:pt x="6989" y="4085"/>
                    <a:pt x="6967" y="4077"/>
                  </a:cubicBezTo>
                  <a:cubicBezTo>
                    <a:pt x="6753" y="4004"/>
                    <a:pt x="6865" y="3739"/>
                    <a:pt x="6815" y="3682"/>
                  </a:cubicBezTo>
                  <a:cubicBezTo>
                    <a:pt x="6763" y="3621"/>
                    <a:pt x="6487" y="3637"/>
                    <a:pt x="6402" y="3546"/>
                  </a:cubicBezTo>
                  <a:cubicBezTo>
                    <a:pt x="6323" y="3457"/>
                    <a:pt x="6075" y="3304"/>
                    <a:pt x="5956" y="3202"/>
                  </a:cubicBezTo>
                  <a:cubicBezTo>
                    <a:pt x="5833" y="3100"/>
                    <a:pt x="5770" y="2903"/>
                    <a:pt x="5945" y="2626"/>
                  </a:cubicBezTo>
                  <a:cubicBezTo>
                    <a:pt x="6120" y="2350"/>
                    <a:pt x="6476" y="2097"/>
                    <a:pt x="6510" y="1954"/>
                  </a:cubicBezTo>
                  <a:cubicBezTo>
                    <a:pt x="6537" y="1813"/>
                    <a:pt x="6904" y="1780"/>
                    <a:pt x="6883" y="1667"/>
                  </a:cubicBezTo>
                  <a:cubicBezTo>
                    <a:pt x="6865" y="1555"/>
                    <a:pt x="6883" y="1261"/>
                    <a:pt x="6842" y="1227"/>
                  </a:cubicBezTo>
                  <a:cubicBezTo>
                    <a:pt x="6815" y="1207"/>
                    <a:pt x="6722" y="1087"/>
                    <a:pt x="6644" y="1087"/>
                  </a:cubicBezTo>
                  <a:cubicBezTo>
                    <a:pt x="6609" y="1087"/>
                    <a:pt x="6577" y="1110"/>
                    <a:pt x="6555" y="1175"/>
                  </a:cubicBezTo>
                  <a:cubicBezTo>
                    <a:pt x="6498" y="1355"/>
                    <a:pt x="6462" y="1577"/>
                    <a:pt x="6402" y="1577"/>
                  </a:cubicBezTo>
                  <a:cubicBezTo>
                    <a:pt x="6390" y="1577"/>
                    <a:pt x="6377" y="1568"/>
                    <a:pt x="6362" y="1548"/>
                  </a:cubicBezTo>
                  <a:cubicBezTo>
                    <a:pt x="6284" y="1425"/>
                    <a:pt x="6273" y="1125"/>
                    <a:pt x="6148" y="1074"/>
                  </a:cubicBezTo>
                  <a:cubicBezTo>
                    <a:pt x="6024" y="1024"/>
                    <a:pt x="5917" y="792"/>
                    <a:pt x="5917" y="646"/>
                  </a:cubicBezTo>
                  <a:cubicBezTo>
                    <a:pt x="5917" y="505"/>
                    <a:pt x="6047" y="414"/>
                    <a:pt x="6086" y="278"/>
                  </a:cubicBezTo>
                  <a:cubicBezTo>
                    <a:pt x="6131" y="148"/>
                    <a:pt x="6199" y="64"/>
                    <a:pt x="6018" y="13"/>
                  </a:cubicBezTo>
                  <a:cubicBezTo>
                    <a:pt x="5988" y="5"/>
                    <a:pt x="5962" y="1"/>
                    <a:pt x="593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38"/>
            <p:cNvSpPr/>
            <p:nvPr/>
          </p:nvSpPr>
          <p:spPr>
            <a:xfrm>
              <a:off x="5067040" y="2758167"/>
              <a:ext cx="10427" cy="9582"/>
            </a:xfrm>
            <a:custGeom>
              <a:avLst/>
              <a:gdLst/>
              <a:ahLst/>
              <a:cxnLst/>
              <a:rect l="l" t="t" r="r" b="b"/>
              <a:pathLst>
                <a:path w="543" h="499" extrusionOk="0">
                  <a:moveTo>
                    <a:pt x="215" y="1"/>
                  </a:moveTo>
                  <a:cubicBezTo>
                    <a:pt x="155" y="1"/>
                    <a:pt x="97" y="31"/>
                    <a:pt x="86" y="86"/>
                  </a:cubicBezTo>
                  <a:cubicBezTo>
                    <a:pt x="40" y="148"/>
                    <a:pt x="11" y="216"/>
                    <a:pt x="6" y="289"/>
                  </a:cubicBezTo>
                  <a:cubicBezTo>
                    <a:pt x="0" y="312"/>
                    <a:pt x="6" y="330"/>
                    <a:pt x="11" y="346"/>
                  </a:cubicBezTo>
                  <a:cubicBezTo>
                    <a:pt x="27" y="376"/>
                    <a:pt x="65" y="381"/>
                    <a:pt x="106" y="381"/>
                  </a:cubicBezTo>
                  <a:cubicBezTo>
                    <a:pt x="125" y="381"/>
                    <a:pt x="146" y="380"/>
                    <a:pt x="164" y="380"/>
                  </a:cubicBezTo>
                  <a:cubicBezTo>
                    <a:pt x="232" y="386"/>
                    <a:pt x="294" y="432"/>
                    <a:pt x="350" y="459"/>
                  </a:cubicBezTo>
                  <a:cubicBezTo>
                    <a:pt x="391" y="481"/>
                    <a:pt x="436" y="498"/>
                    <a:pt x="479" y="498"/>
                  </a:cubicBezTo>
                  <a:cubicBezTo>
                    <a:pt x="501" y="498"/>
                    <a:pt x="523" y="493"/>
                    <a:pt x="542" y="482"/>
                  </a:cubicBezTo>
                  <a:cubicBezTo>
                    <a:pt x="542" y="419"/>
                    <a:pt x="514" y="364"/>
                    <a:pt x="485" y="312"/>
                  </a:cubicBezTo>
                  <a:lnTo>
                    <a:pt x="435" y="211"/>
                  </a:lnTo>
                  <a:cubicBezTo>
                    <a:pt x="401" y="138"/>
                    <a:pt x="362" y="59"/>
                    <a:pt x="289" y="18"/>
                  </a:cubicBezTo>
                  <a:cubicBezTo>
                    <a:pt x="267" y="7"/>
                    <a:pt x="241" y="1"/>
                    <a:pt x="215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38"/>
            <p:cNvSpPr/>
            <p:nvPr/>
          </p:nvSpPr>
          <p:spPr>
            <a:xfrm>
              <a:off x="5043632" y="2598115"/>
              <a:ext cx="96512" cy="135397"/>
            </a:xfrm>
            <a:custGeom>
              <a:avLst/>
              <a:gdLst/>
              <a:ahLst/>
              <a:cxnLst/>
              <a:rect l="l" t="t" r="r" b="b"/>
              <a:pathLst>
                <a:path w="5026" h="7051" extrusionOk="0">
                  <a:moveTo>
                    <a:pt x="3413" y="0"/>
                  </a:moveTo>
                  <a:cubicBezTo>
                    <a:pt x="3369" y="0"/>
                    <a:pt x="3319" y="5"/>
                    <a:pt x="3262" y="16"/>
                  </a:cubicBezTo>
                  <a:cubicBezTo>
                    <a:pt x="2715" y="123"/>
                    <a:pt x="2422" y="519"/>
                    <a:pt x="2038" y="706"/>
                  </a:cubicBezTo>
                  <a:cubicBezTo>
                    <a:pt x="1654" y="886"/>
                    <a:pt x="1287" y="1011"/>
                    <a:pt x="1089" y="1207"/>
                  </a:cubicBezTo>
                  <a:cubicBezTo>
                    <a:pt x="892" y="1410"/>
                    <a:pt x="678" y="1636"/>
                    <a:pt x="706" y="1851"/>
                  </a:cubicBezTo>
                  <a:cubicBezTo>
                    <a:pt x="734" y="2066"/>
                    <a:pt x="954" y="2189"/>
                    <a:pt x="627" y="2376"/>
                  </a:cubicBezTo>
                  <a:cubicBezTo>
                    <a:pt x="305" y="2556"/>
                    <a:pt x="0" y="2709"/>
                    <a:pt x="248" y="2850"/>
                  </a:cubicBezTo>
                  <a:cubicBezTo>
                    <a:pt x="492" y="2986"/>
                    <a:pt x="474" y="3093"/>
                    <a:pt x="446" y="3184"/>
                  </a:cubicBezTo>
                  <a:cubicBezTo>
                    <a:pt x="412" y="3280"/>
                    <a:pt x="446" y="3460"/>
                    <a:pt x="571" y="3505"/>
                  </a:cubicBezTo>
                  <a:cubicBezTo>
                    <a:pt x="640" y="3535"/>
                    <a:pt x="685" y="3541"/>
                    <a:pt x="710" y="3541"/>
                  </a:cubicBezTo>
                  <a:cubicBezTo>
                    <a:pt x="727" y="3541"/>
                    <a:pt x="734" y="3539"/>
                    <a:pt x="734" y="3539"/>
                  </a:cubicBezTo>
                  <a:cubicBezTo>
                    <a:pt x="871" y="3524"/>
                    <a:pt x="962" y="3472"/>
                    <a:pt x="1040" y="3472"/>
                  </a:cubicBezTo>
                  <a:cubicBezTo>
                    <a:pt x="1140" y="3472"/>
                    <a:pt x="1220" y="3556"/>
                    <a:pt x="1349" y="3906"/>
                  </a:cubicBezTo>
                  <a:cubicBezTo>
                    <a:pt x="1581" y="4533"/>
                    <a:pt x="1761" y="4674"/>
                    <a:pt x="1761" y="4961"/>
                  </a:cubicBezTo>
                  <a:cubicBezTo>
                    <a:pt x="1761" y="5255"/>
                    <a:pt x="1564" y="5685"/>
                    <a:pt x="1654" y="5961"/>
                  </a:cubicBezTo>
                  <a:cubicBezTo>
                    <a:pt x="1746" y="6219"/>
                    <a:pt x="2181" y="7051"/>
                    <a:pt x="2364" y="7051"/>
                  </a:cubicBezTo>
                  <a:cubicBezTo>
                    <a:pt x="2373" y="7051"/>
                    <a:pt x="2381" y="7049"/>
                    <a:pt x="2389" y="7045"/>
                  </a:cubicBezTo>
                  <a:cubicBezTo>
                    <a:pt x="2558" y="6954"/>
                    <a:pt x="2653" y="6328"/>
                    <a:pt x="2817" y="6175"/>
                  </a:cubicBezTo>
                  <a:cubicBezTo>
                    <a:pt x="2986" y="6016"/>
                    <a:pt x="3139" y="5667"/>
                    <a:pt x="3449" y="5588"/>
                  </a:cubicBezTo>
                  <a:cubicBezTo>
                    <a:pt x="3754" y="5515"/>
                    <a:pt x="4155" y="5407"/>
                    <a:pt x="4184" y="4933"/>
                  </a:cubicBezTo>
                  <a:cubicBezTo>
                    <a:pt x="4211" y="4458"/>
                    <a:pt x="4369" y="3460"/>
                    <a:pt x="4262" y="2754"/>
                  </a:cubicBezTo>
                  <a:cubicBezTo>
                    <a:pt x="4184" y="2257"/>
                    <a:pt x="4765" y="1761"/>
                    <a:pt x="4906" y="1546"/>
                  </a:cubicBezTo>
                  <a:cubicBezTo>
                    <a:pt x="5025" y="1357"/>
                    <a:pt x="4978" y="1085"/>
                    <a:pt x="4810" y="1085"/>
                  </a:cubicBezTo>
                  <a:cubicBezTo>
                    <a:pt x="4788" y="1085"/>
                    <a:pt x="4763" y="1089"/>
                    <a:pt x="4736" y="1100"/>
                  </a:cubicBezTo>
                  <a:cubicBezTo>
                    <a:pt x="4542" y="1181"/>
                    <a:pt x="4416" y="1353"/>
                    <a:pt x="4343" y="1353"/>
                  </a:cubicBezTo>
                  <a:cubicBezTo>
                    <a:pt x="4329" y="1353"/>
                    <a:pt x="4317" y="1346"/>
                    <a:pt x="4307" y="1332"/>
                  </a:cubicBezTo>
                  <a:cubicBezTo>
                    <a:pt x="4247" y="1245"/>
                    <a:pt x="4245" y="946"/>
                    <a:pt x="4136" y="946"/>
                  </a:cubicBezTo>
                  <a:cubicBezTo>
                    <a:pt x="4132" y="946"/>
                    <a:pt x="4127" y="947"/>
                    <a:pt x="4121" y="948"/>
                  </a:cubicBezTo>
                  <a:cubicBezTo>
                    <a:pt x="4029" y="973"/>
                    <a:pt x="3659" y="1098"/>
                    <a:pt x="3526" y="1098"/>
                  </a:cubicBezTo>
                  <a:cubicBezTo>
                    <a:pt x="3480" y="1098"/>
                    <a:pt x="3462" y="1083"/>
                    <a:pt x="3494" y="1044"/>
                  </a:cubicBezTo>
                  <a:cubicBezTo>
                    <a:pt x="3619" y="886"/>
                    <a:pt x="4307" y="857"/>
                    <a:pt x="4014" y="615"/>
                  </a:cubicBezTo>
                  <a:cubicBezTo>
                    <a:pt x="3755" y="392"/>
                    <a:pt x="3802" y="0"/>
                    <a:pt x="3413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38"/>
            <p:cNvSpPr/>
            <p:nvPr/>
          </p:nvSpPr>
          <p:spPr>
            <a:xfrm>
              <a:off x="5020109" y="2678381"/>
              <a:ext cx="44761" cy="49216"/>
            </a:xfrm>
            <a:custGeom>
              <a:avLst/>
              <a:gdLst/>
              <a:ahLst/>
              <a:cxnLst/>
              <a:rect l="l" t="t" r="r" b="b"/>
              <a:pathLst>
                <a:path w="2331" h="2563" extrusionOk="0">
                  <a:moveTo>
                    <a:pt x="558" y="0"/>
                  </a:moveTo>
                  <a:cubicBezTo>
                    <a:pt x="494" y="0"/>
                    <a:pt x="455" y="27"/>
                    <a:pt x="446" y="64"/>
                  </a:cubicBezTo>
                  <a:cubicBezTo>
                    <a:pt x="442" y="85"/>
                    <a:pt x="432" y="93"/>
                    <a:pt x="420" y="93"/>
                  </a:cubicBezTo>
                  <a:cubicBezTo>
                    <a:pt x="390" y="93"/>
                    <a:pt x="341" y="43"/>
                    <a:pt x="305" y="31"/>
                  </a:cubicBezTo>
                  <a:cubicBezTo>
                    <a:pt x="261" y="20"/>
                    <a:pt x="214" y="20"/>
                    <a:pt x="214" y="20"/>
                  </a:cubicBezTo>
                  <a:cubicBezTo>
                    <a:pt x="141" y="155"/>
                    <a:pt x="0" y="583"/>
                    <a:pt x="91" y="692"/>
                  </a:cubicBezTo>
                  <a:cubicBezTo>
                    <a:pt x="186" y="799"/>
                    <a:pt x="261" y="950"/>
                    <a:pt x="519" y="968"/>
                  </a:cubicBezTo>
                  <a:cubicBezTo>
                    <a:pt x="544" y="969"/>
                    <a:pt x="568" y="969"/>
                    <a:pt x="591" y="969"/>
                  </a:cubicBezTo>
                  <a:cubicBezTo>
                    <a:pt x="698" y="969"/>
                    <a:pt x="781" y="960"/>
                    <a:pt x="849" y="960"/>
                  </a:cubicBezTo>
                  <a:cubicBezTo>
                    <a:pt x="922" y="960"/>
                    <a:pt x="978" y="971"/>
                    <a:pt x="1027" y="1013"/>
                  </a:cubicBezTo>
                  <a:cubicBezTo>
                    <a:pt x="1134" y="1104"/>
                    <a:pt x="1609" y="1442"/>
                    <a:pt x="1394" y="1674"/>
                  </a:cubicBezTo>
                  <a:cubicBezTo>
                    <a:pt x="1200" y="1878"/>
                    <a:pt x="820" y="2185"/>
                    <a:pt x="1012" y="2185"/>
                  </a:cubicBezTo>
                  <a:cubicBezTo>
                    <a:pt x="1031" y="2185"/>
                    <a:pt x="1057" y="2182"/>
                    <a:pt x="1090" y="2175"/>
                  </a:cubicBezTo>
                  <a:cubicBezTo>
                    <a:pt x="1125" y="2168"/>
                    <a:pt x="1158" y="2165"/>
                    <a:pt x="1191" y="2165"/>
                  </a:cubicBezTo>
                  <a:cubicBezTo>
                    <a:pt x="1547" y="2165"/>
                    <a:pt x="1738" y="2563"/>
                    <a:pt x="1868" y="2563"/>
                  </a:cubicBezTo>
                  <a:cubicBezTo>
                    <a:pt x="1874" y="2563"/>
                    <a:pt x="1880" y="2562"/>
                    <a:pt x="1886" y="2560"/>
                  </a:cubicBezTo>
                  <a:cubicBezTo>
                    <a:pt x="2022" y="2514"/>
                    <a:pt x="2072" y="2300"/>
                    <a:pt x="1947" y="2086"/>
                  </a:cubicBezTo>
                  <a:cubicBezTo>
                    <a:pt x="1849" y="1914"/>
                    <a:pt x="1839" y="1722"/>
                    <a:pt x="1900" y="1722"/>
                  </a:cubicBezTo>
                  <a:cubicBezTo>
                    <a:pt x="1915" y="1722"/>
                    <a:pt x="1935" y="1735"/>
                    <a:pt x="1959" y="1763"/>
                  </a:cubicBezTo>
                  <a:cubicBezTo>
                    <a:pt x="2008" y="1816"/>
                    <a:pt x="2096" y="1851"/>
                    <a:pt x="2164" y="1851"/>
                  </a:cubicBezTo>
                  <a:cubicBezTo>
                    <a:pt x="2271" y="1851"/>
                    <a:pt x="2330" y="1766"/>
                    <a:pt x="2117" y="1532"/>
                  </a:cubicBezTo>
                  <a:cubicBezTo>
                    <a:pt x="1762" y="1148"/>
                    <a:pt x="1840" y="968"/>
                    <a:pt x="1688" y="843"/>
                  </a:cubicBezTo>
                  <a:cubicBezTo>
                    <a:pt x="1530" y="719"/>
                    <a:pt x="1259" y="460"/>
                    <a:pt x="1134" y="335"/>
                  </a:cubicBezTo>
                  <a:cubicBezTo>
                    <a:pt x="1011" y="217"/>
                    <a:pt x="1073" y="262"/>
                    <a:pt x="842" y="109"/>
                  </a:cubicBezTo>
                  <a:cubicBezTo>
                    <a:pt x="725" y="31"/>
                    <a:pt x="627" y="0"/>
                    <a:pt x="558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38"/>
            <p:cNvSpPr/>
            <p:nvPr/>
          </p:nvSpPr>
          <p:spPr>
            <a:xfrm>
              <a:off x="5010661" y="2606141"/>
              <a:ext cx="54228" cy="69494"/>
            </a:xfrm>
            <a:custGeom>
              <a:avLst/>
              <a:gdLst/>
              <a:ahLst/>
              <a:cxnLst/>
              <a:rect l="l" t="t" r="r" b="b"/>
              <a:pathLst>
                <a:path w="2824" h="3619" extrusionOk="0">
                  <a:moveTo>
                    <a:pt x="1752" y="1"/>
                  </a:moveTo>
                  <a:cubicBezTo>
                    <a:pt x="1651" y="1"/>
                    <a:pt x="1564" y="12"/>
                    <a:pt x="1503" y="38"/>
                  </a:cubicBezTo>
                  <a:cubicBezTo>
                    <a:pt x="1277" y="145"/>
                    <a:pt x="464" y="564"/>
                    <a:pt x="464" y="671"/>
                  </a:cubicBezTo>
                  <a:cubicBezTo>
                    <a:pt x="464" y="778"/>
                    <a:pt x="464" y="947"/>
                    <a:pt x="537" y="1067"/>
                  </a:cubicBezTo>
                  <a:cubicBezTo>
                    <a:pt x="607" y="1174"/>
                    <a:pt x="662" y="1325"/>
                    <a:pt x="858" y="1325"/>
                  </a:cubicBezTo>
                  <a:cubicBezTo>
                    <a:pt x="887" y="1325"/>
                    <a:pt x="920" y="1322"/>
                    <a:pt x="956" y="1315"/>
                  </a:cubicBezTo>
                  <a:cubicBezTo>
                    <a:pt x="1004" y="1303"/>
                    <a:pt x="1051" y="1299"/>
                    <a:pt x="1093" y="1299"/>
                  </a:cubicBezTo>
                  <a:cubicBezTo>
                    <a:pt x="1286" y="1299"/>
                    <a:pt x="1383" y="1399"/>
                    <a:pt x="1118" y="1450"/>
                  </a:cubicBezTo>
                  <a:cubicBezTo>
                    <a:pt x="1066" y="1460"/>
                    <a:pt x="1011" y="1465"/>
                    <a:pt x="957" y="1465"/>
                  </a:cubicBezTo>
                  <a:cubicBezTo>
                    <a:pt x="682" y="1465"/>
                    <a:pt x="411" y="1342"/>
                    <a:pt x="368" y="1190"/>
                  </a:cubicBezTo>
                  <a:cubicBezTo>
                    <a:pt x="343" y="1089"/>
                    <a:pt x="269" y="1026"/>
                    <a:pt x="202" y="1026"/>
                  </a:cubicBezTo>
                  <a:cubicBezTo>
                    <a:pt x="145" y="1026"/>
                    <a:pt x="94" y="1070"/>
                    <a:pt x="81" y="1174"/>
                  </a:cubicBezTo>
                  <a:cubicBezTo>
                    <a:pt x="47" y="1405"/>
                    <a:pt x="1" y="1682"/>
                    <a:pt x="97" y="1851"/>
                  </a:cubicBezTo>
                  <a:cubicBezTo>
                    <a:pt x="188" y="2015"/>
                    <a:pt x="170" y="2218"/>
                    <a:pt x="402" y="2279"/>
                  </a:cubicBezTo>
                  <a:cubicBezTo>
                    <a:pt x="633" y="2336"/>
                    <a:pt x="797" y="2443"/>
                    <a:pt x="724" y="2568"/>
                  </a:cubicBezTo>
                  <a:cubicBezTo>
                    <a:pt x="650" y="2684"/>
                    <a:pt x="551" y="2892"/>
                    <a:pt x="415" y="2892"/>
                  </a:cubicBezTo>
                  <a:cubicBezTo>
                    <a:pt x="406" y="2892"/>
                    <a:pt x="396" y="2891"/>
                    <a:pt x="385" y="2889"/>
                  </a:cubicBezTo>
                  <a:cubicBezTo>
                    <a:pt x="264" y="2867"/>
                    <a:pt x="104" y="2735"/>
                    <a:pt x="43" y="2735"/>
                  </a:cubicBezTo>
                  <a:cubicBezTo>
                    <a:pt x="27" y="2735"/>
                    <a:pt x="18" y="2744"/>
                    <a:pt x="18" y="2766"/>
                  </a:cubicBezTo>
                  <a:cubicBezTo>
                    <a:pt x="18" y="2873"/>
                    <a:pt x="81" y="2906"/>
                    <a:pt x="232" y="3058"/>
                  </a:cubicBezTo>
                  <a:cubicBezTo>
                    <a:pt x="385" y="3211"/>
                    <a:pt x="204" y="3425"/>
                    <a:pt x="339" y="3488"/>
                  </a:cubicBezTo>
                  <a:cubicBezTo>
                    <a:pt x="439" y="3533"/>
                    <a:pt x="902" y="3618"/>
                    <a:pt x="1149" y="3618"/>
                  </a:cubicBezTo>
                  <a:cubicBezTo>
                    <a:pt x="1239" y="3618"/>
                    <a:pt x="1301" y="3607"/>
                    <a:pt x="1305" y="3578"/>
                  </a:cubicBezTo>
                  <a:cubicBezTo>
                    <a:pt x="1321" y="3474"/>
                    <a:pt x="1450" y="3182"/>
                    <a:pt x="1191" y="3182"/>
                  </a:cubicBezTo>
                  <a:cubicBezTo>
                    <a:pt x="1184" y="3182"/>
                    <a:pt x="1177" y="3182"/>
                    <a:pt x="1170" y="3183"/>
                  </a:cubicBezTo>
                  <a:cubicBezTo>
                    <a:pt x="978" y="3190"/>
                    <a:pt x="793" y="3246"/>
                    <a:pt x="684" y="3246"/>
                  </a:cubicBezTo>
                  <a:cubicBezTo>
                    <a:pt x="626" y="3246"/>
                    <a:pt x="589" y="3230"/>
                    <a:pt x="583" y="3183"/>
                  </a:cubicBezTo>
                  <a:cubicBezTo>
                    <a:pt x="573" y="3063"/>
                    <a:pt x="625" y="2922"/>
                    <a:pt x="774" y="2922"/>
                  </a:cubicBezTo>
                  <a:cubicBezTo>
                    <a:pt x="799" y="2922"/>
                    <a:pt x="828" y="2926"/>
                    <a:pt x="860" y="2935"/>
                  </a:cubicBezTo>
                  <a:cubicBezTo>
                    <a:pt x="952" y="2962"/>
                    <a:pt x="1064" y="2977"/>
                    <a:pt x="1164" y="2977"/>
                  </a:cubicBezTo>
                  <a:cubicBezTo>
                    <a:pt x="1295" y="2977"/>
                    <a:pt x="1403" y="2951"/>
                    <a:pt x="1412" y="2889"/>
                  </a:cubicBezTo>
                  <a:cubicBezTo>
                    <a:pt x="1430" y="2782"/>
                    <a:pt x="1368" y="2539"/>
                    <a:pt x="1485" y="2443"/>
                  </a:cubicBezTo>
                  <a:cubicBezTo>
                    <a:pt x="1610" y="2354"/>
                    <a:pt x="1858" y="2015"/>
                    <a:pt x="1796" y="1880"/>
                  </a:cubicBezTo>
                  <a:cubicBezTo>
                    <a:pt x="1735" y="1744"/>
                    <a:pt x="2225" y="1218"/>
                    <a:pt x="2225" y="1218"/>
                  </a:cubicBezTo>
                  <a:cubicBezTo>
                    <a:pt x="2298" y="1111"/>
                    <a:pt x="2609" y="778"/>
                    <a:pt x="2699" y="593"/>
                  </a:cubicBezTo>
                  <a:cubicBezTo>
                    <a:pt x="2790" y="411"/>
                    <a:pt x="2824" y="179"/>
                    <a:pt x="2485" y="101"/>
                  </a:cubicBezTo>
                  <a:cubicBezTo>
                    <a:pt x="2254" y="51"/>
                    <a:pt x="1970" y="1"/>
                    <a:pt x="1752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38"/>
            <p:cNvSpPr/>
            <p:nvPr/>
          </p:nvSpPr>
          <p:spPr>
            <a:xfrm>
              <a:off x="4967225" y="2675578"/>
              <a:ext cx="20278" cy="16745"/>
            </a:xfrm>
            <a:custGeom>
              <a:avLst/>
              <a:gdLst/>
              <a:ahLst/>
              <a:cxnLst/>
              <a:rect l="l" t="t" r="r" b="b"/>
              <a:pathLst>
                <a:path w="1056" h="872" extrusionOk="0">
                  <a:moveTo>
                    <a:pt x="263" y="1"/>
                  </a:moveTo>
                  <a:cubicBezTo>
                    <a:pt x="244" y="1"/>
                    <a:pt x="226" y="1"/>
                    <a:pt x="209" y="2"/>
                  </a:cubicBezTo>
                  <a:cubicBezTo>
                    <a:pt x="146" y="2"/>
                    <a:pt x="90" y="52"/>
                    <a:pt x="79" y="114"/>
                  </a:cubicBezTo>
                  <a:cubicBezTo>
                    <a:pt x="56" y="267"/>
                    <a:pt x="0" y="533"/>
                    <a:pt x="61" y="622"/>
                  </a:cubicBezTo>
                  <a:cubicBezTo>
                    <a:pt x="118" y="717"/>
                    <a:pt x="177" y="871"/>
                    <a:pt x="254" y="871"/>
                  </a:cubicBezTo>
                  <a:cubicBezTo>
                    <a:pt x="278" y="871"/>
                    <a:pt x="304" y="856"/>
                    <a:pt x="332" y="820"/>
                  </a:cubicBezTo>
                  <a:cubicBezTo>
                    <a:pt x="457" y="668"/>
                    <a:pt x="440" y="471"/>
                    <a:pt x="548" y="424"/>
                  </a:cubicBezTo>
                  <a:cubicBezTo>
                    <a:pt x="655" y="374"/>
                    <a:pt x="1056" y="210"/>
                    <a:pt x="733" y="86"/>
                  </a:cubicBezTo>
                  <a:cubicBezTo>
                    <a:pt x="558" y="18"/>
                    <a:pt x="386" y="1"/>
                    <a:pt x="263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38"/>
            <p:cNvSpPr/>
            <p:nvPr/>
          </p:nvSpPr>
          <p:spPr>
            <a:xfrm>
              <a:off x="4977499" y="2678784"/>
              <a:ext cx="27536" cy="25808"/>
            </a:xfrm>
            <a:custGeom>
              <a:avLst/>
              <a:gdLst/>
              <a:ahLst/>
              <a:cxnLst/>
              <a:rect l="l" t="t" r="r" b="b"/>
              <a:pathLst>
                <a:path w="1434" h="1344" extrusionOk="0">
                  <a:moveTo>
                    <a:pt x="1046" y="0"/>
                  </a:moveTo>
                  <a:cubicBezTo>
                    <a:pt x="1032" y="0"/>
                    <a:pt x="1015" y="9"/>
                    <a:pt x="995" y="27"/>
                  </a:cubicBezTo>
                  <a:cubicBezTo>
                    <a:pt x="853" y="154"/>
                    <a:pt x="810" y="325"/>
                    <a:pt x="727" y="325"/>
                  </a:cubicBezTo>
                  <a:cubicBezTo>
                    <a:pt x="710" y="325"/>
                    <a:pt x="693" y="318"/>
                    <a:pt x="672" y="304"/>
                  </a:cubicBezTo>
                  <a:cubicBezTo>
                    <a:pt x="571" y="224"/>
                    <a:pt x="442" y="118"/>
                    <a:pt x="339" y="118"/>
                  </a:cubicBezTo>
                  <a:cubicBezTo>
                    <a:pt x="318" y="118"/>
                    <a:pt x="297" y="123"/>
                    <a:pt x="278" y="134"/>
                  </a:cubicBezTo>
                  <a:cubicBezTo>
                    <a:pt x="170" y="196"/>
                    <a:pt x="75" y="286"/>
                    <a:pt x="75" y="286"/>
                  </a:cubicBezTo>
                  <a:cubicBezTo>
                    <a:pt x="13" y="393"/>
                    <a:pt x="0" y="546"/>
                    <a:pt x="63" y="562"/>
                  </a:cubicBezTo>
                  <a:cubicBezTo>
                    <a:pt x="120" y="580"/>
                    <a:pt x="75" y="671"/>
                    <a:pt x="91" y="732"/>
                  </a:cubicBezTo>
                  <a:cubicBezTo>
                    <a:pt x="103" y="773"/>
                    <a:pt x="158" y="780"/>
                    <a:pt x="229" y="780"/>
                  </a:cubicBezTo>
                  <a:cubicBezTo>
                    <a:pt x="267" y="780"/>
                    <a:pt x="308" y="778"/>
                    <a:pt x="351" y="778"/>
                  </a:cubicBezTo>
                  <a:cubicBezTo>
                    <a:pt x="474" y="778"/>
                    <a:pt x="644" y="840"/>
                    <a:pt x="441" y="885"/>
                  </a:cubicBezTo>
                  <a:cubicBezTo>
                    <a:pt x="244" y="929"/>
                    <a:pt x="109" y="947"/>
                    <a:pt x="227" y="1054"/>
                  </a:cubicBezTo>
                  <a:cubicBezTo>
                    <a:pt x="335" y="1147"/>
                    <a:pt x="383" y="1344"/>
                    <a:pt x="525" y="1344"/>
                  </a:cubicBezTo>
                  <a:cubicBezTo>
                    <a:pt x="546" y="1344"/>
                    <a:pt x="568" y="1340"/>
                    <a:pt x="594" y="1330"/>
                  </a:cubicBezTo>
                  <a:cubicBezTo>
                    <a:pt x="797" y="1252"/>
                    <a:pt x="1011" y="1145"/>
                    <a:pt x="1102" y="1145"/>
                  </a:cubicBezTo>
                  <a:cubicBezTo>
                    <a:pt x="1145" y="1145"/>
                    <a:pt x="1235" y="1170"/>
                    <a:pt x="1306" y="1170"/>
                  </a:cubicBezTo>
                  <a:cubicBezTo>
                    <a:pt x="1381" y="1170"/>
                    <a:pt x="1434" y="1141"/>
                    <a:pt x="1378" y="1020"/>
                  </a:cubicBezTo>
                  <a:cubicBezTo>
                    <a:pt x="1271" y="794"/>
                    <a:pt x="1164" y="760"/>
                    <a:pt x="1130" y="591"/>
                  </a:cubicBezTo>
                  <a:cubicBezTo>
                    <a:pt x="1105" y="442"/>
                    <a:pt x="1150" y="0"/>
                    <a:pt x="1046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38"/>
            <p:cNvSpPr/>
            <p:nvPr/>
          </p:nvSpPr>
          <p:spPr>
            <a:xfrm>
              <a:off x="4970682" y="2655588"/>
              <a:ext cx="14459" cy="9544"/>
            </a:xfrm>
            <a:custGeom>
              <a:avLst/>
              <a:gdLst/>
              <a:ahLst/>
              <a:cxnLst/>
              <a:rect l="l" t="t" r="r" b="b"/>
              <a:pathLst>
                <a:path w="753" h="497" extrusionOk="0">
                  <a:moveTo>
                    <a:pt x="601" y="0"/>
                  </a:moveTo>
                  <a:cubicBezTo>
                    <a:pt x="522" y="0"/>
                    <a:pt x="418" y="38"/>
                    <a:pt x="418" y="38"/>
                  </a:cubicBezTo>
                  <a:cubicBezTo>
                    <a:pt x="232" y="145"/>
                    <a:pt x="0" y="422"/>
                    <a:pt x="125" y="483"/>
                  </a:cubicBezTo>
                  <a:cubicBezTo>
                    <a:pt x="143" y="492"/>
                    <a:pt x="163" y="496"/>
                    <a:pt x="185" y="496"/>
                  </a:cubicBezTo>
                  <a:cubicBezTo>
                    <a:pt x="311" y="496"/>
                    <a:pt x="486" y="359"/>
                    <a:pt x="553" y="287"/>
                  </a:cubicBezTo>
                  <a:cubicBezTo>
                    <a:pt x="753" y="53"/>
                    <a:pt x="695" y="0"/>
                    <a:pt x="601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38"/>
            <p:cNvSpPr/>
            <p:nvPr/>
          </p:nvSpPr>
          <p:spPr>
            <a:xfrm>
              <a:off x="4976846" y="2661425"/>
              <a:ext cx="22121" cy="13000"/>
            </a:xfrm>
            <a:custGeom>
              <a:avLst/>
              <a:gdLst/>
              <a:ahLst/>
              <a:cxnLst/>
              <a:rect l="l" t="t" r="r" b="b"/>
              <a:pathLst>
                <a:path w="1152" h="677" extrusionOk="0">
                  <a:moveTo>
                    <a:pt x="877" y="0"/>
                  </a:moveTo>
                  <a:cubicBezTo>
                    <a:pt x="807" y="0"/>
                    <a:pt x="739" y="69"/>
                    <a:pt x="678" y="152"/>
                  </a:cubicBezTo>
                  <a:cubicBezTo>
                    <a:pt x="644" y="194"/>
                    <a:pt x="603" y="209"/>
                    <a:pt x="563" y="209"/>
                  </a:cubicBezTo>
                  <a:cubicBezTo>
                    <a:pt x="490" y="209"/>
                    <a:pt x="420" y="158"/>
                    <a:pt x="401" y="118"/>
                  </a:cubicBezTo>
                  <a:cubicBezTo>
                    <a:pt x="388" y="93"/>
                    <a:pt x="361" y="85"/>
                    <a:pt x="335" y="85"/>
                  </a:cubicBezTo>
                  <a:cubicBezTo>
                    <a:pt x="298" y="85"/>
                    <a:pt x="261" y="101"/>
                    <a:pt x="261" y="101"/>
                  </a:cubicBezTo>
                  <a:cubicBezTo>
                    <a:pt x="170" y="304"/>
                    <a:pt x="0" y="502"/>
                    <a:pt x="204" y="518"/>
                  </a:cubicBezTo>
                  <a:cubicBezTo>
                    <a:pt x="401" y="530"/>
                    <a:pt x="430" y="592"/>
                    <a:pt x="448" y="653"/>
                  </a:cubicBezTo>
                  <a:cubicBezTo>
                    <a:pt x="452" y="670"/>
                    <a:pt x="466" y="677"/>
                    <a:pt x="489" y="677"/>
                  </a:cubicBezTo>
                  <a:cubicBezTo>
                    <a:pt x="550" y="677"/>
                    <a:pt x="670" y="625"/>
                    <a:pt x="786" y="592"/>
                  </a:cubicBezTo>
                  <a:cubicBezTo>
                    <a:pt x="938" y="546"/>
                    <a:pt x="1091" y="564"/>
                    <a:pt x="1118" y="411"/>
                  </a:cubicBezTo>
                  <a:cubicBezTo>
                    <a:pt x="1152" y="259"/>
                    <a:pt x="1091" y="179"/>
                    <a:pt x="983" y="56"/>
                  </a:cubicBezTo>
                  <a:cubicBezTo>
                    <a:pt x="947" y="17"/>
                    <a:pt x="912" y="0"/>
                    <a:pt x="877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38"/>
            <p:cNvSpPr/>
            <p:nvPr/>
          </p:nvSpPr>
          <p:spPr>
            <a:xfrm>
              <a:off x="4985948" y="2646236"/>
              <a:ext cx="6759" cy="3821"/>
            </a:xfrm>
            <a:custGeom>
              <a:avLst/>
              <a:gdLst/>
              <a:ahLst/>
              <a:cxnLst/>
              <a:rect l="l" t="t" r="r" b="b"/>
              <a:pathLst>
                <a:path w="352" h="199" extrusionOk="0">
                  <a:moveTo>
                    <a:pt x="189" y="0"/>
                  </a:moveTo>
                  <a:cubicBezTo>
                    <a:pt x="150" y="0"/>
                    <a:pt x="109" y="11"/>
                    <a:pt x="68" y="22"/>
                  </a:cubicBezTo>
                  <a:lnTo>
                    <a:pt x="18" y="73"/>
                  </a:lnTo>
                  <a:cubicBezTo>
                    <a:pt x="7" y="90"/>
                    <a:pt x="1" y="113"/>
                    <a:pt x="13" y="130"/>
                  </a:cubicBezTo>
                  <a:cubicBezTo>
                    <a:pt x="41" y="175"/>
                    <a:pt x="114" y="191"/>
                    <a:pt x="177" y="198"/>
                  </a:cubicBezTo>
                  <a:cubicBezTo>
                    <a:pt x="227" y="198"/>
                    <a:pt x="284" y="198"/>
                    <a:pt x="312" y="157"/>
                  </a:cubicBezTo>
                  <a:cubicBezTo>
                    <a:pt x="352" y="113"/>
                    <a:pt x="312" y="34"/>
                    <a:pt x="250" y="11"/>
                  </a:cubicBezTo>
                  <a:cubicBezTo>
                    <a:pt x="230" y="3"/>
                    <a:pt x="210" y="0"/>
                    <a:pt x="189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38"/>
            <p:cNvSpPr/>
            <p:nvPr/>
          </p:nvSpPr>
          <p:spPr>
            <a:xfrm>
              <a:off x="5039926" y="2703882"/>
              <a:ext cx="4167" cy="5396"/>
            </a:xfrm>
            <a:custGeom>
              <a:avLst/>
              <a:gdLst/>
              <a:ahLst/>
              <a:cxnLst/>
              <a:rect l="l" t="t" r="r" b="b"/>
              <a:pathLst>
                <a:path w="217" h="281" extrusionOk="0">
                  <a:moveTo>
                    <a:pt x="130" y="1"/>
                  </a:moveTo>
                  <a:cubicBezTo>
                    <a:pt x="88" y="1"/>
                    <a:pt x="45" y="28"/>
                    <a:pt x="29" y="63"/>
                  </a:cubicBezTo>
                  <a:cubicBezTo>
                    <a:pt x="1" y="109"/>
                    <a:pt x="18" y="170"/>
                    <a:pt x="29" y="221"/>
                  </a:cubicBezTo>
                  <a:lnTo>
                    <a:pt x="81" y="266"/>
                  </a:lnTo>
                  <a:cubicBezTo>
                    <a:pt x="93" y="275"/>
                    <a:pt x="108" y="280"/>
                    <a:pt x="122" y="280"/>
                  </a:cubicBezTo>
                  <a:cubicBezTo>
                    <a:pt x="127" y="280"/>
                    <a:pt x="132" y="280"/>
                    <a:pt x="136" y="278"/>
                  </a:cubicBezTo>
                  <a:cubicBezTo>
                    <a:pt x="182" y="255"/>
                    <a:pt x="204" y="187"/>
                    <a:pt x="211" y="136"/>
                  </a:cubicBezTo>
                  <a:cubicBezTo>
                    <a:pt x="216" y="91"/>
                    <a:pt x="216" y="41"/>
                    <a:pt x="182" y="18"/>
                  </a:cubicBezTo>
                  <a:cubicBezTo>
                    <a:pt x="167" y="6"/>
                    <a:pt x="148" y="1"/>
                    <a:pt x="130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38"/>
            <p:cNvSpPr/>
            <p:nvPr/>
          </p:nvSpPr>
          <p:spPr>
            <a:xfrm>
              <a:off x="5024660" y="2713887"/>
              <a:ext cx="11925" cy="9832"/>
            </a:xfrm>
            <a:custGeom>
              <a:avLst/>
              <a:gdLst/>
              <a:ahLst/>
              <a:cxnLst/>
              <a:rect l="l" t="t" r="r" b="b"/>
              <a:pathLst>
                <a:path w="621" h="512" extrusionOk="0">
                  <a:moveTo>
                    <a:pt x="199" y="1"/>
                  </a:moveTo>
                  <a:cubicBezTo>
                    <a:pt x="191" y="1"/>
                    <a:pt x="183" y="2"/>
                    <a:pt x="175" y="5"/>
                  </a:cubicBezTo>
                  <a:lnTo>
                    <a:pt x="159" y="10"/>
                  </a:lnTo>
                  <a:cubicBezTo>
                    <a:pt x="136" y="16"/>
                    <a:pt x="125" y="33"/>
                    <a:pt x="118" y="55"/>
                  </a:cubicBezTo>
                  <a:cubicBezTo>
                    <a:pt x="97" y="174"/>
                    <a:pt x="1" y="276"/>
                    <a:pt x="57" y="372"/>
                  </a:cubicBezTo>
                  <a:cubicBezTo>
                    <a:pt x="101" y="449"/>
                    <a:pt x="198" y="511"/>
                    <a:pt x="262" y="511"/>
                  </a:cubicBezTo>
                  <a:cubicBezTo>
                    <a:pt x="287" y="511"/>
                    <a:pt x="307" y="501"/>
                    <a:pt x="316" y="479"/>
                  </a:cubicBezTo>
                  <a:cubicBezTo>
                    <a:pt x="332" y="438"/>
                    <a:pt x="370" y="429"/>
                    <a:pt x="407" y="429"/>
                  </a:cubicBezTo>
                  <a:cubicBezTo>
                    <a:pt x="437" y="429"/>
                    <a:pt x="466" y="435"/>
                    <a:pt x="486" y="435"/>
                  </a:cubicBezTo>
                  <a:cubicBezTo>
                    <a:pt x="532" y="435"/>
                    <a:pt x="621" y="417"/>
                    <a:pt x="514" y="265"/>
                  </a:cubicBezTo>
                  <a:cubicBezTo>
                    <a:pt x="441" y="157"/>
                    <a:pt x="368" y="231"/>
                    <a:pt x="254" y="28"/>
                  </a:cubicBezTo>
                  <a:cubicBezTo>
                    <a:pt x="242" y="11"/>
                    <a:pt x="220" y="1"/>
                    <a:pt x="199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38"/>
            <p:cNvSpPr/>
            <p:nvPr/>
          </p:nvSpPr>
          <p:spPr>
            <a:xfrm>
              <a:off x="5001694" y="2676672"/>
              <a:ext cx="11176" cy="14421"/>
            </a:xfrm>
            <a:custGeom>
              <a:avLst/>
              <a:gdLst/>
              <a:ahLst/>
              <a:cxnLst/>
              <a:rect l="l" t="t" r="r" b="b"/>
              <a:pathLst>
                <a:path w="582" h="751" extrusionOk="0">
                  <a:moveTo>
                    <a:pt x="375" y="1"/>
                  </a:moveTo>
                  <a:cubicBezTo>
                    <a:pt x="286" y="1"/>
                    <a:pt x="217" y="104"/>
                    <a:pt x="170" y="125"/>
                  </a:cubicBezTo>
                  <a:cubicBezTo>
                    <a:pt x="141" y="143"/>
                    <a:pt x="129" y="171"/>
                    <a:pt x="141" y="198"/>
                  </a:cubicBezTo>
                  <a:cubicBezTo>
                    <a:pt x="163" y="260"/>
                    <a:pt x="186" y="294"/>
                    <a:pt x="102" y="334"/>
                  </a:cubicBezTo>
                  <a:cubicBezTo>
                    <a:pt x="0" y="385"/>
                    <a:pt x="40" y="385"/>
                    <a:pt x="141" y="537"/>
                  </a:cubicBezTo>
                  <a:cubicBezTo>
                    <a:pt x="221" y="655"/>
                    <a:pt x="269" y="751"/>
                    <a:pt x="321" y="751"/>
                  </a:cubicBezTo>
                  <a:cubicBezTo>
                    <a:pt x="339" y="751"/>
                    <a:pt x="358" y="739"/>
                    <a:pt x="378" y="713"/>
                  </a:cubicBezTo>
                  <a:cubicBezTo>
                    <a:pt x="462" y="611"/>
                    <a:pt x="581" y="435"/>
                    <a:pt x="491" y="357"/>
                  </a:cubicBezTo>
                  <a:cubicBezTo>
                    <a:pt x="400" y="273"/>
                    <a:pt x="530" y="7"/>
                    <a:pt x="389" y="2"/>
                  </a:cubicBezTo>
                  <a:cubicBezTo>
                    <a:pt x="384" y="1"/>
                    <a:pt x="379" y="1"/>
                    <a:pt x="375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38"/>
            <p:cNvSpPr/>
            <p:nvPr/>
          </p:nvSpPr>
          <p:spPr>
            <a:xfrm>
              <a:off x="4996797" y="2641032"/>
              <a:ext cx="10773" cy="13173"/>
            </a:xfrm>
            <a:custGeom>
              <a:avLst/>
              <a:gdLst/>
              <a:ahLst/>
              <a:cxnLst/>
              <a:rect l="l" t="t" r="r" b="b"/>
              <a:pathLst>
                <a:path w="561" h="686" extrusionOk="0">
                  <a:moveTo>
                    <a:pt x="84" y="0"/>
                  </a:moveTo>
                  <a:cubicBezTo>
                    <a:pt x="1" y="0"/>
                    <a:pt x="11" y="68"/>
                    <a:pt x="11" y="68"/>
                  </a:cubicBezTo>
                  <a:cubicBezTo>
                    <a:pt x="52" y="170"/>
                    <a:pt x="141" y="191"/>
                    <a:pt x="141" y="271"/>
                  </a:cubicBezTo>
                  <a:cubicBezTo>
                    <a:pt x="141" y="355"/>
                    <a:pt x="1" y="418"/>
                    <a:pt x="193" y="496"/>
                  </a:cubicBezTo>
                  <a:cubicBezTo>
                    <a:pt x="352" y="560"/>
                    <a:pt x="459" y="686"/>
                    <a:pt x="507" y="686"/>
                  </a:cubicBezTo>
                  <a:cubicBezTo>
                    <a:pt x="519" y="686"/>
                    <a:pt x="527" y="678"/>
                    <a:pt x="532" y="660"/>
                  </a:cubicBezTo>
                  <a:cubicBezTo>
                    <a:pt x="553" y="571"/>
                    <a:pt x="560" y="394"/>
                    <a:pt x="503" y="311"/>
                  </a:cubicBezTo>
                  <a:cubicBezTo>
                    <a:pt x="441" y="232"/>
                    <a:pt x="345" y="90"/>
                    <a:pt x="243" y="45"/>
                  </a:cubicBezTo>
                  <a:cubicBezTo>
                    <a:pt x="169" y="12"/>
                    <a:pt x="118" y="0"/>
                    <a:pt x="8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38"/>
            <p:cNvSpPr/>
            <p:nvPr/>
          </p:nvSpPr>
          <p:spPr>
            <a:xfrm>
              <a:off x="4985429" y="2651766"/>
              <a:ext cx="8142" cy="5089"/>
            </a:xfrm>
            <a:custGeom>
              <a:avLst/>
              <a:gdLst/>
              <a:ahLst/>
              <a:cxnLst/>
              <a:rect l="l" t="t" r="r" b="b"/>
              <a:pathLst>
                <a:path w="424" h="265" extrusionOk="0">
                  <a:moveTo>
                    <a:pt x="217" y="1"/>
                  </a:moveTo>
                  <a:cubicBezTo>
                    <a:pt x="117" y="1"/>
                    <a:pt x="51" y="51"/>
                    <a:pt x="51" y="51"/>
                  </a:cubicBezTo>
                  <a:cubicBezTo>
                    <a:pt x="1" y="67"/>
                    <a:pt x="22" y="265"/>
                    <a:pt x="124" y="265"/>
                  </a:cubicBezTo>
                  <a:cubicBezTo>
                    <a:pt x="225" y="265"/>
                    <a:pt x="423" y="56"/>
                    <a:pt x="316" y="17"/>
                  </a:cubicBezTo>
                  <a:cubicBezTo>
                    <a:pt x="281" y="5"/>
                    <a:pt x="247" y="1"/>
                    <a:pt x="217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38"/>
            <p:cNvSpPr/>
            <p:nvPr/>
          </p:nvSpPr>
          <p:spPr>
            <a:xfrm>
              <a:off x="5000158" y="2661656"/>
              <a:ext cx="9563" cy="9832"/>
            </a:xfrm>
            <a:custGeom>
              <a:avLst/>
              <a:gdLst/>
              <a:ahLst/>
              <a:cxnLst/>
              <a:rect l="l" t="t" r="r" b="b"/>
              <a:pathLst>
                <a:path w="498" h="512" extrusionOk="0">
                  <a:moveTo>
                    <a:pt x="382" y="0"/>
                  </a:moveTo>
                  <a:cubicBezTo>
                    <a:pt x="374" y="0"/>
                    <a:pt x="365" y="2"/>
                    <a:pt x="357" y="5"/>
                  </a:cubicBezTo>
                  <a:cubicBezTo>
                    <a:pt x="281" y="33"/>
                    <a:pt x="158" y="85"/>
                    <a:pt x="110" y="85"/>
                  </a:cubicBezTo>
                  <a:cubicBezTo>
                    <a:pt x="100" y="85"/>
                    <a:pt x="94" y="83"/>
                    <a:pt x="91" y="78"/>
                  </a:cubicBezTo>
                  <a:cubicBezTo>
                    <a:pt x="68" y="44"/>
                    <a:pt x="0" y="39"/>
                    <a:pt x="0" y="39"/>
                  </a:cubicBezTo>
                  <a:lnTo>
                    <a:pt x="0" y="39"/>
                  </a:lnTo>
                  <a:cubicBezTo>
                    <a:pt x="52" y="140"/>
                    <a:pt x="29" y="370"/>
                    <a:pt x="120" y="370"/>
                  </a:cubicBezTo>
                  <a:cubicBezTo>
                    <a:pt x="216" y="370"/>
                    <a:pt x="221" y="404"/>
                    <a:pt x="277" y="467"/>
                  </a:cubicBezTo>
                  <a:cubicBezTo>
                    <a:pt x="298" y="490"/>
                    <a:pt x="340" y="512"/>
                    <a:pt x="382" y="512"/>
                  </a:cubicBezTo>
                  <a:cubicBezTo>
                    <a:pt x="440" y="512"/>
                    <a:pt x="498" y="470"/>
                    <a:pt x="498" y="331"/>
                  </a:cubicBezTo>
                  <a:cubicBezTo>
                    <a:pt x="498" y="117"/>
                    <a:pt x="456" y="0"/>
                    <a:pt x="382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38"/>
            <p:cNvSpPr/>
            <p:nvPr/>
          </p:nvSpPr>
          <p:spPr>
            <a:xfrm>
              <a:off x="5008395" y="2646601"/>
              <a:ext cx="6318" cy="6356"/>
            </a:xfrm>
            <a:custGeom>
              <a:avLst/>
              <a:gdLst/>
              <a:ahLst/>
              <a:cxnLst/>
              <a:rect l="l" t="t" r="r" b="b"/>
              <a:pathLst>
                <a:path w="329" h="331" extrusionOk="0">
                  <a:moveTo>
                    <a:pt x="43" y="1"/>
                  </a:moveTo>
                  <a:cubicBezTo>
                    <a:pt x="12" y="1"/>
                    <a:pt x="1" y="15"/>
                    <a:pt x="1" y="15"/>
                  </a:cubicBezTo>
                  <a:cubicBezTo>
                    <a:pt x="29" y="83"/>
                    <a:pt x="17" y="331"/>
                    <a:pt x="142" y="331"/>
                  </a:cubicBezTo>
                  <a:cubicBezTo>
                    <a:pt x="266" y="331"/>
                    <a:pt x="329" y="145"/>
                    <a:pt x="181" y="54"/>
                  </a:cubicBezTo>
                  <a:cubicBezTo>
                    <a:pt x="115" y="12"/>
                    <a:pt x="71" y="1"/>
                    <a:pt x="43" y="1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38"/>
            <p:cNvSpPr/>
            <p:nvPr/>
          </p:nvSpPr>
          <p:spPr>
            <a:xfrm>
              <a:off x="5010892" y="2668165"/>
              <a:ext cx="5031" cy="5934"/>
            </a:xfrm>
            <a:custGeom>
              <a:avLst/>
              <a:gdLst/>
              <a:ahLst/>
              <a:cxnLst/>
              <a:rect l="l" t="t" r="r" b="b"/>
              <a:pathLst>
                <a:path w="262" h="309" extrusionOk="0">
                  <a:moveTo>
                    <a:pt x="145" y="0"/>
                  </a:moveTo>
                  <a:cubicBezTo>
                    <a:pt x="126" y="0"/>
                    <a:pt x="113" y="15"/>
                    <a:pt x="113" y="15"/>
                  </a:cubicBezTo>
                  <a:cubicBezTo>
                    <a:pt x="23" y="106"/>
                    <a:pt x="1" y="208"/>
                    <a:pt x="74" y="247"/>
                  </a:cubicBezTo>
                  <a:cubicBezTo>
                    <a:pt x="113" y="268"/>
                    <a:pt x="170" y="309"/>
                    <a:pt x="209" y="309"/>
                  </a:cubicBezTo>
                  <a:cubicBezTo>
                    <a:pt x="243" y="309"/>
                    <a:pt x="262" y="276"/>
                    <a:pt x="238" y="167"/>
                  </a:cubicBezTo>
                  <a:cubicBezTo>
                    <a:pt x="208" y="29"/>
                    <a:pt x="171" y="0"/>
                    <a:pt x="145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38"/>
            <p:cNvSpPr/>
            <p:nvPr/>
          </p:nvSpPr>
          <p:spPr>
            <a:xfrm>
              <a:off x="4842447" y="2749738"/>
              <a:ext cx="331378" cy="159477"/>
            </a:xfrm>
            <a:custGeom>
              <a:avLst/>
              <a:gdLst/>
              <a:ahLst/>
              <a:cxnLst/>
              <a:rect l="l" t="t" r="r" b="b"/>
              <a:pathLst>
                <a:path w="17257" h="8305" extrusionOk="0">
                  <a:moveTo>
                    <a:pt x="102" y="1"/>
                  </a:moveTo>
                  <a:lnTo>
                    <a:pt x="1" y="40"/>
                  </a:lnTo>
                  <a:cubicBezTo>
                    <a:pt x="6" y="58"/>
                    <a:pt x="746" y="1858"/>
                    <a:pt x="3235" y="3766"/>
                  </a:cubicBezTo>
                  <a:cubicBezTo>
                    <a:pt x="5527" y="5522"/>
                    <a:pt x="9817" y="7734"/>
                    <a:pt x="17246" y="8304"/>
                  </a:cubicBezTo>
                  <a:lnTo>
                    <a:pt x="17256" y="8197"/>
                  </a:lnTo>
                  <a:cubicBezTo>
                    <a:pt x="9862" y="7627"/>
                    <a:pt x="5589" y="5431"/>
                    <a:pt x="3308" y="3687"/>
                  </a:cubicBezTo>
                  <a:cubicBezTo>
                    <a:pt x="842" y="1796"/>
                    <a:pt x="113" y="17"/>
                    <a:pt x="102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38"/>
            <p:cNvSpPr/>
            <p:nvPr/>
          </p:nvSpPr>
          <p:spPr>
            <a:xfrm>
              <a:off x="4909752" y="2575878"/>
              <a:ext cx="197843" cy="361506"/>
            </a:xfrm>
            <a:custGeom>
              <a:avLst/>
              <a:gdLst/>
              <a:ahLst/>
              <a:cxnLst/>
              <a:rect l="l" t="t" r="r" b="b"/>
              <a:pathLst>
                <a:path w="10303" h="18826" extrusionOk="0">
                  <a:moveTo>
                    <a:pt x="10275" y="1"/>
                  </a:moveTo>
                  <a:cubicBezTo>
                    <a:pt x="10218" y="17"/>
                    <a:pt x="4619" y="1688"/>
                    <a:pt x="1920" y="6763"/>
                  </a:cubicBezTo>
                  <a:cubicBezTo>
                    <a:pt x="141" y="10110"/>
                    <a:pt x="0" y="14169"/>
                    <a:pt x="1508" y="18826"/>
                  </a:cubicBezTo>
                  <a:lnTo>
                    <a:pt x="1610" y="18792"/>
                  </a:lnTo>
                  <a:cubicBezTo>
                    <a:pt x="120" y="14169"/>
                    <a:pt x="255" y="10139"/>
                    <a:pt x="2022" y="6814"/>
                  </a:cubicBezTo>
                  <a:cubicBezTo>
                    <a:pt x="4692" y="1778"/>
                    <a:pt x="10252" y="119"/>
                    <a:pt x="10302" y="108"/>
                  </a:cubicBezTo>
                  <a:lnTo>
                    <a:pt x="10275" y="1"/>
                  </a:ln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38"/>
            <p:cNvSpPr/>
            <p:nvPr/>
          </p:nvSpPr>
          <p:spPr>
            <a:xfrm>
              <a:off x="4964287" y="2592143"/>
              <a:ext cx="221789" cy="359336"/>
            </a:xfrm>
            <a:custGeom>
              <a:avLst/>
              <a:gdLst/>
              <a:ahLst/>
              <a:cxnLst/>
              <a:rect l="l" t="t" r="r" b="b"/>
              <a:pathLst>
                <a:path w="11550" h="18713" extrusionOk="0">
                  <a:moveTo>
                    <a:pt x="9257" y="1"/>
                  </a:moveTo>
                  <a:lnTo>
                    <a:pt x="9156" y="45"/>
                  </a:lnTo>
                  <a:cubicBezTo>
                    <a:pt x="9179" y="95"/>
                    <a:pt x="11425" y="5657"/>
                    <a:pt x="9100" y="10957"/>
                  </a:cubicBezTo>
                  <a:cubicBezTo>
                    <a:pt x="7592" y="14383"/>
                    <a:pt x="4533" y="16957"/>
                    <a:pt x="0" y="18611"/>
                  </a:cubicBezTo>
                  <a:lnTo>
                    <a:pt x="39" y="18713"/>
                  </a:lnTo>
                  <a:cubicBezTo>
                    <a:pt x="4601" y="17053"/>
                    <a:pt x="7683" y="14456"/>
                    <a:pt x="9202" y="11001"/>
                  </a:cubicBezTo>
                  <a:cubicBezTo>
                    <a:pt x="11550" y="5657"/>
                    <a:pt x="9280" y="56"/>
                    <a:pt x="9257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38"/>
            <p:cNvSpPr/>
            <p:nvPr/>
          </p:nvSpPr>
          <p:spPr>
            <a:xfrm>
              <a:off x="4911058" y="2612171"/>
              <a:ext cx="326731" cy="158517"/>
            </a:xfrm>
            <a:custGeom>
              <a:avLst/>
              <a:gdLst/>
              <a:ahLst/>
              <a:cxnLst/>
              <a:rect l="l" t="t" r="r" b="b"/>
              <a:pathLst>
                <a:path w="17015" h="8255" extrusionOk="0">
                  <a:moveTo>
                    <a:pt x="102" y="1"/>
                  </a:moveTo>
                  <a:lnTo>
                    <a:pt x="0" y="41"/>
                  </a:lnTo>
                  <a:cubicBezTo>
                    <a:pt x="6" y="58"/>
                    <a:pt x="735" y="1853"/>
                    <a:pt x="3189" y="3749"/>
                  </a:cubicBezTo>
                  <a:cubicBezTo>
                    <a:pt x="5448" y="5494"/>
                    <a:pt x="9676" y="7696"/>
                    <a:pt x="17008" y="8254"/>
                  </a:cubicBezTo>
                  <a:lnTo>
                    <a:pt x="17015" y="8142"/>
                  </a:lnTo>
                  <a:cubicBezTo>
                    <a:pt x="9721" y="7582"/>
                    <a:pt x="5510" y="5398"/>
                    <a:pt x="3264" y="3665"/>
                  </a:cubicBezTo>
                  <a:cubicBezTo>
                    <a:pt x="831" y="1785"/>
                    <a:pt x="114" y="18"/>
                    <a:pt x="102" y="1"/>
                  </a:cubicBezTo>
                  <a:close/>
                </a:path>
              </a:pathLst>
            </a:custGeom>
            <a:solidFill>
              <a:srgbClr val="29AD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38"/>
            <p:cNvSpPr/>
            <p:nvPr/>
          </p:nvSpPr>
          <p:spPr>
            <a:xfrm>
              <a:off x="4664671" y="3335625"/>
              <a:ext cx="183000" cy="159035"/>
            </a:xfrm>
            <a:custGeom>
              <a:avLst/>
              <a:gdLst/>
              <a:ahLst/>
              <a:cxnLst/>
              <a:rect l="l" t="t" r="r" b="b"/>
              <a:pathLst>
                <a:path w="9530" h="8282" extrusionOk="0">
                  <a:moveTo>
                    <a:pt x="0" y="1"/>
                  </a:moveTo>
                  <a:lnTo>
                    <a:pt x="0" y="8281"/>
                  </a:lnTo>
                  <a:lnTo>
                    <a:pt x="9530" y="8281"/>
                  </a:lnTo>
                  <a:lnTo>
                    <a:pt x="953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38"/>
            <p:cNvSpPr/>
            <p:nvPr/>
          </p:nvSpPr>
          <p:spPr>
            <a:xfrm>
              <a:off x="4664671" y="3451935"/>
              <a:ext cx="183000" cy="42726"/>
            </a:xfrm>
            <a:custGeom>
              <a:avLst/>
              <a:gdLst/>
              <a:ahLst/>
              <a:cxnLst/>
              <a:rect l="l" t="t" r="r" b="b"/>
              <a:pathLst>
                <a:path w="9530" h="2225" extrusionOk="0">
                  <a:moveTo>
                    <a:pt x="0" y="1"/>
                  </a:moveTo>
                  <a:lnTo>
                    <a:pt x="0" y="2224"/>
                  </a:lnTo>
                  <a:lnTo>
                    <a:pt x="9530" y="2224"/>
                  </a:lnTo>
                  <a:lnTo>
                    <a:pt x="9530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38"/>
            <p:cNvSpPr/>
            <p:nvPr/>
          </p:nvSpPr>
          <p:spPr>
            <a:xfrm>
              <a:off x="4721683" y="3335625"/>
              <a:ext cx="81015" cy="159035"/>
            </a:xfrm>
            <a:custGeom>
              <a:avLst/>
              <a:gdLst/>
              <a:ahLst/>
              <a:cxnLst/>
              <a:rect l="l" t="t" r="r" b="b"/>
              <a:pathLst>
                <a:path w="4219" h="8282" extrusionOk="0">
                  <a:moveTo>
                    <a:pt x="1" y="1"/>
                  </a:moveTo>
                  <a:lnTo>
                    <a:pt x="1" y="8281"/>
                  </a:lnTo>
                  <a:lnTo>
                    <a:pt x="4218" y="8281"/>
                  </a:lnTo>
                  <a:lnTo>
                    <a:pt x="421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38"/>
            <p:cNvSpPr/>
            <p:nvPr/>
          </p:nvSpPr>
          <p:spPr>
            <a:xfrm>
              <a:off x="4721683" y="3451935"/>
              <a:ext cx="81323" cy="42726"/>
            </a:xfrm>
            <a:custGeom>
              <a:avLst/>
              <a:gdLst/>
              <a:ahLst/>
              <a:cxnLst/>
              <a:rect l="l" t="t" r="r" b="b"/>
              <a:pathLst>
                <a:path w="4235" h="2225" extrusionOk="0">
                  <a:moveTo>
                    <a:pt x="1" y="1"/>
                  </a:moveTo>
                  <a:lnTo>
                    <a:pt x="1" y="2224"/>
                  </a:lnTo>
                  <a:lnTo>
                    <a:pt x="4235" y="2224"/>
                  </a:lnTo>
                  <a:lnTo>
                    <a:pt x="4235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0D561E9-B0B1-B686-CA6A-C76C7257CD55}"/>
              </a:ext>
            </a:extLst>
          </p:cNvPr>
          <p:cNvSpPr txBox="1"/>
          <p:nvPr/>
        </p:nvSpPr>
        <p:spPr>
          <a:xfrm>
            <a:off x="1197113" y="2410979"/>
            <a:ext cx="6737225" cy="1651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VN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2: Nhân một số thập phân với một số thập phân</a:t>
            </a:r>
          </a:p>
        </p:txBody>
      </p:sp>
    </p:spTree>
    <p:extLst>
      <p:ext uri="{BB962C8B-B14F-4D97-AF65-F5344CB8AC3E}">
        <p14:creationId xmlns:p14="http://schemas.microsoft.com/office/powerpoint/2010/main" val="1529873361"/>
      </p:ext>
    </p:extLst>
  </p:cSld>
  <p:clrMapOvr>
    <a:masterClrMapping/>
  </p:clrMapOvr>
  <p:transition spd="med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56" name="Google Shape;2756;p65"/>
          <p:cNvGrpSpPr/>
          <p:nvPr/>
        </p:nvGrpSpPr>
        <p:grpSpPr>
          <a:xfrm rot="-6945188" flipH="1">
            <a:off x="4705941" y="3824930"/>
            <a:ext cx="730419" cy="741923"/>
            <a:chOff x="3474025" y="2296325"/>
            <a:chExt cx="238350" cy="242125"/>
          </a:xfrm>
        </p:grpSpPr>
        <p:sp>
          <p:nvSpPr>
            <p:cNvPr id="2757" name="Google Shape;2757;p6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8" name="Google Shape;2758;p6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9" name="Google Shape;2759;p6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0" name="Google Shape;2760;p6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1" name="Google Shape;2761;p6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2" name="Google Shape;2762;p6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3" name="Google Shape;2763;p6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72" name="Google Shape;2772;p65"/>
          <p:cNvGrpSpPr/>
          <p:nvPr/>
        </p:nvGrpSpPr>
        <p:grpSpPr>
          <a:xfrm rot="835689">
            <a:off x="770771" y="3422900"/>
            <a:ext cx="649582" cy="659864"/>
            <a:chOff x="3474025" y="2296325"/>
            <a:chExt cx="238350" cy="242125"/>
          </a:xfrm>
        </p:grpSpPr>
        <p:sp>
          <p:nvSpPr>
            <p:cNvPr id="2773" name="Google Shape;2773;p6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4" name="Google Shape;2774;p6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5" name="Google Shape;2775;p6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6" name="Google Shape;2776;p6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7" name="Google Shape;2777;p6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8" name="Google Shape;2778;p6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9" name="Google Shape;2779;p6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80" name="Google Shape;2780;p65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84" name="Google Shape;2784;p65"/>
          <p:cNvGrpSpPr/>
          <p:nvPr/>
        </p:nvGrpSpPr>
        <p:grpSpPr>
          <a:xfrm rot="-525420">
            <a:off x="7663697" y="709152"/>
            <a:ext cx="862320" cy="875978"/>
            <a:chOff x="3474025" y="2296325"/>
            <a:chExt cx="238350" cy="242125"/>
          </a:xfrm>
        </p:grpSpPr>
        <p:sp>
          <p:nvSpPr>
            <p:cNvPr id="2785" name="Google Shape;2785;p6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6" name="Google Shape;2786;p6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7" name="Google Shape;2787;p6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8" name="Google Shape;2788;p6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9" name="Google Shape;2789;p6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0" name="Google Shape;2790;p6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1" name="Google Shape;2791;p6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92" name="Google Shape;2792;p65"/>
          <p:cNvGrpSpPr/>
          <p:nvPr/>
        </p:nvGrpSpPr>
        <p:grpSpPr>
          <a:xfrm rot="-904833">
            <a:off x="5988072" y="1624789"/>
            <a:ext cx="1801026" cy="1768986"/>
            <a:chOff x="3148633" y="757958"/>
            <a:chExt cx="762051" cy="748494"/>
          </a:xfrm>
        </p:grpSpPr>
        <p:sp>
          <p:nvSpPr>
            <p:cNvPr id="2793" name="Google Shape;2793;p65"/>
            <p:cNvSpPr/>
            <p:nvPr/>
          </p:nvSpPr>
          <p:spPr>
            <a:xfrm>
              <a:off x="3345190" y="757958"/>
              <a:ext cx="565494" cy="748494"/>
            </a:xfrm>
            <a:custGeom>
              <a:avLst/>
              <a:gdLst/>
              <a:ahLst/>
              <a:cxnLst/>
              <a:rect l="l" t="t" r="r" b="b"/>
              <a:pathLst>
                <a:path w="29449" h="38979" extrusionOk="0">
                  <a:moveTo>
                    <a:pt x="4831" y="0"/>
                  </a:moveTo>
                  <a:cubicBezTo>
                    <a:pt x="4776" y="0"/>
                    <a:pt x="4713" y="0"/>
                    <a:pt x="4662" y="7"/>
                  </a:cubicBezTo>
                  <a:cubicBezTo>
                    <a:pt x="4634" y="7"/>
                    <a:pt x="4600" y="12"/>
                    <a:pt x="4573" y="12"/>
                  </a:cubicBezTo>
                  <a:cubicBezTo>
                    <a:pt x="2343" y="148"/>
                    <a:pt x="485" y="1633"/>
                    <a:pt x="136" y="3563"/>
                  </a:cubicBezTo>
                  <a:cubicBezTo>
                    <a:pt x="50" y="4054"/>
                    <a:pt x="56" y="4822"/>
                    <a:pt x="61" y="4986"/>
                  </a:cubicBezTo>
                  <a:lnTo>
                    <a:pt x="0" y="33955"/>
                  </a:lnTo>
                  <a:cubicBezTo>
                    <a:pt x="0" y="34107"/>
                    <a:pt x="6" y="34265"/>
                    <a:pt x="27" y="34429"/>
                  </a:cubicBezTo>
                  <a:cubicBezTo>
                    <a:pt x="34" y="34621"/>
                    <a:pt x="68" y="34807"/>
                    <a:pt x="124" y="34982"/>
                  </a:cubicBezTo>
                  <a:cubicBezTo>
                    <a:pt x="191" y="35265"/>
                    <a:pt x="287" y="35541"/>
                    <a:pt x="412" y="35807"/>
                  </a:cubicBezTo>
                  <a:cubicBezTo>
                    <a:pt x="441" y="36354"/>
                    <a:pt x="694" y="36839"/>
                    <a:pt x="1089" y="37167"/>
                  </a:cubicBezTo>
                  <a:cubicBezTo>
                    <a:pt x="1123" y="37223"/>
                    <a:pt x="1163" y="37285"/>
                    <a:pt x="1196" y="37347"/>
                  </a:cubicBezTo>
                  <a:cubicBezTo>
                    <a:pt x="1801" y="38381"/>
                    <a:pt x="2872" y="38978"/>
                    <a:pt x="4159" y="38978"/>
                  </a:cubicBezTo>
                  <a:lnTo>
                    <a:pt x="27570" y="38978"/>
                  </a:lnTo>
                  <a:cubicBezTo>
                    <a:pt x="28608" y="38978"/>
                    <a:pt x="29449" y="38137"/>
                    <a:pt x="29449" y="37099"/>
                  </a:cubicBezTo>
                  <a:lnTo>
                    <a:pt x="29449" y="35789"/>
                  </a:lnTo>
                  <a:cubicBezTo>
                    <a:pt x="29449" y="35333"/>
                    <a:pt x="29285" y="34919"/>
                    <a:pt x="29019" y="34593"/>
                  </a:cubicBezTo>
                  <a:lnTo>
                    <a:pt x="29019" y="34502"/>
                  </a:lnTo>
                  <a:lnTo>
                    <a:pt x="29019" y="34260"/>
                  </a:lnTo>
                  <a:cubicBezTo>
                    <a:pt x="29019" y="34197"/>
                    <a:pt x="29019" y="34135"/>
                    <a:pt x="29014" y="34073"/>
                  </a:cubicBezTo>
                  <a:cubicBezTo>
                    <a:pt x="29019" y="34012"/>
                    <a:pt x="29019" y="33955"/>
                    <a:pt x="29019" y="33887"/>
                  </a:cubicBezTo>
                  <a:lnTo>
                    <a:pt x="29019" y="33650"/>
                  </a:lnTo>
                  <a:cubicBezTo>
                    <a:pt x="29019" y="33588"/>
                    <a:pt x="29019" y="33525"/>
                    <a:pt x="29014" y="33463"/>
                  </a:cubicBezTo>
                  <a:cubicBezTo>
                    <a:pt x="29019" y="33402"/>
                    <a:pt x="29019" y="33340"/>
                    <a:pt x="29019" y="33278"/>
                  </a:cubicBezTo>
                  <a:lnTo>
                    <a:pt x="29019" y="33035"/>
                  </a:lnTo>
                  <a:cubicBezTo>
                    <a:pt x="29019" y="32973"/>
                    <a:pt x="29019" y="32910"/>
                    <a:pt x="29014" y="32853"/>
                  </a:cubicBezTo>
                  <a:cubicBezTo>
                    <a:pt x="29014" y="32826"/>
                    <a:pt x="29019" y="32803"/>
                    <a:pt x="29019" y="32775"/>
                  </a:cubicBezTo>
                  <a:cubicBezTo>
                    <a:pt x="29285" y="32454"/>
                    <a:pt x="29449" y="32035"/>
                    <a:pt x="29449" y="31584"/>
                  </a:cubicBezTo>
                  <a:lnTo>
                    <a:pt x="29449" y="30274"/>
                  </a:lnTo>
                  <a:cubicBezTo>
                    <a:pt x="29449" y="30156"/>
                    <a:pt x="29438" y="30037"/>
                    <a:pt x="29415" y="29930"/>
                  </a:cubicBezTo>
                  <a:lnTo>
                    <a:pt x="29415" y="3653"/>
                  </a:lnTo>
                  <a:cubicBezTo>
                    <a:pt x="29415" y="1638"/>
                    <a:pt x="27773" y="0"/>
                    <a:pt x="257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4" name="Google Shape;2794;p65"/>
            <p:cNvSpPr/>
            <p:nvPr/>
          </p:nvSpPr>
          <p:spPr>
            <a:xfrm>
              <a:off x="3381272" y="794059"/>
              <a:ext cx="493331" cy="676312"/>
            </a:xfrm>
            <a:custGeom>
              <a:avLst/>
              <a:gdLst/>
              <a:ahLst/>
              <a:cxnLst/>
              <a:rect l="l" t="t" r="r" b="b"/>
              <a:pathLst>
                <a:path w="25691" h="35220" extrusionOk="0">
                  <a:moveTo>
                    <a:pt x="2952" y="1"/>
                  </a:moveTo>
                  <a:cubicBezTo>
                    <a:pt x="2924" y="1"/>
                    <a:pt x="2897" y="1"/>
                    <a:pt x="2868" y="6"/>
                  </a:cubicBezTo>
                  <a:cubicBezTo>
                    <a:pt x="1530" y="63"/>
                    <a:pt x="311" y="870"/>
                    <a:pt x="107" y="2015"/>
                  </a:cubicBezTo>
                  <a:cubicBezTo>
                    <a:pt x="63" y="2281"/>
                    <a:pt x="57" y="2879"/>
                    <a:pt x="63" y="3088"/>
                  </a:cubicBezTo>
                  <a:cubicBezTo>
                    <a:pt x="63" y="3088"/>
                    <a:pt x="6" y="28237"/>
                    <a:pt x="0" y="31679"/>
                  </a:cubicBezTo>
                  <a:lnTo>
                    <a:pt x="0" y="31731"/>
                  </a:lnTo>
                  <a:lnTo>
                    <a:pt x="0" y="32075"/>
                  </a:lnTo>
                  <a:cubicBezTo>
                    <a:pt x="0" y="32193"/>
                    <a:pt x="11" y="32312"/>
                    <a:pt x="23" y="32424"/>
                  </a:cubicBezTo>
                  <a:lnTo>
                    <a:pt x="23" y="32504"/>
                  </a:lnTo>
                  <a:lnTo>
                    <a:pt x="40" y="32504"/>
                  </a:lnTo>
                  <a:cubicBezTo>
                    <a:pt x="86" y="32763"/>
                    <a:pt x="170" y="33012"/>
                    <a:pt x="289" y="33243"/>
                  </a:cubicBezTo>
                  <a:cubicBezTo>
                    <a:pt x="334" y="33362"/>
                    <a:pt x="384" y="33480"/>
                    <a:pt x="441" y="33599"/>
                  </a:cubicBezTo>
                  <a:lnTo>
                    <a:pt x="412" y="33599"/>
                  </a:lnTo>
                  <a:lnTo>
                    <a:pt x="412" y="33842"/>
                  </a:lnTo>
                  <a:lnTo>
                    <a:pt x="553" y="33842"/>
                  </a:lnTo>
                  <a:cubicBezTo>
                    <a:pt x="661" y="34056"/>
                    <a:pt x="785" y="34271"/>
                    <a:pt x="926" y="34490"/>
                  </a:cubicBezTo>
                  <a:cubicBezTo>
                    <a:pt x="1146" y="34886"/>
                    <a:pt x="1542" y="35219"/>
                    <a:pt x="2280" y="35219"/>
                  </a:cubicBezTo>
                  <a:lnTo>
                    <a:pt x="25691" y="35219"/>
                  </a:lnTo>
                  <a:lnTo>
                    <a:pt x="25691" y="33909"/>
                  </a:lnTo>
                  <a:lnTo>
                    <a:pt x="24962" y="33909"/>
                  </a:lnTo>
                  <a:cubicBezTo>
                    <a:pt x="24946" y="33886"/>
                    <a:pt x="24928" y="33865"/>
                    <a:pt x="24917" y="33842"/>
                  </a:cubicBezTo>
                  <a:lnTo>
                    <a:pt x="25267" y="33842"/>
                  </a:lnTo>
                  <a:lnTo>
                    <a:pt x="25267" y="33599"/>
                  </a:lnTo>
                  <a:lnTo>
                    <a:pt x="24759" y="33599"/>
                  </a:lnTo>
                  <a:cubicBezTo>
                    <a:pt x="24691" y="33480"/>
                    <a:pt x="24629" y="33357"/>
                    <a:pt x="24584" y="33232"/>
                  </a:cubicBezTo>
                  <a:lnTo>
                    <a:pt x="25267" y="33232"/>
                  </a:lnTo>
                  <a:lnTo>
                    <a:pt x="25267" y="32989"/>
                  </a:lnTo>
                  <a:lnTo>
                    <a:pt x="24499" y="32989"/>
                  </a:lnTo>
                  <a:cubicBezTo>
                    <a:pt x="24459" y="32865"/>
                    <a:pt x="24438" y="32741"/>
                    <a:pt x="24415" y="32622"/>
                  </a:cubicBezTo>
                  <a:lnTo>
                    <a:pt x="25267" y="32622"/>
                  </a:lnTo>
                  <a:lnTo>
                    <a:pt x="25267" y="32380"/>
                  </a:lnTo>
                  <a:lnTo>
                    <a:pt x="24386" y="32380"/>
                  </a:lnTo>
                  <a:cubicBezTo>
                    <a:pt x="24381" y="32255"/>
                    <a:pt x="24375" y="32132"/>
                    <a:pt x="24381" y="32007"/>
                  </a:cubicBezTo>
                  <a:lnTo>
                    <a:pt x="25267" y="32007"/>
                  </a:lnTo>
                  <a:lnTo>
                    <a:pt x="25267" y="31770"/>
                  </a:lnTo>
                  <a:lnTo>
                    <a:pt x="24404" y="31770"/>
                  </a:lnTo>
                  <a:cubicBezTo>
                    <a:pt x="24415" y="31640"/>
                    <a:pt x="24438" y="31515"/>
                    <a:pt x="24465" y="31398"/>
                  </a:cubicBezTo>
                  <a:lnTo>
                    <a:pt x="25267" y="31398"/>
                  </a:lnTo>
                  <a:lnTo>
                    <a:pt x="25267" y="31155"/>
                  </a:lnTo>
                  <a:lnTo>
                    <a:pt x="24527" y="31155"/>
                  </a:lnTo>
                  <a:cubicBezTo>
                    <a:pt x="24561" y="31030"/>
                    <a:pt x="24600" y="30906"/>
                    <a:pt x="24646" y="30788"/>
                  </a:cubicBezTo>
                  <a:lnTo>
                    <a:pt x="25267" y="30788"/>
                  </a:lnTo>
                  <a:lnTo>
                    <a:pt x="25267" y="30545"/>
                  </a:lnTo>
                  <a:lnTo>
                    <a:pt x="24748" y="30545"/>
                  </a:lnTo>
                  <a:cubicBezTo>
                    <a:pt x="24803" y="30410"/>
                    <a:pt x="24866" y="30285"/>
                    <a:pt x="24928" y="30178"/>
                  </a:cubicBezTo>
                  <a:lnTo>
                    <a:pt x="25267" y="30178"/>
                  </a:lnTo>
                  <a:lnTo>
                    <a:pt x="25267" y="29936"/>
                  </a:lnTo>
                  <a:lnTo>
                    <a:pt x="25064" y="29936"/>
                  </a:lnTo>
                  <a:cubicBezTo>
                    <a:pt x="25108" y="29863"/>
                    <a:pt x="25149" y="29806"/>
                    <a:pt x="25171" y="29772"/>
                  </a:cubicBezTo>
                  <a:lnTo>
                    <a:pt x="25238" y="29704"/>
                  </a:lnTo>
                  <a:lnTo>
                    <a:pt x="25691" y="29704"/>
                  </a:lnTo>
                  <a:lnTo>
                    <a:pt x="25691" y="28394"/>
                  </a:lnTo>
                  <a:lnTo>
                    <a:pt x="25623" y="28394"/>
                  </a:lnTo>
                  <a:cubicBezTo>
                    <a:pt x="25645" y="28282"/>
                    <a:pt x="25657" y="28169"/>
                    <a:pt x="25657" y="28055"/>
                  </a:cubicBezTo>
                  <a:lnTo>
                    <a:pt x="25657" y="1773"/>
                  </a:lnTo>
                  <a:cubicBezTo>
                    <a:pt x="25657" y="796"/>
                    <a:pt x="24855" y="1"/>
                    <a:pt x="23867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5" name="Google Shape;2795;p65"/>
            <p:cNvSpPr/>
            <p:nvPr/>
          </p:nvSpPr>
          <p:spPr>
            <a:xfrm>
              <a:off x="3148633" y="835133"/>
              <a:ext cx="220848" cy="642592"/>
            </a:xfrm>
            <a:custGeom>
              <a:avLst/>
              <a:gdLst/>
              <a:ahLst/>
              <a:cxnLst/>
              <a:rect l="l" t="t" r="r" b="b"/>
              <a:pathLst>
                <a:path w="11501" h="33464" extrusionOk="0">
                  <a:moveTo>
                    <a:pt x="6019" y="1"/>
                  </a:moveTo>
                  <a:cubicBezTo>
                    <a:pt x="4992" y="1"/>
                    <a:pt x="4151" y="831"/>
                    <a:pt x="4140" y="1864"/>
                  </a:cubicBezTo>
                  <a:lnTo>
                    <a:pt x="4083" y="8033"/>
                  </a:lnTo>
                  <a:cubicBezTo>
                    <a:pt x="4060" y="8152"/>
                    <a:pt x="4044" y="8270"/>
                    <a:pt x="4044" y="8395"/>
                  </a:cubicBezTo>
                  <a:lnTo>
                    <a:pt x="4044" y="8750"/>
                  </a:lnTo>
                  <a:cubicBezTo>
                    <a:pt x="4044" y="8858"/>
                    <a:pt x="4054" y="8960"/>
                    <a:pt x="4072" y="9062"/>
                  </a:cubicBezTo>
                  <a:lnTo>
                    <a:pt x="4072" y="9112"/>
                  </a:lnTo>
                  <a:cubicBezTo>
                    <a:pt x="4054" y="9208"/>
                    <a:pt x="4044" y="9309"/>
                    <a:pt x="4044" y="9416"/>
                  </a:cubicBezTo>
                  <a:lnTo>
                    <a:pt x="4044" y="9766"/>
                  </a:lnTo>
                  <a:cubicBezTo>
                    <a:pt x="4044" y="9851"/>
                    <a:pt x="4049" y="9930"/>
                    <a:pt x="4060" y="10015"/>
                  </a:cubicBezTo>
                  <a:lnTo>
                    <a:pt x="4060" y="10201"/>
                  </a:lnTo>
                  <a:cubicBezTo>
                    <a:pt x="4049" y="10274"/>
                    <a:pt x="4044" y="10354"/>
                    <a:pt x="4044" y="10433"/>
                  </a:cubicBezTo>
                  <a:lnTo>
                    <a:pt x="4044" y="10789"/>
                  </a:lnTo>
                  <a:cubicBezTo>
                    <a:pt x="4044" y="10839"/>
                    <a:pt x="4049" y="10896"/>
                    <a:pt x="4054" y="10946"/>
                  </a:cubicBezTo>
                  <a:lnTo>
                    <a:pt x="4015" y="15197"/>
                  </a:lnTo>
                  <a:cubicBezTo>
                    <a:pt x="3992" y="15310"/>
                    <a:pt x="3981" y="15422"/>
                    <a:pt x="3981" y="15541"/>
                  </a:cubicBezTo>
                  <a:lnTo>
                    <a:pt x="3981" y="15891"/>
                  </a:lnTo>
                  <a:cubicBezTo>
                    <a:pt x="3981" y="15987"/>
                    <a:pt x="3987" y="16083"/>
                    <a:pt x="4004" y="16174"/>
                  </a:cubicBezTo>
                  <a:lnTo>
                    <a:pt x="4004" y="16281"/>
                  </a:lnTo>
                  <a:cubicBezTo>
                    <a:pt x="3987" y="16371"/>
                    <a:pt x="3981" y="16461"/>
                    <a:pt x="3981" y="16557"/>
                  </a:cubicBezTo>
                  <a:lnTo>
                    <a:pt x="3981" y="16912"/>
                  </a:lnTo>
                  <a:cubicBezTo>
                    <a:pt x="3981" y="16980"/>
                    <a:pt x="3987" y="17055"/>
                    <a:pt x="3992" y="17122"/>
                  </a:cubicBezTo>
                  <a:lnTo>
                    <a:pt x="3992" y="17376"/>
                  </a:lnTo>
                  <a:lnTo>
                    <a:pt x="459" y="28333"/>
                  </a:lnTo>
                  <a:cubicBezTo>
                    <a:pt x="1" y="29749"/>
                    <a:pt x="673" y="31302"/>
                    <a:pt x="1988" y="31861"/>
                  </a:cubicBezTo>
                  <a:lnTo>
                    <a:pt x="2327" y="32007"/>
                  </a:lnTo>
                  <a:cubicBezTo>
                    <a:pt x="2655" y="32148"/>
                    <a:pt x="2999" y="32221"/>
                    <a:pt x="3354" y="32221"/>
                  </a:cubicBezTo>
                  <a:cubicBezTo>
                    <a:pt x="3557" y="32221"/>
                    <a:pt x="3760" y="32194"/>
                    <a:pt x="3953" y="32148"/>
                  </a:cubicBezTo>
                  <a:cubicBezTo>
                    <a:pt x="4044" y="32414"/>
                    <a:pt x="4195" y="32662"/>
                    <a:pt x="4393" y="32865"/>
                  </a:cubicBezTo>
                  <a:cubicBezTo>
                    <a:pt x="4743" y="33221"/>
                    <a:pt x="5217" y="33424"/>
                    <a:pt x="5719" y="33430"/>
                  </a:cubicBezTo>
                  <a:cubicBezTo>
                    <a:pt x="5719" y="33430"/>
                    <a:pt x="9322" y="33464"/>
                    <a:pt x="9333" y="33464"/>
                  </a:cubicBezTo>
                  <a:cubicBezTo>
                    <a:pt x="10360" y="33464"/>
                    <a:pt x="11201" y="32635"/>
                    <a:pt x="11206" y="31601"/>
                  </a:cubicBezTo>
                  <a:lnTo>
                    <a:pt x="11489" y="1937"/>
                  </a:lnTo>
                  <a:cubicBezTo>
                    <a:pt x="11500" y="899"/>
                    <a:pt x="10670" y="45"/>
                    <a:pt x="9632" y="40"/>
                  </a:cubicBezTo>
                  <a:cubicBezTo>
                    <a:pt x="9632" y="40"/>
                    <a:pt x="6024" y="1"/>
                    <a:pt x="60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6" name="Google Shape;2796;p65"/>
            <p:cNvSpPr/>
            <p:nvPr/>
          </p:nvSpPr>
          <p:spPr>
            <a:xfrm>
              <a:off x="3188651" y="871253"/>
              <a:ext cx="144614" cy="570391"/>
            </a:xfrm>
            <a:custGeom>
              <a:avLst/>
              <a:gdLst/>
              <a:ahLst/>
              <a:cxnLst/>
              <a:rect l="l" t="t" r="r" b="b"/>
              <a:pathLst>
                <a:path w="7531" h="29704" extrusionOk="0">
                  <a:moveTo>
                    <a:pt x="5714" y="993"/>
                  </a:moveTo>
                  <a:cubicBezTo>
                    <a:pt x="5718" y="993"/>
                    <a:pt x="5721" y="993"/>
                    <a:pt x="5724" y="993"/>
                  </a:cubicBezTo>
                  <a:cubicBezTo>
                    <a:pt x="6086" y="993"/>
                    <a:pt x="6379" y="1293"/>
                    <a:pt x="6373" y="1653"/>
                  </a:cubicBezTo>
                  <a:cubicBezTo>
                    <a:pt x="6368" y="2017"/>
                    <a:pt x="6079" y="2309"/>
                    <a:pt x="5717" y="2309"/>
                  </a:cubicBezTo>
                  <a:cubicBezTo>
                    <a:pt x="5714" y="2309"/>
                    <a:pt x="5710" y="2309"/>
                    <a:pt x="5707" y="2309"/>
                  </a:cubicBezTo>
                  <a:cubicBezTo>
                    <a:pt x="5346" y="2309"/>
                    <a:pt x="5053" y="2009"/>
                    <a:pt x="5058" y="1642"/>
                  </a:cubicBezTo>
                  <a:cubicBezTo>
                    <a:pt x="5058" y="1284"/>
                    <a:pt x="5352" y="993"/>
                    <a:pt x="5714" y="993"/>
                  </a:cubicBezTo>
                  <a:close/>
                  <a:moveTo>
                    <a:pt x="3935" y="0"/>
                  </a:moveTo>
                  <a:lnTo>
                    <a:pt x="3906" y="3109"/>
                  </a:lnTo>
                  <a:lnTo>
                    <a:pt x="3906" y="3150"/>
                  </a:lnTo>
                  <a:lnTo>
                    <a:pt x="3872" y="6514"/>
                  </a:lnTo>
                  <a:lnTo>
                    <a:pt x="3839" y="6514"/>
                  </a:lnTo>
                  <a:lnTo>
                    <a:pt x="3839" y="6869"/>
                  </a:lnTo>
                  <a:lnTo>
                    <a:pt x="3867" y="6869"/>
                  </a:lnTo>
                  <a:lnTo>
                    <a:pt x="3862" y="7535"/>
                  </a:lnTo>
                  <a:lnTo>
                    <a:pt x="3839" y="7535"/>
                  </a:lnTo>
                  <a:lnTo>
                    <a:pt x="3839" y="7885"/>
                  </a:lnTo>
                  <a:lnTo>
                    <a:pt x="3862" y="7885"/>
                  </a:lnTo>
                  <a:lnTo>
                    <a:pt x="3856" y="8552"/>
                  </a:lnTo>
                  <a:lnTo>
                    <a:pt x="3839" y="8552"/>
                  </a:lnTo>
                  <a:lnTo>
                    <a:pt x="3839" y="8908"/>
                  </a:lnTo>
                  <a:lnTo>
                    <a:pt x="3851" y="8908"/>
                  </a:lnTo>
                  <a:lnTo>
                    <a:pt x="3805" y="13660"/>
                  </a:lnTo>
                  <a:lnTo>
                    <a:pt x="3776" y="13660"/>
                  </a:lnTo>
                  <a:lnTo>
                    <a:pt x="3776" y="14010"/>
                  </a:lnTo>
                  <a:lnTo>
                    <a:pt x="3799" y="14010"/>
                  </a:lnTo>
                  <a:lnTo>
                    <a:pt x="3794" y="14676"/>
                  </a:lnTo>
                  <a:lnTo>
                    <a:pt x="3776" y="14676"/>
                  </a:lnTo>
                  <a:lnTo>
                    <a:pt x="3776" y="15031"/>
                  </a:lnTo>
                  <a:lnTo>
                    <a:pt x="3794" y="15031"/>
                  </a:lnTo>
                  <a:lnTo>
                    <a:pt x="3783" y="15693"/>
                  </a:lnTo>
                  <a:lnTo>
                    <a:pt x="3776" y="15693"/>
                  </a:lnTo>
                  <a:lnTo>
                    <a:pt x="3776" y="15823"/>
                  </a:lnTo>
                  <a:lnTo>
                    <a:pt x="339" y="26479"/>
                  </a:lnTo>
                  <a:lnTo>
                    <a:pt x="164" y="27033"/>
                  </a:lnTo>
                  <a:cubicBezTo>
                    <a:pt x="1" y="27524"/>
                    <a:pt x="220" y="28071"/>
                    <a:pt x="649" y="28258"/>
                  </a:cubicBezTo>
                  <a:lnTo>
                    <a:pt x="983" y="28399"/>
                  </a:lnTo>
                  <a:cubicBezTo>
                    <a:pt x="1078" y="28439"/>
                    <a:pt x="1175" y="28458"/>
                    <a:pt x="1270" y="28458"/>
                  </a:cubicBezTo>
                  <a:cubicBezTo>
                    <a:pt x="1606" y="28458"/>
                    <a:pt x="1921" y="28223"/>
                    <a:pt x="2044" y="27841"/>
                  </a:cubicBezTo>
                  <a:lnTo>
                    <a:pt x="3715" y="22664"/>
                  </a:lnTo>
                  <a:lnTo>
                    <a:pt x="3715" y="22816"/>
                  </a:lnTo>
                  <a:lnTo>
                    <a:pt x="3698" y="24832"/>
                  </a:lnTo>
                  <a:lnTo>
                    <a:pt x="3653" y="24832"/>
                  </a:lnTo>
                  <a:lnTo>
                    <a:pt x="3653" y="25181"/>
                  </a:lnTo>
                  <a:lnTo>
                    <a:pt x="3692" y="25181"/>
                  </a:lnTo>
                  <a:lnTo>
                    <a:pt x="3687" y="25848"/>
                  </a:lnTo>
                  <a:lnTo>
                    <a:pt x="3653" y="25848"/>
                  </a:lnTo>
                  <a:lnTo>
                    <a:pt x="3653" y="26203"/>
                  </a:lnTo>
                  <a:lnTo>
                    <a:pt x="3687" y="26203"/>
                  </a:lnTo>
                  <a:lnTo>
                    <a:pt x="3681" y="26864"/>
                  </a:lnTo>
                  <a:lnTo>
                    <a:pt x="3653" y="26864"/>
                  </a:lnTo>
                  <a:lnTo>
                    <a:pt x="3653" y="27219"/>
                  </a:lnTo>
                  <a:lnTo>
                    <a:pt x="3675" y="27219"/>
                  </a:lnTo>
                  <a:lnTo>
                    <a:pt x="3653" y="29670"/>
                  </a:lnTo>
                  <a:lnTo>
                    <a:pt x="7243" y="29704"/>
                  </a:lnTo>
                  <a:lnTo>
                    <a:pt x="7530" y="34"/>
                  </a:lnTo>
                  <a:lnTo>
                    <a:pt x="3935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7" name="Google Shape;2797;p65"/>
            <p:cNvSpPr/>
            <p:nvPr/>
          </p:nvSpPr>
          <p:spPr>
            <a:xfrm>
              <a:off x="3291519" y="835901"/>
              <a:ext cx="105057" cy="641517"/>
            </a:xfrm>
            <a:custGeom>
              <a:avLst/>
              <a:gdLst/>
              <a:ahLst/>
              <a:cxnLst/>
              <a:rect l="l" t="t" r="r" b="b"/>
              <a:pathLst>
                <a:path w="5471" h="33408" extrusionOk="0">
                  <a:moveTo>
                    <a:pt x="2173" y="0"/>
                  </a:moveTo>
                  <a:cubicBezTo>
                    <a:pt x="1141" y="0"/>
                    <a:pt x="300" y="831"/>
                    <a:pt x="294" y="1857"/>
                  </a:cubicBezTo>
                  <a:lnTo>
                    <a:pt x="11" y="31499"/>
                  </a:lnTo>
                  <a:cubicBezTo>
                    <a:pt x="0" y="32532"/>
                    <a:pt x="836" y="33384"/>
                    <a:pt x="1869" y="33395"/>
                  </a:cubicBezTo>
                  <a:cubicBezTo>
                    <a:pt x="1869" y="33395"/>
                    <a:pt x="3296" y="33407"/>
                    <a:pt x="3303" y="33407"/>
                  </a:cubicBezTo>
                  <a:cubicBezTo>
                    <a:pt x="3799" y="33407"/>
                    <a:pt x="4268" y="33215"/>
                    <a:pt x="4624" y="32871"/>
                  </a:cubicBezTo>
                  <a:cubicBezTo>
                    <a:pt x="4979" y="32520"/>
                    <a:pt x="5177" y="32046"/>
                    <a:pt x="5182" y="31545"/>
                  </a:cubicBezTo>
                  <a:lnTo>
                    <a:pt x="5464" y="1909"/>
                  </a:lnTo>
                  <a:cubicBezTo>
                    <a:pt x="5471" y="1412"/>
                    <a:pt x="5279" y="932"/>
                    <a:pt x="4929" y="576"/>
                  </a:cubicBezTo>
                  <a:cubicBezTo>
                    <a:pt x="4578" y="221"/>
                    <a:pt x="4104" y="18"/>
                    <a:pt x="3601" y="12"/>
                  </a:cubicBezTo>
                  <a:cubicBezTo>
                    <a:pt x="3601" y="12"/>
                    <a:pt x="2179" y="0"/>
                    <a:pt x="21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8" name="Google Shape;2798;p65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9" name="Google Shape;2799;p65"/>
            <p:cNvSpPr/>
            <p:nvPr/>
          </p:nvSpPr>
          <p:spPr>
            <a:xfrm>
              <a:off x="3391123" y="1356846"/>
              <a:ext cx="471345" cy="95878"/>
            </a:xfrm>
            <a:custGeom>
              <a:avLst/>
              <a:gdLst/>
              <a:ahLst/>
              <a:cxnLst/>
              <a:rect l="l" t="t" r="r" b="b"/>
              <a:pathLst>
                <a:path w="24546" h="4993" extrusionOk="0">
                  <a:moveTo>
                    <a:pt x="2400" y="0"/>
                  </a:moveTo>
                  <a:lnTo>
                    <a:pt x="2400" y="6"/>
                  </a:lnTo>
                  <a:cubicBezTo>
                    <a:pt x="1068" y="47"/>
                    <a:pt x="1" y="1152"/>
                    <a:pt x="1" y="2524"/>
                  </a:cubicBezTo>
                  <a:cubicBezTo>
                    <a:pt x="1" y="3913"/>
                    <a:pt x="1085" y="4985"/>
                    <a:pt x="2452" y="4985"/>
                  </a:cubicBezTo>
                  <a:cubicBezTo>
                    <a:pt x="2590" y="4985"/>
                    <a:pt x="2740" y="4993"/>
                    <a:pt x="2879" y="4993"/>
                  </a:cubicBezTo>
                  <a:cubicBezTo>
                    <a:pt x="2910" y="4993"/>
                    <a:pt x="2941" y="4992"/>
                    <a:pt x="2970" y="4991"/>
                  </a:cubicBezTo>
                  <a:lnTo>
                    <a:pt x="24494" y="4991"/>
                  </a:lnTo>
                  <a:cubicBezTo>
                    <a:pt x="23365" y="4760"/>
                    <a:pt x="22919" y="3744"/>
                    <a:pt x="22919" y="2524"/>
                  </a:cubicBezTo>
                  <a:cubicBezTo>
                    <a:pt x="22919" y="1287"/>
                    <a:pt x="23388" y="261"/>
                    <a:pt x="24545" y="47"/>
                  </a:cubicBezTo>
                  <a:lnTo>
                    <a:pt x="2454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0" name="Google Shape;2800;p65"/>
            <p:cNvSpPr/>
            <p:nvPr/>
          </p:nvSpPr>
          <p:spPr>
            <a:xfrm>
              <a:off x="3389183" y="1368886"/>
              <a:ext cx="477278" cy="4685"/>
            </a:xfrm>
            <a:custGeom>
              <a:avLst/>
              <a:gdLst/>
              <a:ahLst/>
              <a:cxnLst/>
              <a:rect l="l" t="t" r="r" b="b"/>
              <a:pathLst>
                <a:path w="24855" h="244" extrusionOk="0">
                  <a:moveTo>
                    <a:pt x="0" y="1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1" name="Google Shape;2801;p65"/>
            <p:cNvSpPr/>
            <p:nvPr/>
          </p:nvSpPr>
          <p:spPr>
            <a:xfrm>
              <a:off x="3389183" y="1392313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2" name="Google Shape;2802;p65"/>
            <p:cNvSpPr/>
            <p:nvPr/>
          </p:nvSpPr>
          <p:spPr>
            <a:xfrm>
              <a:off x="3389183" y="1415817"/>
              <a:ext cx="477278" cy="4685"/>
            </a:xfrm>
            <a:custGeom>
              <a:avLst/>
              <a:gdLst/>
              <a:ahLst/>
              <a:cxnLst/>
              <a:rect l="l" t="t" r="r" b="b"/>
              <a:pathLst>
                <a:path w="24855" h="244" extrusionOk="0">
                  <a:moveTo>
                    <a:pt x="0" y="1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3" name="Google Shape;2803;p65"/>
            <p:cNvSpPr/>
            <p:nvPr/>
          </p:nvSpPr>
          <p:spPr>
            <a:xfrm>
              <a:off x="3389183" y="1427530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4" name="Google Shape;2804;p65"/>
            <p:cNvSpPr/>
            <p:nvPr/>
          </p:nvSpPr>
          <p:spPr>
            <a:xfrm>
              <a:off x="3389183" y="1439244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5" name="Google Shape;2805;p65"/>
            <p:cNvSpPr/>
            <p:nvPr/>
          </p:nvSpPr>
          <p:spPr>
            <a:xfrm>
              <a:off x="3389183" y="1404122"/>
              <a:ext cx="477278" cy="4570"/>
            </a:xfrm>
            <a:custGeom>
              <a:avLst/>
              <a:gdLst/>
              <a:ahLst/>
              <a:cxnLst/>
              <a:rect l="l" t="t" r="r" b="b"/>
              <a:pathLst>
                <a:path w="24855" h="238" extrusionOk="0">
                  <a:moveTo>
                    <a:pt x="0" y="0"/>
                  </a:moveTo>
                  <a:lnTo>
                    <a:pt x="0" y="237"/>
                  </a:lnTo>
                  <a:lnTo>
                    <a:pt x="24855" y="237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6" name="Google Shape;2806;p65"/>
            <p:cNvSpPr/>
            <p:nvPr/>
          </p:nvSpPr>
          <p:spPr>
            <a:xfrm>
              <a:off x="3389183" y="1380599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7" name="Google Shape;2807;p65"/>
            <p:cNvSpPr/>
            <p:nvPr/>
          </p:nvSpPr>
          <p:spPr>
            <a:xfrm>
              <a:off x="3425532" y="800759"/>
              <a:ext cx="437606" cy="572791"/>
            </a:xfrm>
            <a:custGeom>
              <a:avLst/>
              <a:gdLst/>
              <a:ahLst/>
              <a:cxnLst/>
              <a:rect l="l" t="t" r="r" b="b"/>
              <a:pathLst>
                <a:path w="22789" h="29829" extrusionOk="0">
                  <a:moveTo>
                    <a:pt x="84" y="1"/>
                  </a:moveTo>
                  <a:cubicBezTo>
                    <a:pt x="56" y="1"/>
                    <a:pt x="29" y="1"/>
                    <a:pt x="0" y="6"/>
                  </a:cubicBezTo>
                  <a:lnTo>
                    <a:pt x="0" y="29822"/>
                  </a:lnTo>
                  <a:cubicBezTo>
                    <a:pt x="29" y="29822"/>
                    <a:pt x="56" y="29829"/>
                    <a:pt x="84" y="29829"/>
                  </a:cubicBezTo>
                  <a:lnTo>
                    <a:pt x="20999" y="29829"/>
                  </a:lnTo>
                  <a:cubicBezTo>
                    <a:pt x="21987" y="29829"/>
                    <a:pt x="22789" y="29027"/>
                    <a:pt x="22789" y="28055"/>
                  </a:cubicBezTo>
                  <a:lnTo>
                    <a:pt x="22789" y="1773"/>
                  </a:lnTo>
                  <a:cubicBezTo>
                    <a:pt x="22789" y="796"/>
                    <a:pt x="21987" y="1"/>
                    <a:pt x="2099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8" name="Google Shape;2808;p65"/>
            <p:cNvSpPr/>
            <p:nvPr/>
          </p:nvSpPr>
          <p:spPr>
            <a:xfrm>
              <a:off x="3381272" y="794059"/>
              <a:ext cx="60949" cy="668497"/>
            </a:xfrm>
            <a:custGeom>
              <a:avLst/>
              <a:gdLst/>
              <a:ahLst/>
              <a:cxnLst/>
              <a:rect l="l" t="t" r="r" b="b"/>
              <a:pathLst>
                <a:path w="3174" h="34813" extrusionOk="0">
                  <a:moveTo>
                    <a:pt x="3020" y="1"/>
                  </a:moveTo>
                  <a:cubicBezTo>
                    <a:pt x="1626" y="1"/>
                    <a:pt x="323" y="824"/>
                    <a:pt x="107" y="2015"/>
                  </a:cubicBezTo>
                  <a:cubicBezTo>
                    <a:pt x="63" y="2281"/>
                    <a:pt x="57" y="2879"/>
                    <a:pt x="63" y="3088"/>
                  </a:cubicBezTo>
                  <a:cubicBezTo>
                    <a:pt x="63" y="3088"/>
                    <a:pt x="0" y="31956"/>
                    <a:pt x="0" y="32075"/>
                  </a:cubicBezTo>
                  <a:cubicBezTo>
                    <a:pt x="0" y="32193"/>
                    <a:pt x="11" y="32312"/>
                    <a:pt x="23" y="32424"/>
                  </a:cubicBezTo>
                  <a:lnTo>
                    <a:pt x="23" y="32504"/>
                  </a:lnTo>
                  <a:lnTo>
                    <a:pt x="40" y="32504"/>
                  </a:lnTo>
                  <a:cubicBezTo>
                    <a:pt x="266" y="33813"/>
                    <a:pt x="1514" y="34813"/>
                    <a:pt x="3020" y="34813"/>
                  </a:cubicBezTo>
                  <a:lnTo>
                    <a:pt x="3088" y="34813"/>
                  </a:lnTo>
                  <a:lnTo>
                    <a:pt x="3093" y="34293"/>
                  </a:lnTo>
                  <a:lnTo>
                    <a:pt x="3093" y="34293"/>
                  </a:lnTo>
                  <a:cubicBezTo>
                    <a:pt x="3090" y="34294"/>
                    <a:pt x="3084" y="34294"/>
                    <a:pt x="3078" y="34294"/>
                  </a:cubicBezTo>
                  <a:cubicBezTo>
                    <a:pt x="3045" y="34294"/>
                    <a:pt x="2984" y="34282"/>
                    <a:pt x="3004" y="34282"/>
                  </a:cubicBezTo>
                  <a:cubicBezTo>
                    <a:pt x="3004" y="34282"/>
                    <a:pt x="3005" y="34282"/>
                    <a:pt x="3005" y="34282"/>
                  </a:cubicBezTo>
                  <a:cubicBezTo>
                    <a:pt x="3092" y="34282"/>
                    <a:pt x="2952" y="33254"/>
                    <a:pt x="2952" y="32007"/>
                  </a:cubicBezTo>
                  <a:cubicBezTo>
                    <a:pt x="2952" y="30780"/>
                    <a:pt x="3166" y="29848"/>
                    <a:pt x="3027" y="29807"/>
                  </a:cubicBezTo>
                  <a:lnTo>
                    <a:pt x="3027" y="29807"/>
                  </a:lnTo>
                  <a:cubicBezTo>
                    <a:pt x="3058" y="29810"/>
                    <a:pt x="3155" y="29816"/>
                    <a:pt x="3173" y="29816"/>
                  </a:cubicBezTo>
                  <a:lnTo>
                    <a:pt x="3088" y="4996"/>
                  </a:lnTo>
                  <a:cubicBezTo>
                    <a:pt x="3111" y="4996"/>
                    <a:pt x="3139" y="4990"/>
                    <a:pt x="3161" y="4990"/>
                  </a:cubicBezTo>
                  <a:lnTo>
                    <a:pt x="3161" y="6"/>
                  </a:lnTo>
                  <a:cubicBezTo>
                    <a:pt x="3116" y="6"/>
                    <a:pt x="3072" y="1"/>
                    <a:pt x="3020" y="1"/>
                  </a:cubicBez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9" name="Google Shape;2809;p65"/>
            <p:cNvSpPr/>
            <p:nvPr/>
          </p:nvSpPr>
          <p:spPr>
            <a:xfrm>
              <a:off x="3406638" y="1358593"/>
              <a:ext cx="461033" cy="94630"/>
            </a:xfrm>
            <a:custGeom>
              <a:avLst/>
              <a:gdLst/>
              <a:ahLst/>
              <a:cxnLst/>
              <a:rect l="l" t="t" r="r" b="b"/>
              <a:pathLst>
                <a:path w="24009" h="4928" extrusionOk="0">
                  <a:moveTo>
                    <a:pt x="0" y="0"/>
                  </a:moveTo>
                  <a:lnTo>
                    <a:pt x="119" y="4928"/>
                  </a:lnTo>
                  <a:lnTo>
                    <a:pt x="24008" y="4928"/>
                  </a:lnTo>
                  <a:cubicBezTo>
                    <a:pt x="21942" y="2913"/>
                    <a:pt x="23889" y="316"/>
                    <a:pt x="23889" y="31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0" name="Google Shape;2810;p65"/>
            <p:cNvSpPr/>
            <p:nvPr/>
          </p:nvSpPr>
          <p:spPr>
            <a:xfrm>
              <a:off x="3406638" y="1354042"/>
              <a:ext cx="459285" cy="63311"/>
            </a:xfrm>
            <a:custGeom>
              <a:avLst/>
              <a:gdLst/>
              <a:ahLst/>
              <a:cxnLst/>
              <a:rect l="l" t="t" r="r" b="b"/>
              <a:pathLst>
                <a:path w="23918" h="3297" extrusionOk="0">
                  <a:moveTo>
                    <a:pt x="328" y="0"/>
                  </a:moveTo>
                  <a:lnTo>
                    <a:pt x="0" y="3296"/>
                  </a:lnTo>
                  <a:cubicBezTo>
                    <a:pt x="269" y="3094"/>
                    <a:pt x="2890" y="1111"/>
                    <a:pt x="14983" y="1111"/>
                  </a:cubicBezTo>
                  <a:cubicBezTo>
                    <a:pt x="17397" y="1111"/>
                    <a:pt x="20189" y="1190"/>
                    <a:pt x="23415" y="1378"/>
                  </a:cubicBezTo>
                  <a:cubicBezTo>
                    <a:pt x="23415" y="1378"/>
                    <a:pt x="23472" y="938"/>
                    <a:pt x="23917" y="542"/>
                  </a:cubicBezTo>
                  <a:lnTo>
                    <a:pt x="328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1" name="Google Shape;2811;p65"/>
            <p:cNvSpPr/>
            <p:nvPr/>
          </p:nvSpPr>
          <p:spPr>
            <a:xfrm>
              <a:off x="3361205" y="1339276"/>
              <a:ext cx="513398" cy="131095"/>
            </a:xfrm>
            <a:custGeom>
              <a:avLst/>
              <a:gdLst/>
              <a:ahLst/>
              <a:cxnLst/>
              <a:rect l="l" t="t" r="r" b="b"/>
              <a:pathLst>
                <a:path w="26736" h="6827" extrusionOk="0">
                  <a:moveTo>
                    <a:pt x="3325" y="1"/>
                  </a:moveTo>
                  <a:cubicBezTo>
                    <a:pt x="2835" y="1"/>
                    <a:pt x="2491" y="149"/>
                    <a:pt x="2254" y="368"/>
                  </a:cubicBezTo>
                  <a:cubicBezTo>
                    <a:pt x="2231" y="386"/>
                    <a:pt x="2214" y="407"/>
                    <a:pt x="2191" y="425"/>
                  </a:cubicBezTo>
                  <a:cubicBezTo>
                    <a:pt x="2191" y="430"/>
                    <a:pt x="2191" y="430"/>
                    <a:pt x="2186" y="430"/>
                  </a:cubicBezTo>
                  <a:cubicBezTo>
                    <a:pt x="2174" y="441"/>
                    <a:pt x="2163" y="453"/>
                    <a:pt x="2158" y="464"/>
                  </a:cubicBezTo>
                  <a:cubicBezTo>
                    <a:pt x="1712" y="938"/>
                    <a:pt x="1" y="3072"/>
                    <a:pt x="1971" y="6097"/>
                  </a:cubicBezTo>
                  <a:cubicBezTo>
                    <a:pt x="2191" y="6493"/>
                    <a:pt x="2587" y="6826"/>
                    <a:pt x="3325" y="6826"/>
                  </a:cubicBezTo>
                  <a:lnTo>
                    <a:pt x="26736" y="6826"/>
                  </a:lnTo>
                  <a:lnTo>
                    <a:pt x="26736" y="5516"/>
                  </a:lnTo>
                  <a:lnTo>
                    <a:pt x="3562" y="5516"/>
                  </a:lnTo>
                  <a:cubicBezTo>
                    <a:pt x="3562" y="5516"/>
                    <a:pt x="3546" y="5518"/>
                    <a:pt x="3518" y="5518"/>
                  </a:cubicBezTo>
                  <a:cubicBezTo>
                    <a:pt x="3339" y="5518"/>
                    <a:pt x="2689" y="5450"/>
                    <a:pt x="2689" y="4466"/>
                  </a:cubicBezTo>
                  <a:lnTo>
                    <a:pt x="2689" y="3823"/>
                  </a:lnTo>
                  <a:lnTo>
                    <a:pt x="2689" y="2999"/>
                  </a:lnTo>
                  <a:lnTo>
                    <a:pt x="2689" y="2356"/>
                  </a:lnTo>
                  <a:cubicBezTo>
                    <a:pt x="2689" y="1379"/>
                    <a:pt x="3328" y="1309"/>
                    <a:pt x="3513" y="1309"/>
                  </a:cubicBezTo>
                  <a:cubicBezTo>
                    <a:pt x="3544" y="1309"/>
                    <a:pt x="3562" y="1311"/>
                    <a:pt x="3562" y="1311"/>
                  </a:cubicBezTo>
                  <a:lnTo>
                    <a:pt x="26736" y="1311"/>
                  </a:lnTo>
                  <a:lnTo>
                    <a:pt x="267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2" name="Google Shape;2812;p65"/>
            <p:cNvSpPr/>
            <p:nvPr/>
          </p:nvSpPr>
          <p:spPr>
            <a:xfrm>
              <a:off x="3361205" y="1339276"/>
              <a:ext cx="145939" cy="131095"/>
            </a:xfrm>
            <a:custGeom>
              <a:avLst/>
              <a:gdLst/>
              <a:ahLst/>
              <a:cxnLst/>
              <a:rect l="l" t="t" r="r" b="b"/>
              <a:pathLst>
                <a:path w="7600" h="6827" extrusionOk="0">
                  <a:moveTo>
                    <a:pt x="3325" y="1"/>
                  </a:moveTo>
                  <a:cubicBezTo>
                    <a:pt x="2835" y="1"/>
                    <a:pt x="2491" y="149"/>
                    <a:pt x="2254" y="368"/>
                  </a:cubicBezTo>
                  <a:cubicBezTo>
                    <a:pt x="2231" y="386"/>
                    <a:pt x="2214" y="407"/>
                    <a:pt x="2191" y="425"/>
                  </a:cubicBezTo>
                  <a:cubicBezTo>
                    <a:pt x="2191" y="430"/>
                    <a:pt x="2191" y="430"/>
                    <a:pt x="2186" y="430"/>
                  </a:cubicBezTo>
                  <a:cubicBezTo>
                    <a:pt x="2174" y="441"/>
                    <a:pt x="2163" y="453"/>
                    <a:pt x="2158" y="464"/>
                  </a:cubicBezTo>
                  <a:cubicBezTo>
                    <a:pt x="1712" y="938"/>
                    <a:pt x="1" y="3072"/>
                    <a:pt x="1971" y="6097"/>
                  </a:cubicBezTo>
                  <a:cubicBezTo>
                    <a:pt x="2191" y="6493"/>
                    <a:pt x="2587" y="6826"/>
                    <a:pt x="3325" y="6826"/>
                  </a:cubicBezTo>
                  <a:lnTo>
                    <a:pt x="7600" y="6826"/>
                  </a:lnTo>
                  <a:lnTo>
                    <a:pt x="7600" y="5516"/>
                  </a:lnTo>
                  <a:lnTo>
                    <a:pt x="3562" y="5516"/>
                  </a:lnTo>
                  <a:cubicBezTo>
                    <a:pt x="3562" y="5516"/>
                    <a:pt x="3546" y="5518"/>
                    <a:pt x="3518" y="5518"/>
                  </a:cubicBezTo>
                  <a:cubicBezTo>
                    <a:pt x="3339" y="5518"/>
                    <a:pt x="2689" y="5450"/>
                    <a:pt x="2689" y="4466"/>
                  </a:cubicBezTo>
                  <a:lnTo>
                    <a:pt x="2689" y="3823"/>
                  </a:lnTo>
                  <a:lnTo>
                    <a:pt x="2689" y="2999"/>
                  </a:lnTo>
                  <a:lnTo>
                    <a:pt x="2689" y="2356"/>
                  </a:lnTo>
                  <a:cubicBezTo>
                    <a:pt x="2689" y="1379"/>
                    <a:pt x="3328" y="1309"/>
                    <a:pt x="3513" y="1309"/>
                  </a:cubicBezTo>
                  <a:cubicBezTo>
                    <a:pt x="3544" y="1309"/>
                    <a:pt x="3562" y="1311"/>
                    <a:pt x="3562" y="1311"/>
                  </a:cubicBezTo>
                  <a:lnTo>
                    <a:pt x="7600" y="1311"/>
                  </a:lnTo>
                  <a:lnTo>
                    <a:pt x="7600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3" name="Google Shape;2813;p65"/>
            <p:cNvSpPr/>
            <p:nvPr/>
          </p:nvSpPr>
          <p:spPr>
            <a:xfrm>
              <a:off x="3525655" y="1404814"/>
              <a:ext cx="65711" cy="51347"/>
            </a:xfrm>
            <a:custGeom>
              <a:avLst/>
              <a:gdLst/>
              <a:ahLst/>
              <a:cxnLst/>
              <a:rect l="l" t="t" r="r" b="b"/>
              <a:pathLst>
                <a:path w="3422" h="2674" extrusionOk="0">
                  <a:moveTo>
                    <a:pt x="640" y="0"/>
                  </a:moveTo>
                  <a:cubicBezTo>
                    <a:pt x="266" y="0"/>
                    <a:pt x="0" y="21"/>
                    <a:pt x="0" y="21"/>
                  </a:cubicBezTo>
                  <a:cubicBezTo>
                    <a:pt x="0" y="21"/>
                    <a:pt x="1237" y="845"/>
                    <a:pt x="1175" y="2674"/>
                  </a:cubicBezTo>
                  <a:lnTo>
                    <a:pt x="2118" y="1426"/>
                  </a:lnTo>
                  <a:lnTo>
                    <a:pt x="3421" y="2317"/>
                  </a:lnTo>
                  <a:cubicBezTo>
                    <a:pt x="3421" y="2317"/>
                    <a:pt x="3009" y="506"/>
                    <a:pt x="1959" y="110"/>
                  </a:cubicBezTo>
                  <a:cubicBezTo>
                    <a:pt x="1519" y="22"/>
                    <a:pt x="1023" y="0"/>
                    <a:pt x="640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4" name="Google Shape;2814;p65"/>
            <p:cNvSpPr/>
            <p:nvPr/>
          </p:nvSpPr>
          <p:spPr>
            <a:xfrm>
              <a:off x="3437957" y="794059"/>
              <a:ext cx="69187" cy="545236"/>
            </a:xfrm>
            <a:custGeom>
              <a:avLst/>
              <a:gdLst/>
              <a:ahLst/>
              <a:cxnLst/>
              <a:rect l="l" t="t" r="r" b="b"/>
              <a:pathLst>
                <a:path w="3603" h="28394" extrusionOk="0">
                  <a:moveTo>
                    <a:pt x="0" y="1"/>
                  </a:moveTo>
                  <a:lnTo>
                    <a:pt x="0" y="28394"/>
                  </a:lnTo>
                  <a:lnTo>
                    <a:pt x="3603" y="28394"/>
                  </a:lnTo>
                  <a:lnTo>
                    <a:pt x="3603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5" name="Google Shape;2815;p65"/>
            <p:cNvSpPr/>
            <p:nvPr/>
          </p:nvSpPr>
          <p:spPr>
            <a:xfrm>
              <a:off x="3258798" y="871253"/>
              <a:ext cx="74467" cy="570391"/>
            </a:xfrm>
            <a:custGeom>
              <a:avLst/>
              <a:gdLst/>
              <a:ahLst/>
              <a:cxnLst/>
              <a:rect l="l" t="t" r="r" b="b"/>
              <a:pathLst>
                <a:path w="3878" h="29704" extrusionOk="0">
                  <a:moveTo>
                    <a:pt x="2061" y="993"/>
                  </a:moveTo>
                  <a:cubicBezTo>
                    <a:pt x="2065" y="993"/>
                    <a:pt x="2068" y="993"/>
                    <a:pt x="2071" y="993"/>
                  </a:cubicBezTo>
                  <a:cubicBezTo>
                    <a:pt x="2433" y="993"/>
                    <a:pt x="2726" y="1293"/>
                    <a:pt x="2720" y="1653"/>
                  </a:cubicBezTo>
                  <a:cubicBezTo>
                    <a:pt x="2715" y="2017"/>
                    <a:pt x="2426" y="2309"/>
                    <a:pt x="2064" y="2309"/>
                  </a:cubicBezTo>
                  <a:cubicBezTo>
                    <a:pt x="2061" y="2309"/>
                    <a:pt x="2057" y="2309"/>
                    <a:pt x="2054" y="2309"/>
                  </a:cubicBezTo>
                  <a:cubicBezTo>
                    <a:pt x="1693" y="2309"/>
                    <a:pt x="1400" y="2009"/>
                    <a:pt x="1405" y="1642"/>
                  </a:cubicBezTo>
                  <a:cubicBezTo>
                    <a:pt x="1405" y="1284"/>
                    <a:pt x="1699" y="993"/>
                    <a:pt x="2061" y="993"/>
                  </a:cubicBezTo>
                  <a:close/>
                  <a:moveTo>
                    <a:pt x="282" y="0"/>
                  </a:moveTo>
                  <a:lnTo>
                    <a:pt x="0" y="29670"/>
                  </a:lnTo>
                  <a:lnTo>
                    <a:pt x="3590" y="29704"/>
                  </a:lnTo>
                  <a:lnTo>
                    <a:pt x="3877" y="34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6" name="Google Shape;2816;p65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7" name="Google Shape;2817;p65"/>
            <p:cNvSpPr/>
            <p:nvPr/>
          </p:nvSpPr>
          <p:spPr>
            <a:xfrm>
              <a:off x="3263656" y="930954"/>
              <a:ext cx="40133" cy="6855"/>
            </a:xfrm>
            <a:custGeom>
              <a:avLst/>
              <a:gdLst/>
              <a:ahLst/>
              <a:cxnLst/>
              <a:rect l="l" t="t" r="r" b="b"/>
              <a:pathLst>
                <a:path w="2090" h="357" extrusionOk="0">
                  <a:moveTo>
                    <a:pt x="0" y="0"/>
                  </a:moveTo>
                  <a:lnTo>
                    <a:pt x="0" y="357"/>
                  </a:lnTo>
                  <a:lnTo>
                    <a:pt x="2089" y="357"/>
                  </a:lnTo>
                  <a:lnTo>
                    <a:pt x="20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8" name="Google Shape;2818;p65"/>
            <p:cNvSpPr/>
            <p:nvPr/>
          </p:nvSpPr>
          <p:spPr>
            <a:xfrm>
              <a:off x="3263656" y="950463"/>
              <a:ext cx="28746" cy="6855"/>
            </a:xfrm>
            <a:custGeom>
              <a:avLst/>
              <a:gdLst/>
              <a:ahLst/>
              <a:cxnLst/>
              <a:rect l="l" t="t" r="r" b="b"/>
              <a:pathLst>
                <a:path w="1497" h="357" extrusionOk="0">
                  <a:moveTo>
                    <a:pt x="0" y="0"/>
                  </a:moveTo>
                  <a:lnTo>
                    <a:pt x="0" y="357"/>
                  </a:lnTo>
                  <a:lnTo>
                    <a:pt x="1496" y="357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9" name="Google Shape;2819;p65"/>
            <p:cNvSpPr/>
            <p:nvPr/>
          </p:nvSpPr>
          <p:spPr>
            <a:xfrm>
              <a:off x="3263656" y="970107"/>
              <a:ext cx="40133" cy="6721"/>
            </a:xfrm>
            <a:custGeom>
              <a:avLst/>
              <a:gdLst/>
              <a:ahLst/>
              <a:cxnLst/>
              <a:rect l="l" t="t" r="r" b="b"/>
              <a:pathLst>
                <a:path w="2090" h="350" extrusionOk="0">
                  <a:moveTo>
                    <a:pt x="0" y="0"/>
                  </a:moveTo>
                  <a:lnTo>
                    <a:pt x="0" y="350"/>
                  </a:lnTo>
                  <a:lnTo>
                    <a:pt x="2089" y="350"/>
                  </a:lnTo>
                  <a:lnTo>
                    <a:pt x="20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0" name="Google Shape;2820;p65"/>
            <p:cNvSpPr/>
            <p:nvPr/>
          </p:nvSpPr>
          <p:spPr>
            <a:xfrm>
              <a:off x="3262351" y="996319"/>
              <a:ext cx="40248" cy="6836"/>
            </a:xfrm>
            <a:custGeom>
              <a:avLst/>
              <a:gdLst/>
              <a:ahLst/>
              <a:cxnLst/>
              <a:rect l="l" t="t" r="r" b="b"/>
              <a:pathLst>
                <a:path w="2096" h="356" extrusionOk="0">
                  <a:moveTo>
                    <a:pt x="1" y="1"/>
                  </a:moveTo>
                  <a:lnTo>
                    <a:pt x="1" y="356"/>
                  </a:lnTo>
                  <a:lnTo>
                    <a:pt x="2095" y="356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1" name="Google Shape;2821;p65"/>
            <p:cNvSpPr/>
            <p:nvPr/>
          </p:nvSpPr>
          <p:spPr>
            <a:xfrm>
              <a:off x="3262351" y="1015944"/>
              <a:ext cx="28881" cy="6721"/>
            </a:xfrm>
            <a:custGeom>
              <a:avLst/>
              <a:gdLst/>
              <a:ahLst/>
              <a:cxnLst/>
              <a:rect l="l" t="t" r="r" b="b"/>
              <a:pathLst>
                <a:path w="1504" h="350" extrusionOk="0">
                  <a:moveTo>
                    <a:pt x="1" y="0"/>
                  </a:moveTo>
                  <a:lnTo>
                    <a:pt x="1" y="350"/>
                  </a:lnTo>
                  <a:lnTo>
                    <a:pt x="1503" y="350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2" name="Google Shape;2822;p65"/>
            <p:cNvSpPr/>
            <p:nvPr/>
          </p:nvSpPr>
          <p:spPr>
            <a:xfrm>
              <a:off x="3262351" y="1035454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1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3" name="Google Shape;2823;p65"/>
            <p:cNvSpPr/>
            <p:nvPr/>
          </p:nvSpPr>
          <p:spPr>
            <a:xfrm>
              <a:off x="3262351" y="1066677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0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4" name="Google Shape;2824;p65"/>
            <p:cNvSpPr/>
            <p:nvPr/>
          </p:nvSpPr>
          <p:spPr>
            <a:xfrm>
              <a:off x="3262351" y="1086187"/>
              <a:ext cx="28881" cy="6855"/>
            </a:xfrm>
            <a:custGeom>
              <a:avLst/>
              <a:gdLst/>
              <a:ahLst/>
              <a:cxnLst/>
              <a:rect l="l" t="t" r="r" b="b"/>
              <a:pathLst>
                <a:path w="1504" h="357" extrusionOk="0">
                  <a:moveTo>
                    <a:pt x="1" y="0"/>
                  </a:moveTo>
                  <a:lnTo>
                    <a:pt x="1" y="357"/>
                  </a:lnTo>
                  <a:lnTo>
                    <a:pt x="1503" y="357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5" name="Google Shape;2825;p65"/>
            <p:cNvSpPr/>
            <p:nvPr/>
          </p:nvSpPr>
          <p:spPr>
            <a:xfrm>
              <a:off x="3262351" y="1105696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0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6" name="Google Shape;2826;p65"/>
            <p:cNvSpPr/>
            <p:nvPr/>
          </p:nvSpPr>
          <p:spPr>
            <a:xfrm>
              <a:off x="3261160" y="1133559"/>
              <a:ext cx="40229" cy="6721"/>
            </a:xfrm>
            <a:custGeom>
              <a:avLst/>
              <a:gdLst/>
              <a:ahLst/>
              <a:cxnLst/>
              <a:rect l="l" t="t" r="r" b="b"/>
              <a:pathLst>
                <a:path w="2095" h="350" extrusionOk="0">
                  <a:moveTo>
                    <a:pt x="0" y="0"/>
                  </a:moveTo>
                  <a:lnTo>
                    <a:pt x="0" y="350"/>
                  </a:lnTo>
                  <a:lnTo>
                    <a:pt x="2095" y="350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7" name="Google Shape;2827;p65"/>
            <p:cNvSpPr/>
            <p:nvPr/>
          </p:nvSpPr>
          <p:spPr>
            <a:xfrm>
              <a:off x="3261160" y="1153069"/>
              <a:ext cx="28861" cy="6836"/>
            </a:xfrm>
            <a:custGeom>
              <a:avLst/>
              <a:gdLst/>
              <a:ahLst/>
              <a:cxnLst/>
              <a:rect l="l" t="t" r="r" b="b"/>
              <a:pathLst>
                <a:path w="1503" h="356" extrusionOk="0">
                  <a:moveTo>
                    <a:pt x="0" y="0"/>
                  </a:moveTo>
                  <a:lnTo>
                    <a:pt x="0" y="355"/>
                  </a:lnTo>
                  <a:lnTo>
                    <a:pt x="1503" y="355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8" name="Google Shape;2828;p65"/>
            <p:cNvSpPr/>
            <p:nvPr/>
          </p:nvSpPr>
          <p:spPr>
            <a:xfrm>
              <a:off x="3261160" y="1172579"/>
              <a:ext cx="40229" cy="6836"/>
            </a:xfrm>
            <a:custGeom>
              <a:avLst/>
              <a:gdLst/>
              <a:ahLst/>
              <a:cxnLst/>
              <a:rect l="l" t="t" r="r" b="b"/>
              <a:pathLst>
                <a:path w="2095" h="356" extrusionOk="0">
                  <a:moveTo>
                    <a:pt x="0" y="1"/>
                  </a:moveTo>
                  <a:lnTo>
                    <a:pt x="0" y="356"/>
                  </a:lnTo>
                  <a:lnTo>
                    <a:pt x="2095" y="356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9" name="Google Shape;2829;p65"/>
            <p:cNvSpPr/>
            <p:nvPr/>
          </p:nvSpPr>
          <p:spPr>
            <a:xfrm>
              <a:off x="3259989" y="1202707"/>
              <a:ext cx="40114" cy="6855"/>
            </a:xfrm>
            <a:custGeom>
              <a:avLst/>
              <a:gdLst/>
              <a:ahLst/>
              <a:cxnLst/>
              <a:rect l="l" t="t" r="r" b="b"/>
              <a:pathLst>
                <a:path w="2089" h="357" extrusionOk="0">
                  <a:moveTo>
                    <a:pt x="0" y="0"/>
                  </a:moveTo>
                  <a:lnTo>
                    <a:pt x="0" y="357"/>
                  </a:lnTo>
                  <a:lnTo>
                    <a:pt x="2088" y="357"/>
                  </a:lnTo>
                  <a:lnTo>
                    <a:pt x="20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0" name="Google Shape;2830;p65"/>
            <p:cNvSpPr/>
            <p:nvPr/>
          </p:nvSpPr>
          <p:spPr>
            <a:xfrm>
              <a:off x="3259989" y="1222217"/>
              <a:ext cx="28727" cy="6855"/>
            </a:xfrm>
            <a:custGeom>
              <a:avLst/>
              <a:gdLst/>
              <a:ahLst/>
              <a:cxnLst/>
              <a:rect l="l" t="t" r="r" b="b"/>
              <a:pathLst>
                <a:path w="1496" h="357" extrusionOk="0">
                  <a:moveTo>
                    <a:pt x="0" y="0"/>
                  </a:moveTo>
                  <a:lnTo>
                    <a:pt x="0" y="357"/>
                  </a:lnTo>
                  <a:lnTo>
                    <a:pt x="1496" y="357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1" name="Google Shape;2831;p65"/>
            <p:cNvSpPr/>
            <p:nvPr/>
          </p:nvSpPr>
          <p:spPr>
            <a:xfrm>
              <a:off x="3259989" y="1241823"/>
              <a:ext cx="40114" cy="6759"/>
            </a:xfrm>
            <a:custGeom>
              <a:avLst/>
              <a:gdLst/>
              <a:ahLst/>
              <a:cxnLst/>
              <a:rect l="l" t="t" r="r" b="b"/>
              <a:pathLst>
                <a:path w="2089" h="352" extrusionOk="0">
                  <a:moveTo>
                    <a:pt x="0" y="1"/>
                  </a:moveTo>
                  <a:lnTo>
                    <a:pt x="0" y="352"/>
                  </a:lnTo>
                  <a:lnTo>
                    <a:pt x="2088" y="352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2" name="Google Shape;2832;p65"/>
            <p:cNvSpPr/>
            <p:nvPr/>
          </p:nvSpPr>
          <p:spPr>
            <a:xfrm>
              <a:off x="3259989" y="1283031"/>
              <a:ext cx="40114" cy="6836"/>
            </a:xfrm>
            <a:custGeom>
              <a:avLst/>
              <a:gdLst/>
              <a:ahLst/>
              <a:cxnLst/>
              <a:rect l="l" t="t" r="r" b="b"/>
              <a:pathLst>
                <a:path w="2089" h="356" extrusionOk="0">
                  <a:moveTo>
                    <a:pt x="0" y="1"/>
                  </a:moveTo>
                  <a:lnTo>
                    <a:pt x="0" y="356"/>
                  </a:lnTo>
                  <a:lnTo>
                    <a:pt x="2088" y="356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3" name="Google Shape;2833;p65"/>
            <p:cNvSpPr/>
            <p:nvPr/>
          </p:nvSpPr>
          <p:spPr>
            <a:xfrm>
              <a:off x="3259989" y="1302656"/>
              <a:ext cx="28727" cy="6721"/>
            </a:xfrm>
            <a:custGeom>
              <a:avLst/>
              <a:gdLst/>
              <a:ahLst/>
              <a:cxnLst/>
              <a:rect l="l" t="t" r="r" b="b"/>
              <a:pathLst>
                <a:path w="1496" h="350" extrusionOk="0">
                  <a:moveTo>
                    <a:pt x="0" y="0"/>
                  </a:moveTo>
                  <a:lnTo>
                    <a:pt x="0" y="350"/>
                  </a:lnTo>
                  <a:lnTo>
                    <a:pt x="1496" y="350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4" name="Google Shape;2834;p65"/>
            <p:cNvSpPr/>
            <p:nvPr/>
          </p:nvSpPr>
          <p:spPr>
            <a:xfrm>
              <a:off x="3259989" y="1322166"/>
              <a:ext cx="40114" cy="6836"/>
            </a:xfrm>
            <a:custGeom>
              <a:avLst/>
              <a:gdLst/>
              <a:ahLst/>
              <a:cxnLst/>
              <a:rect l="l" t="t" r="r" b="b"/>
              <a:pathLst>
                <a:path w="2089" h="356" extrusionOk="0">
                  <a:moveTo>
                    <a:pt x="0" y="1"/>
                  </a:moveTo>
                  <a:lnTo>
                    <a:pt x="0" y="355"/>
                  </a:lnTo>
                  <a:lnTo>
                    <a:pt x="2088" y="355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5" name="Google Shape;2835;p65"/>
            <p:cNvSpPr/>
            <p:nvPr/>
          </p:nvSpPr>
          <p:spPr>
            <a:xfrm>
              <a:off x="3258798" y="1348070"/>
              <a:ext cx="40229" cy="6740"/>
            </a:xfrm>
            <a:custGeom>
              <a:avLst/>
              <a:gdLst/>
              <a:ahLst/>
              <a:cxnLst/>
              <a:rect l="l" t="t" r="r" b="b"/>
              <a:pathLst>
                <a:path w="2095" h="351" extrusionOk="0">
                  <a:moveTo>
                    <a:pt x="0" y="1"/>
                  </a:moveTo>
                  <a:lnTo>
                    <a:pt x="0" y="350"/>
                  </a:lnTo>
                  <a:lnTo>
                    <a:pt x="2094" y="350"/>
                  </a:lnTo>
                  <a:lnTo>
                    <a:pt x="209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6" name="Google Shape;2836;p65"/>
            <p:cNvSpPr/>
            <p:nvPr/>
          </p:nvSpPr>
          <p:spPr>
            <a:xfrm>
              <a:off x="3258798" y="1367580"/>
              <a:ext cx="28727" cy="6836"/>
            </a:xfrm>
            <a:custGeom>
              <a:avLst/>
              <a:gdLst/>
              <a:ahLst/>
              <a:cxnLst/>
              <a:rect l="l" t="t" r="r" b="b"/>
              <a:pathLst>
                <a:path w="1496" h="356" extrusionOk="0">
                  <a:moveTo>
                    <a:pt x="0" y="1"/>
                  </a:moveTo>
                  <a:lnTo>
                    <a:pt x="0" y="356"/>
                  </a:lnTo>
                  <a:lnTo>
                    <a:pt x="1496" y="356"/>
                  </a:lnTo>
                  <a:lnTo>
                    <a:pt x="149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7" name="Google Shape;2837;p65"/>
            <p:cNvSpPr/>
            <p:nvPr/>
          </p:nvSpPr>
          <p:spPr>
            <a:xfrm>
              <a:off x="3258798" y="1387109"/>
              <a:ext cx="40229" cy="6817"/>
            </a:xfrm>
            <a:custGeom>
              <a:avLst/>
              <a:gdLst/>
              <a:ahLst/>
              <a:cxnLst/>
              <a:rect l="l" t="t" r="r" b="b"/>
              <a:pathLst>
                <a:path w="2095" h="355" extrusionOk="0">
                  <a:moveTo>
                    <a:pt x="0" y="0"/>
                  </a:moveTo>
                  <a:lnTo>
                    <a:pt x="0" y="355"/>
                  </a:lnTo>
                  <a:lnTo>
                    <a:pt x="2094" y="355"/>
                  </a:lnTo>
                  <a:lnTo>
                    <a:pt x="20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8" name="Google Shape;2838;p65"/>
            <p:cNvSpPr/>
            <p:nvPr/>
          </p:nvSpPr>
          <p:spPr>
            <a:xfrm>
              <a:off x="3188651" y="1100588"/>
              <a:ext cx="132689" cy="317129"/>
            </a:xfrm>
            <a:custGeom>
              <a:avLst/>
              <a:gdLst/>
              <a:ahLst/>
              <a:cxnLst/>
              <a:rect l="l" t="t" r="r" b="b"/>
              <a:pathLst>
                <a:path w="6910" h="16515" extrusionOk="0">
                  <a:moveTo>
                    <a:pt x="5024" y="1"/>
                  </a:moveTo>
                  <a:lnTo>
                    <a:pt x="164" y="15090"/>
                  </a:lnTo>
                  <a:cubicBezTo>
                    <a:pt x="1" y="15581"/>
                    <a:pt x="220" y="16128"/>
                    <a:pt x="649" y="16315"/>
                  </a:cubicBezTo>
                  <a:lnTo>
                    <a:pt x="983" y="16456"/>
                  </a:lnTo>
                  <a:cubicBezTo>
                    <a:pt x="1078" y="16496"/>
                    <a:pt x="1175" y="16515"/>
                    <a:pt x="1270" y="16515"/>
                  </a:cubicBezTo>
                  <a:cubicBezTo>
                    <a:pt x="1606" y="16515"/>
                    <a:pt x="1921" y="16280"/>
                    <a:pt x="2044" y="15898"/>
                  </a:cubicBezTo>
                  <a:lnTo>
                    <a:pt x="6910" y="808"/>
                  </a:lnTo>
                  <a:lnTo>
                    <a:pt x="502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9" name="Google Shape;2839;p65"/>
            <p:cNvSpPr/>
            <p:nvPr/>
          </p:nvSpPr>
          <p:spPr>
            <a:xfrm>
              <a:off x="3188651" y="1379716"/>
              <a:ext cx="42745" cy="38002"/>
            </a:xfrm>
            <a:custGeom>
              <a:avLst/>
              <a:gdLst/>
              <a:ahLst/>
              <a:cxnLst/>
              <a:rect l="l" t="t" r="r" b="b"/>
              <a:pathLst>
                <a:path w="2226" h="1979" extrusionOk="0">
                  <a:moveTo>
                    <a:pt x="339" y="0"/>
                  </a:moveTo>
                  <a:lnTo>
                    <a:pt x="164" y="554"/>
                  </a:lnTo>
                  <a:cubicBezTo>
                    <a:pt x="1" y="1045"/>
                    <a:pt x="220" y="1592"/>
                    <a:pt x="649" y="1779"/>
                  </a:cubicBezTo>
                  <a:lnTo>
                    <a:pt x="983" y="1920"/>
                  </a:lnTo>
                  <a:cubicBezTo>
                    <a:pt x="1078" y="1960"/>
                    <a:pt x="1175" y="1979"/>
                    <a:pt x="1270" y="1979"/>
                  </a:cubicBezTo>
                  <a:cubicBezTo>
                    <a:pt x="1606" y="1979"/>
                    <a:pt x="1921" y="1744"/>
                    <a:pt x="2044" y="1362"/>
                  </a:cubicBezTo>
                  <a:lnTo>
                    <a:pt x="2225" y="802"/>
                  </a:lnTo>
                  <a:lnTo>
                    <a:pt x="339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0" name="Google Shape;2840;p65"/>
            <p:cNvSpPr/>
            <p:nvPr/>
          </p:nvSpPr>
          <p:spPr>
            <a:xfrm>
              <a:off x="3285010" y="1034263"/>
              <a:ext cx="41746" cy="81745"/>
            </a:xfrm>
            <a:custGeom>
              <a:avLst/>
              <a:gdLst/>
              <a:ahLst/>
              <a:cxnLst/>
              <a:rect l="l" t="t" r="r" b="b"/>
              <a:pathLst>
                <a:path w="2174" h="4257" extrusionOk="0">
                  <a:moveTo>
                    <a:pt x="2174" y="0"/>
                  </a:moveTo>
                  <a:lnTo>
                    <a:pt x="1" y="3460"/>
                  </a:lnTo>
                  <a:lnTo>
                    <a:pt x="1886" y="4257"/>
                  </a:lnTo>
                  <a:lnTo>
                    <a:pt x="2174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1" name="Google Shape;2841;p65"/>
            <p:cNvSpPr/>
            <p:nvPr/>
          </p:nvSpPr>
          <p:spPr>
            <a:xfrm>
              <a:off x="3316118" y="1034263"/>
              <a:ext cx="10638" cy="20931"/>
            </a:xfrm>
            <a:custGeom>
              <a:avLst/>
              <a:gdLst/>
              <a:ahLst/>
              <a:cxnLst/>
              <a:rect l="l" t="t" r="r" b="b"/>
              <a:pathLst>
                <a:path w="554" h="1090" extrusionOk="0">
                  <a:moveTo>
                    <a:pt x="554" y="0"/>
                  </a:moveTo>
                  <a:lnTo>
                    <a:pt x="1" y="881"/>
                  </a:lnTo>
                  <a:lnTo>
                    <a:pt x="481" y="1089"/>
                  </a:lnTo>
                  <a:lnTo>
                    <a:pt x="554" y="0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2" name="Google Shape;2842;p65"/>
            <p:cNvSpPr/>
            <p:nvPr/>
          </p:nvSpPr>
          <p:spPr>
            <a:xfrm>
              <a:off x="3469507" y="848690"/>
              <a:ext cx="191007" cy="267875"/>
            </a:xfrm>
            <a:custGeom>
              <a:avLst/>
              <a:gdLst/>
              <a:ahLst/>
              <a:cxnLst/>
              <a:rect l="l" t="t" r="r" b="b"/>
              <a:pathLst>
                <a:path w="9947" h="13950" extrusionOk="0">
                  <a:moveTo>
                    <a:pt x="4933" y="2394"/>
                  </a:moveTo>
                  <a:lnTo>
                    <a:pt x="6108" y="8552"/>
                  </a:lnTo>
                  <a:lnTo>
                    <a:pt x="3755" y="8552"/>
                  </a:lnTo>
                  <a:lnTo>
                    <a:pt x="4933" y="2394"/>
                  </a:lnTo>
                  <a:close/>
                  <a:moveTo>
                    <a:pt x="3370" y="1"/>
                  </a:moveTo>
                  <a:lnTo>
                    <a:pt x="1" y="13949"/>
                  </a:lnTo>
                  <a:lnTo>
                    <a:pt x="2739" y="13949"/>
                  </a:lnTo>
                  <a:lnTo>
                    <a:pt x="3302" y="10946"/>
                  </a:lnTo>
                  <a:lnTo>
                    <a:pt x="6577" y="10946"/>
                  </a:lnTo>
                  <a:lnTo>
                    <a:pt x="7142" y="13949"/>
                  </a:lnTo>
                  <a:lnTo>
                    <a:pt x="9946" y="13949"/>
                  </a:lnTo>
                  <a:lnTo>
                    <a:pt x="65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3" name="Google Shape;2843;p65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4" name="Google Shape;2844;p65"/>
            <p:cNvSpPr/>
            <p:nvPr/>
          </p:nvSpPr>
          <p:spPr>
            <a:xfrm>
              <a:off x="3618211" y="983223"/>
              <a:ext cx="206830" cy="322813"/>
            </a:xfrm>
            <a:custGeom>
              <a:avLst/>
              <a:gdLst/>
              <a:ahLst/>
              <a:cxnLst/>
              <a:rect l="l" t="t" r="r" b="b"/>
              <a:pathLst>
                <a:path w="10771" h="16811" extrusionOk="0">
                  <a:moveTo>
                    <a:pt x="1" y="0"/>
                  </a:moveTo>
                  <a:lnTo>
                    <a:pt x="1" y="16810"/>
                  </a:lnTo>
                  <a:lnTo>
                    <a:pt x="10771" y="16810"/>
                  </a:lnTo>
                  <a:lnTo>
                    <a:pt x="10771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5" name="Google Shape;2845;p65"/>
            <p:cNvSpPr/>
            <p:nvPr/>
          </p:nvSpPr>
          <p:spPr>
            <a:xfrm>
              <a:off x="3660495" y="1028291"/>
              <a:ext cx="133342" cy="219753"/>
            </a:xfrm>
            <a:custGeom>
              <a:avLst/>
              <a:gdLst/>
              <a:ahLst/>
              <a:cxnLst/>
              <a:rect l="l" t="t" r="r" b="b"/>
              <a:pathLst>
                <a:path w="6944" h="11444" extrusionOk="0">
                  <a:moveTo>
                    <a:pt x="2806" y="1915"/>
                  </a:moveTo>
                  <a:cubicBezTo>
                    <a:pt x="3850" y="1915"/>
                    <a:pt x="4353" y="2231"/>
                    <a:pt x="4353" y="3185"/>
                  </a:cubicBezTo>
                  <a:cubicBezTo>
                    <a:pt x="4353" y="4144"/>
                    <a:pt x="3873" y="4573"/>
                    <a:pt x="2975" y="4573"/>
                  </a:cubicBezTo>
                  <a:lnTo>
                    <a:pt x="2168" y="4573"/>
                  </a:lnTo>
                  <a:lnTo>
                    <a:pt x="2168" y="1915"/>
                  </a:lnTo>
                  <a:close/>
                  <a:moveTo>
                    <a:pt x="3123" y="6374"/>
                  </a:moveTo>
                  <a:cubicBezTo>
                    <a:pt x="4059" y="6374"/>
                    <a:pt x="4708" y="6803"/>
                    <a:pt x="4708" y="7960"/>
                  </a:cubicBezTo>
                  <a:cubicBezTo>
                    <a:pt x="4708" y="9213"/>
                    <a:pt x="3980" y="9479"/>
                    <a:pt x="2964" y="9479"/>
                  </a:cubicBezTo>
                  <a:lnTo>
                    <a:pt x="2168" y="9479"/>
                  </a:lnTo>
                  <a:lnTo>
                    <a:pt x="2168" y="6374"/>
                  </a:lnTo>
                  <a:close/>
                  <a:moveTo>
                    <a:pt x="0" y="1"/>
                  </a:moveTo>
                  <a:lnTo>
                    <a:pt x="0" y="11443"/>
                  </a:lnTo>
                  <a:lnTo>
                    <a:pt x="2947" y="11443"/>
                  </a:lnTo>
                  <a:cubicBezTo>
                    <a:pt x="5250" y="11443"/>
                    <a:pt x="6943" y="10715"/>
                    <a:pt x="6943" y="8107"/>
                  </a:cubicBezTo>
                  <a:cubicBezTo>
                    <a:pt x="6943" y="6256"/>
                    <a:pt x="5900" y="5629"/>
                    <a:pt x="4877" y="5381"/>
                  </a:cubicBezTo>
                  <a:cubicBezTo>
                    <a:pt x="5724" y="5138"/>
                    <a:pt x="6560" y="4376"/>
                    <a:pt x="6560" y="2925"/>
                  </a:cubicBezTo>
                  <a:cubicBezTo>
                    <a:pt x="6560" y="775"/>
                    <a:pt x="5053" y="1"/>
                    <a:pt x="2592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" name="Picture 31">
            <a:extLst>
              <a:ext uri="{FF2B5EF4-FFF2-40B4-BE49-F238E27FC236}">
                <a16:creationId xmlns:a16="http://schemas.microsoft.com/office/drawing/2014/main" id="{D6DDD70E-387A-B55B-6968-2D0773162DB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614198" y="1443778"/>
            <a:ext cx="948626" cy="116933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B6D1F36-19A5-348E-66D3-6CA6546AF613}"/>
              </a:ext>
            </a:extLst>
          </p:cNvPr>
          <p:cNvSpPr txBox="1"/>
          <p:nvPr/>
        </p:nvSpPr>
        <p:spPr>
          <a:xfrm>
            <a:off x="1703227" y="2976113"/>
            <a:ext cx="3017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VN" sz="3200" dirty="0"/>
          </a:p>
        </p:txBody>
      </p:sp>
    </p:spTree>
  </p:cSld>
  <p:clrMapOvr>
    <a:masterClrMapping/>
  </p:clrMapOvr>
  <p:transition spd="med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A991E2-DFAA-835C-A4BE-C287045F0FC9}"/>
              </a:ext>
            </a:extLst>
          </p:cNvPr>
          <p:cNvSpPr txBox="1"/>
          <p:nvPr/>
        </p:nvSpPr>
        <p:spPr>
          <a:xfrm>
            <a:off x="634999" y="870670"/>
            <a:ext cx="7874001" cy="10868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</a:t>
            </a:r>
            <a:r>
              <a:rPr lang="en-VN" sz="20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ồi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endParaRPr lang="en-US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,5 x 3,4	21,9 x 5,1	8,41 x 2,5	3,08 x 0,73</a:t>
            </a:r>
            <a:endParaRPr lang="en-VN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79D4D8-A54D-BC92-6650-B4C717589BD2}"/>
              </a:ext>
            </a:extLst>
          </p:cNvPr>
          <p:cNvSpPr/>
          <p:nvPr/>
        </p:nvSpPr>
        <p:spPr>
          <a:xfrm>
            <a:off x="951769" y="1764365"/>
            <a:ext cx="1297339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7,5</a:t>
            </a:r>
            <a:endParaRPr lang="en-VN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3,4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300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5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25,50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96C3FE0-F340-A6FC-8AC9-674DCC5B9BB6}"/>
              </a:ext>
            </a:extLst>
          </p:cNvPr>
          <p:cNvCxnSpPr/>
          <p:nvPr/>
        </p:nvCxnSpPr>
        <p:spPr>
          <a:xfrm>
            <a:off x="951767" y="3112184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9F54B700-16E7-0728-D3BC-A57409907229}"/>
              </a:ext>
            </a:extLst>
          </p:cNvPr>
          <p:cNvSpPr txBox="1"/>
          <p:nvPr/>
        </p:nvSpPr>
        <p:spPr>
          <a:xfrm>
            <a:off x="1013074" y="23022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58F5B74-A72F-823E-A1B0-6A04838CBC0A}"/>
              </a:ext>
            </a:extLst>
          </p:cNvPr>
          <p:cNvCxnSpPr/>
          <p:nvPr/>
        </p:nvCxnSpPr>
        <p:spPr>
          <a:xfrm>
            <a:off x="951767" y="4111304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FEBB688-112E-F95D-30D5-86DD7F151884}"/>
              </a:ext>
            </a:extLst>
          </p:cNvPr>
          <p:cNvSpPr/>
          <p:nvPr/>
        </p:nvSpPr>
        <p:spPr>
          <a:xfrm>
            <a:off x="2781157" y="1714967"/>
            <a:ext cx="1389578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,9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5,1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219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095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11,69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933224C-8A18-5BB3-92FF-0C98A4F12B25}"/>
              </a:ext>
            </a:extLst>
          </p:cNvPr>
          <p:cNvCxnSpPr/>
          <p:nvPr/>
        </p:nvCxnSpPr>
        <p:spPr>
          <a:xfrm>
            <a:off x="2781155" y="3062786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AEB3929-E22B-058F-298B-27C91B60E751}"/>
              </a:ext>
            </a:extLst>
          </p:cNvPr>
          <p:cNvSpPr txBox="1"/>
          <p:nvPr/>
        </p:nvSpPr>
        <p:spPr>
          <a:xfrm>
            <a:off x="2842462" y="225286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A87A8A-8CC2-FCAF-3DF0-0C393DF30FED}"/>
              </a:ext>
            </a:extLst>
          </p:cNvPr>
          <p:cNvCxnSpPr/>
          <p:nvPr/>
        </p:nvCxnSpPr>
        <p:spPr>
          <a:xfrm>
            <a:off x="2781155" y="4061906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A9A45F61-0728-EBA2-237D-E811DA251F23}"/>
              </a:ext>
            </a:extLst>
          </p:cNvPr>
          <p:cNvSpPr/>
          <p:nvPr/>
        </p:nvSpPr>
        <p:spPr>
          <a:xfrm>
            <a:off x="4737601" y="1714967"/>
            <a:ext cx="1297339" cy="3019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,41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2,5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4205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82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21,025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1C14B62-61C0-6762-BF22-E2D5966C58C4}"/>
              </a:ext>
            </a:extLst>
          </p:cNvPr>
          <p:cNvCxnSpPr/>
          <p:nvPr/>
        </p:nvCxnSpPr>
        <p:spPr>
          <a:xfrm>
            <a:off x="4737599" y="3062786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09D6BA2-977F-991E-F4E7-BC8163C7AAE5}"/>
              </a:ext>
            </a:extLst>
          </p:cNvPr>
          <p:cNvSpPr txBox="1"/>
          <p:nvPr/>
        </p:nvSpPr>
        <p:spPr>
          <a:xfrm>
            <a:off x="4798906" y="225286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DA7239B-A8DA-7B6C-3CB4-8B125297B06B}"/>
              </a:ext>
            </a:extLst>
          </p:cNvPr>
          <p:cNvCxnSpPr/>
          <p:nvPr/>
        </p:nvCxnSpPr>
        <p:spPr>
          <a:xfrm>
            <a:off x="4737599" y="4061906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7F639F96-1BD6-CBAB-99C1-72DA01FF3D73}"/>
              </a:ext>
            </a:extLst>
          </p:cNvPr>
          <p:cNvSpPr/>
          <p:nvPr/>
        </p:nvSpPr>
        <p:spPr>
          <a:xfrm>
            <a:off x="6547226" y="1764365"/>
            <a:ext cx="1529116" cy="321157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V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08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0,73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924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2156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00</a:t>
            </a:r>
          </a:p>
          <a:p>
            <a:pPr algn="ctr">
              <a:lnSpc>
                <a:spcPct val="150000"/>
              </a:lnSpc>
            </a:pPr>
            <a:r>
              <a:rPr lang="en-VN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2,2484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8EE699B-DC06-0BEA-FEC1-8AD4318B71EF}"/>
              </a:ext>
            </a:extLst>
          </p:cNvPr>
          <p:cNvCxnSpPr/>
          <p:nvPr/>
        </p:nvCxnSpPr>
        <p:spPr>
          <a:xfrm>
            <a:off x="6779003" y="2918331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7025AE-F820-D780-BBD3-A540530DF85C}"/>
              </a:ext>
            </a:extLst>
          </p:cNvPr>
          <p:cNvSpPr txBox="1"/>
          <p:nvPr/>
        </p:nvSpPr>
        <p:spPr>
          <a:xfrm>
            <a:off x="6764139" y="218531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dirty="0"/>
              <a:t>x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352A49D-AC65-8305-9768-C569C40322E6}"/>
              </a:ext>
            </a:extLst>
          </p:cNvPr>
          <p:cNvCxnSpPr/>
          <p:nvPr/>
        </p:nvCxnSpPr>
        <p:spPr>
          <a:xfrm>
            <a:off x="6779002" y="4442385"/>
            <a:ext cx="129733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951767" y="1472652"/>
            <a:ext cx="7203492" cy="484854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4520949-1608-AECD-CAF5-BB17ECD9FEBC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306048808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  <p:bldP spid="14" grpId="0"/>
      <p:bldP spid="16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473EC31-5CE3-F7E6-7F00-683FDE462A3F}"/>
                  </a:ext>
                </a:extLst>
              </p:cNvPr>
              <p:cNvSpPr txBox="1"/>
              <p:nvPr/>
            </p:nvSpPr>
            <p:spPr>
              <a:xfrm>
                <a:off x="389467" y="414213"/>
                <a:ext cx="8365066" cy="1000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vi-VN" sz="1800" b="1" dirty="0">
                    <a:solidFill>
                      <a:schemeClr val="accent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 tập 2:</a:t>
                </a:r>
                <a:r>
                  <a:rPr lang="en-VN" sz="18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biết 64 </a:t>
                </a:r>
                <a14:m>
                  <m:oMath xmlns:m="http://schemas.openxmlformats.org/officeDocument/2006/math">
                    <m:r>
                      <a:rPr lang="vi-VN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7 = 3 648. Không thực hiện tính, hãy tìm các tích sau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6,4 </a:t>
                </a:r>
                <a14:m>
                  <m:oMath xmlns:m="http://schemas.openxmlformats.org/officeDocument/2006/math">
                    <m:r>
                      <a:rPr lang="vi-VN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</a:t>
                </a:r>
                <a:r>
                  <a:rPr lang="en-VN" sz="1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6,4 </a:t>
                </a:r>
                <a14:m>
                  <m:oMath xmlns:m="http://schemas.openxmlformats.org/officeDocument/2006/math">
                    <m:r>
                      <a:rPr lang="vi-VN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,7</a:t>
                </a:r>
                <a:r>
                  <a:rPr lang="en-VN" sz="1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0,64 </a:t>
                </a:r>
                <a14:m>
                  <m:oMath xmlns:m="http://schemas.openxmlformats.org/officeDocument/2006/math">
                    <m:r>
                      <a:rPr lang="vi-VN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vi-VN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473EC31-5CE3-F7E6-7F00-683FDE462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67" y="414213"/>
                <a:ext cx="8365066" cy="1000210"/>
              </a:xfrm>
              <a:prstGeom prst="rect">
                <a:avLst/>
              </a:prstGeom>
              <a:blipFill>
                <a:blip r:embed="rId2"/>
                <a:stretch>
                  <a:fillRect l="-606" b="-875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4BBC66F-2E29-9F7B-F7C1-213D783E1EFB}"/>
              </a:ext>
            </a:extLst>
          </p:cNvPr>
          <p:cNvSpPr/>
          <p:nvPr/>
        </p:nvSpPr>
        <p:spPr>
          <a:xfrm>
            <a:off x="455449" y="1827391"/>
            <a:ext cx="2831662" cy="591557"/>
          </a:xfrm>
          <a:prstGeom prst="roundRect">
            <a:avLst/>
          </a:prstGeom>
          <a:solidFill>
            <a:schemeClr val="accent6">
              <a:lumMod val="10000"/>
              <a:lumOff val="90000"/>
            </a:schemeClr>
          </a:solidFill>
          <a:ln>
            <a:solidFill>
              <a:schemeClr val="accent6">
                <a:lumMod val="25000"/>
                <a:lumOff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 đô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A5BDD4-4DA7-00C7-DF22-33BAFF62A36C}"/>
              </a:ext>
            </a:extLst>
          </p:cNvPr>
          <p:cNvSpPr txBox="1"/>
          <p:nvPr/>
        </p:nvSpPr>
        <p:spPr>
          <a:xfrm>
            <a:off x="3350173" y="1699716"/>
            <a:ext cx="5404360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 hãy nhận xét về số chữ số trong phần thập phân của các thừa số ở mỗi phép tính. 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6956E8-3DFA-04A2-FF95-9F2F321A4AB0}"/>
              </a:ext>
            </a:extLst>
          </p:cNvPr>
          <p:cNvSpPr txBox="1"/>
          <p:nvPr/>
        </p:nvSpPr>
        <p:spPr>
          <a:xfrm>
            <a:off x="455449" y="3112393"/>
            <a:ext cx="7072585" cy="1543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3D57817A-2F98-541D-9BF2-06FCA1F2EAE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430892" y="2143169"/>
            <a:ext cx="1323641" cy="1427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65344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13D295-9154-3E9D-DC5B-E5D3F8164A3C}"/>
                  </a:ext>
                </a:extLst>
              </p:cNvPr>
              <p:cNvSpPr txBox="1"/>
              <p:nvPr/>
            </p:nvSpPr>
            <p:spPr>
              <a:xfrm>
                <a:off x="401444" y="1837550"/>
                <a:ext cx="8341112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VN" sz="1800" b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,4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 = 3,648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13D295-9154-3E9D-DC5B-E5D3F8164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44" y="1837550"/>
                <a:ext cx="8341112" cy="1200329"/>
              </a:xfrm>
              <a:prstGeom prst="rect">
                <a:avLst/>
              </a:prstGeom>
              <a:blipFill>
                <a:blip r:embed="rId2"/>
                <a:stretch>
                  <a:fillRect l="-658" t="-2538" r="-585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3BCE09-1FD0-8308-CF93-E6173D4EE807}"/>
                  </a:ext>
                </a:extLst>
              </p:cNvPr>
              <p:cNvSpPr txBox="1"/>
              <p:nvPr/>
            </p:nvSpPr>
            <p:spPr>
              <a:xfrm>
                <a:off x="401444" y="3681926"/>
                <a:ext cx="8341112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,4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,7 = 36,48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3BCE09-1FD0-8308-CF93-E6173D4EE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44" y="3681926"/>
                <a:ext cx="8341112" cy="923330"/>
              </a:xfrm>
              <a:prstGeom prst="rect">
                <a:avLst/>
              </a:prstGeom>
              <a:blipFill>
                <a:blip r:embed="rId3"/>
                <a:stretch>
                  <a:fillRect l="-658" t="-3974" r="-585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8">
            <a:extLst>
              <a:ext uri="{FF2B5EF4-FFF2-40B4-BE49-F238E27FC236}">
                <a16:creationId xmlns:a16="http://schemas.microsoft.com/office/drawing/2014/main" id="{8926B154-0600-818B-8798-0F443F7F90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651008" y="4747105"/>
            <a:ext cx="1403782" cy="140378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A290C75-AA06-7EAE-1B53-88C1620160DB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14FE3E-F59D-BECD-813F-3870CB9C10A3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97973678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13D295-9154-3E9D-DC5B-E5D3F8164A3C}"/>
                  </a:ext>
                </a:extLst>
              </p:cNvPr>
              <p:cNvSpPr txBox="1"/>
              <p:nvPr/>
            </p:nvSpPr>
            <p:spPr>
              <a:xfrm>
                <a:off x="401444" y="2303451"/>
                <a:ext cx="8341112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VN" sz="1800" b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0,64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 </a:t>
                </a:r>
                <a:r>
                  <a:rPr lang="en-US" sz="1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0,3648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13D295-9154-3E9D-DC5B-E5D3F8164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44" y="2303451"/>
                <a:ext cx="8341112" cy="1200329"/>
              </a:xfrm>
              <a:prstGeom prst="rect">
                <a:avLst/>
              </a:prstGeom>
              <a:blipFill>
                <a:blip r:embed="rId2"/>
                <a:stretch>
                  <a:fillRect l="-658" t="-3046" r="-585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22E93A10-EBCA-F4BB-DBDE-689F32ADE031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9F4F70-1DCF-A2C1-485D-830BFDCE82D1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114090870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C0F885-E13A-C4FF-8926-2B86C907341B}"/>
              </a:ext>
            </a:extLst>
          </p:cNvPr>
          <p:cNvSpPr txBox="1"/>
          <p:nvPr/>
        </p:nvSpPr>
        <p:spPr>
          <a:xfrm>
            <a:off x="3857690" y="1544186"/>
            <a:ext cx="1289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800" b="1" dirty="0">
                <a:solidFill>
                  <a:srgbClr val="C00000"/>
                </a:solidFill>
              </a:rPr>
              <a:t>LƯU 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F745AD-A751-9991-D979-A2488CAF6A36}"/>
                  </a:ext>
                </a:extLst>
              </p:cNvPr>
              <p:cNvSpPr txBox="1"/>
              <p:nvPr/>
            </p:nvSpPr>
            <p:spPr>
              <a:xfrm>
                <a:off x="644566" y="2067406"/>
                <a:ext cx="8019932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é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4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7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0; 100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ả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ỏ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ơ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ả</a:t>
                </a:r>
                <a:r>
                  <a:rPr lang="en-US" sz="1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uả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64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57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ã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 000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ã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,4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7 = 3,648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, c)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F745AD-A751-9991-D979-A2488CAF6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66" y="2067406"/>
                <a:ext cx="8019932" cy="2308324"/>
              </a:xfrm>
              <a:prstGeom prst="rect">
                <a:avLst/>
              </a:prstGeom>
              <a:blipFill>
                <a:blip r:embed="rId2"/>
                <a:stretch>
                  <a:fillRect l="-532" t="-1319" r="-608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>
            <a:extLst>
              <a:ext uri="{FF2B5EF4-FFF2-40B4-BE49-F238E27FC236}">
                <a16:creationId xmlns:a16="http://schemas.microsoft.com/office/drawing/2014/main" id="{25606B14-8C2A-12D7-D661-CD2E44A790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633223" y="3386940"/>
            <a:ext cx="866211" cy="12832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29B0AE3-767D-D2EA-CC9C-517169B5DF9F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699800-DF74-7BFF-67E4-4A045BF81DAD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85837571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C3A08B3-6C96-C07A-3D87-5EA847375159}"/>
              </a:ext>
            </a:extLst>
          </p:cNvPr>
          <p:cNvSpPr txBox="1"/>
          <p:nvPr/>
        </p:nvSpPr>
        <p:spPr>
          <a:xfrm>
            <a:off x="780585" y="1515434"/>
            <a:ext cx="7582830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ặc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m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; 100;...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ế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8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72F31F-EDDC-C23A-EF16-4C24170C4A67}"/>
              </a:ext>
            </a:extLst>
          </p:cNvPr>
          <p:cNvSpPr txBox="1"/>
          <p:nvPr/>
        </p:nvSpPr>
        <p:spPr>
          <a:xfrm>
            <a:off x="2255929" y="3419059"/>
            <a:ext cx="6356195" cy="12874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ặc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m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; 100;...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ặc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m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; 100;.. </a:t>
            </a:r>
            <a:r>
              <a:rPr lang="en-US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30">
            <a:extLst>
              <a:ext uri="{FF2B5EF4-FFF2-40B4-BE49-F238E27FC236}">
                <a16:creationId xmlns:a16="http://schemas.microsoft.com/office/drawing/2014/main" id="{B9DA4B39-06C8-46EA-527F-34A294B8573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171932" y="2393156"/>
            <a:ext cx="1016941" cy="1014399"/>
          </a:xfrm>
          <a:prstGeom prst="rect">
            <a:avLst/>
          </a:prstGeom>
        </p:spPr>
      </p:pic>
      <p:pic>
        <p:nvPicPr>
          <p:cNvPr id="7" name="Picture 15">
            <a:extLst>
              <a:ext uri="{FF2B5EF4-FFF2-40B4-BE49-F238E27FC236}">
                <a16:creationId xmlns:a16="http://schemas.microsoft.com/office/drawing/2014/main" id="{69952AD8-DCD2-0A01-E07F-02B569B200C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46411" y="3418560"/>
            <a:ext cx="1709518" cy="167247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7EDC59-47B1-7045-B663-6BE7D7C73030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7299DBF-A429-EFFF-3E0B-B4F3B7ABD94A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19309194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4" name="Google Shape;2514;p62"/>
          <p:cNvGrpSpPr/>
          <p:nvPr/>
        </p:nvGrpSpPr>
        <p:grpSpPr>
          <a:xfrm rot="3854812" flipH="1">
            <a:off x="3852228" y="616565"/>
            <a:ext cx="730419" cy="741923"/>
            <a:chOff x="3474025" y="2296325"/>
            <a:chExt cx="238350" cy="242125"/>
          </a:xfrm>
        </p:grpSpPr>
        <p:sp>
          <p:nvSpPr>
            <p:cNvPr id="2515" name="Google Shape;2515;p62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6" name="Google Shape;2516;p62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7" name="Google Shape;2517;p62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8" name="Google Shape;2518;p62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9" name="Google Shape;2519;p62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0" name="Google Shape;2520;p62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1" name="Google Shape;2521;p62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22" name="Google Shape;2522;p62"/>
          <p:cNvGrpSpPr/>
          <p:nvPr/>
        </p:nvGrpSpPr>
        <p:grpSpPr>
          <a:xfrm rot="-2424804">
            <a:off x="4566271" y="3894295"/>
            <a:ext cx="649573" cy="659877"/>
            <a:chOff x="3474025" y="2296325"/>
            <a:chExt cx="238350" cy="242125"/>
          </a:xfrm>
        </p:grpSpPr>
        <p:sp>
          <p:nvSpPr>
            <p:cNvPr id="2523" name="Google Shape;2523;p62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4" name="Google Shape;2524;p62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5" name="Google Shape;2525;p62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6" name="Google Shape;2526;p62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7" name="Google Shape;2527;p62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62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62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30" name="Google Shape;2530;p62"/>
          <p:cNvGrpSpPr/>
          <p:nvPr/>
        </p:nvGrpSpPr>
        <p:grpSpPr>
          <a:xfrm rot="-9964311">
            <a:off x="7868235" y="1100653"/>
            <a:ext cx="649582" cy="659864"/>
            <a:chOff x="3474025" y="2296325"/>
            <a:chExt cx="238350" cy="242125"/>
          </a:xfrm>
        </p:grpSpPr>
        <p:sp>
          <p:nvSpPr>
            <p:cNvPr id="2531" name="Google Shape;2531;p62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62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62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62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62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62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62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38" name="Google Shape;2538;p62"/>
          <p:cNvGrpSpPr/>
          <p:nvPr/>
        </p:nvGrpSpPr>
        <p:grpSpPr>
          <a:xfrm rot="10274614">
            <a:off x="666965" y="3799318"/>
            <a:ext cx="728041" cy="739571"/>
            <a:chOff x="3474025" y="2296325"/>
            <a:chExt cx="238350" cy="242125"/>
          </a:xfrm>
        </p:grpSpPr>
        <p:sp>
          <p:nvSpPr>
            <p:cNvPr id="2539" name="Google Shape;2539;p62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62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62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62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62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62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62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46" name="Google Shape;2546;p62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50" name="Google Shape;2550;p62"/>
          <p:cNvGrpSpPr/>
          <p:nvPr/>
        </p:nvGrpSpPr>
        <p:grpSpPr>
          <a:xfrm rot="-1036571">
            <a:off x="1091528" y="2454057"/>
            <a:ext cx="1263748" cy="1432564"/>
            <a:chOff x="1055426" y="560134"/>
            <a:chExt cx="836615" cy="948373"/>
          </a:xfrm>
        </p:grpSpPr>
        <p:sp>
          <p:nvSpPr>
            <p:cNvPr id="2551" name="Google Shape;2551;p62"/>
            <p:cNvSpPr/>
            <p:nvPr/>
          </p:nvSpPr>
          <p:spPr>
            <a:xfrm>
              <a:off x="1055426" y="560134"/>
              <a:ext cx="836615" cy="948373"/>
            </a:xfrm>
            <a:custGeom>
              <a:avLst/>
              <a:gdLst/>
              <a:ahLst/>
              <a:cxnLst/>
              <a:rect l="l" t="t" r="r" b="b"/>
              <a:pathLst>
                <a:path w="43568" h="49388" extrusionOk="0">
                  <a:moveTo>
                    <a:pt x="24024" y="0"/>
                  </a:moveTo>
                  <a:cubicBezTo>
                    <a:pt x="23816" y="0"/>
                    <a:pt x="23607" y="34"/>
                    <a:pt x="23404" y="107"/>
                  </a:cubicBezTo>
                  <a:cubicBezTo>
                    <a:pt x="22005" y="599"/>
                    <a:pt x="20012" y="1795"/>
                    <a:pt x="18950" y="3731"/>
                  </a:cubicBezTo>
                  <a:cubicBezTo>
                    <a:pt x="18313" y="3433"/>
                    <a:pt x="17826" y="3314"/>
                    <a:pt x="17719" y="3291"/>
                  </a:cubicBezTo>
                  <a:cubicBezTo>
                    <a:pt x="17589" y="3269"/>
                    <a:pt x="17454" y="3252"/>
                    <a:pt x="17324" y="3252"/>
                  </a:cubicBezTo>
                  <a:cubicBezTo>
                    <a:pt x="16776" y="3252"/>
                    <a:pt x="16247" y="3494"/>
                    <a:pt x="15885" y="3929"/>
                  </a:cubicBezTo>
                  <a:cubicBezTo>
                    <a:pt x="15315" y="4612"/>
                    <a:pt x="15236" y="5437"/>
                    <a:pt x="15231" y="5674"/>
                  </a:cubicBezTo>
                  <a:cubicBezTo>
                    <a:pt x="15213" y="6035"/>
                    <a:pt x="15304" y="6385"/>
                    <a:pt x="15479" y="6690"/>
                  </a:cubicBezTo>
                  <a:cubicBezTo>
                    <a:pt x="15088" y="6842"/>
                    <a:pt x="14705" y="7034"/>
                    <a:pt x="14332" y="7266"/>
                  </a:cubicBezTo>
                  <a:cubicBezTo>
                    <a:pt x="13022" y="8061"/>
                    <a:pt x="12108" y="9512"/>
                    <a:pt x="11753" y="11359"/>
                  </a:cubicBezTo>
                  <a:cubicBezTo>
                    <a:pt x="11370" y="13368"/>
                    <a:pt x="11714" y="15502"/>
                    <a:pt x="12684" y="17263"/>
                  </a:cubicBezTo>
                  <a:lnTo>
                    <a:pt x="6181" y="17263"/>
                  </a:lnTo>
                  <a:cubicBezTo>
                    <a:pt x="4860" y="17263"/>
                    <a:pt x="3997" y="17799"/>
                    <a:pt x="3500" y="18261"/>
                  </a:cubicBezTo>
                  <a:cubicBezTo>
                    <a:pt x="3478" y="18284"/>
                    <a:pt x="3455" y="18308"/>
                    <a:pt x="3432" y="18329"/>
                  </a:cubicBezTo>
                  <a:cubicBezTo>
                    <a:pt x="3382" y="18375"/>
                    <a:pt x="3343" y="18420"/>
                    <a:pt x="3291" y="18471"/>
                  </a:cubicBezTo>
                  <a:cubicBezTo>
                    <a:pt x="3280" y="18482"/>
                    <a:pt x="3218" y="18550"/>
                    <a:pt x="3200" y="18573"/>
                  </a:cubicBezTo>
                  <a:cubicBezTo>
                    <a:pt x="1304" y="20728"/>
                    <a:pt x="198" y="24500"/>
                    <a:pt x="2749" y="28672"/>
                  </a:cubicBezTo>
                  <a:cubicBezTo>
                    <a:pt x="3432" y="29925"/>
                    <a:pt x="4674" y="30641"/>
                    <a:pt x="6181" y="30641"/>
                  </a:cubicBezTo>
                  <a:lnTo>
                    <a:pt x="7796" y="30641"/>
                  </a:lnTo>
                  <a:cubicBezTo>
                    <a:pt x="7271" y="32155"/>
                    <a:pt x="7181" y="33966"/>
                    <a:pt x="7881" y="35930"/>
                  </a:cubicBezTo>
                  <a:lnTo>
                    <a:pt x="4956" y="35930"/>
                  </a:lnTo>
                  <a:cubicBezTo>
                    <a:pt x="3607" y="35930"/>
                    <a:pt x="2738" y="36483"/>
                    <a:pt x="2241" y="36952"/>
                  </a:cubicBezTo>
                  <a:cubicBezTo>
                    <a:pt x="2236" y="36957"/>
                    <a:pt x="2230" y="36964"/>
                    <a:pt x="2225" y="36970"/>
                  </a:cubicBezTo>
                  <a:cubicBezTo>
                    <a:pt x="2173" y="37020"/>
                    <a:pt x="2123" y="37077"/>
                    <a:pt x="2072" y="37127"/>
                  </a:cubicBezTo>
                  <a:cubicBezTo>
                    <a:pt x="2072" y="37127"/>
                    <a:pt x="2056" y="37144"/>
                    <a:pt x="2049" y="37155"/>
                  </a:cubicBezTo>
                  <a:cubicBezTo>
                    <a:pt x="2022" y="37184"/>
                    <a:pt x="1993" y="37212"/>
                    <a:pt x="1970" y="37246"/>
                  </a:cubicBezTo>
                  <a:cubicBezTo>
                    <a:pt x="1361" y="37940"/>
                    <a:pt x="0" y="39797"/>
                    <a:pt x="34" y="42535"/>
                  </a:cubicBezTo>
                  <a:cubicBezTo>
                    <a:pt x="40" y="44166"/>
                    <a:pt x="537" y="45809"/>
                    <a:pt x="1519" y="47418"/>
                  </a:cubicBezTo>
                  <a:cubicBezTo>
                    <a:pt x="2202" y="48671"/>
                    <a:pt x="3450" y="49387"/>
                    <a:pt x="4956" y="49387"/>
                  </a:cubicBezTo>
                  <a:lnTo>
                    <a:pt x="10652" y="49387"/>
                  </a:lnTo>
                  <a:cubicBezTo>
                    <a:pt x="10844" y="49387"/>
                    <a:pt x="11031" y="49360"/>
                    <a:pt x="11206" y="49309"/>
                  </a:cubicBezTo>
                  <a:lnTo>
                    <a:pt x="36144" y="49309"/>
                  </a:lnTo>
                  <a:cubicBezTo>
                    <a:pt x="37183" y="49309"/>
                    <a:pt x="38025" y="48468"/>
                    <a:pt x="38025" y="47430"/>
                  </a:cubicBezTo>
                  <a:lnTo>
                    <a:pt x="38025" y="45583"/>
                  </a:lnTo>
                  <a:cubicBezTo>
                    <a:pt x="38025" y="44612"/>
                    <a:pt x="37296" y="43817"/>
                    <a:pt x="36358" y="43715"/>
                  </a:cubicBezTo>
                  <a:cubicBezTo>
                    <a:pt x="36155" y="42885"/>
                    <a:pt x="36410" y="42038"/>
                    <a:pt x="36663" y="41462"/>
                  </a:cubicBezTo>
                  <a:cubicBezTo>
                    <a:pt x="37420" y="41243"/>
                    <a:pt x="37979" y="40565"/>
                    <a:pt x="38025" y="39752"/>
                  </a:cubicBezTo>
                  <a:lnTo>
                    <a:pt x="41688" y="39752"/>
                  </a:lnTo>
                  <a:cubicBezTo>
                    <a:pt x="42726" y="39752"/>
                    <a:pt x="43567" y="38911"/>
                    <a:pt x="43567" y="37879"/>
                  </a:cubicBezTo>
                  <a:lnTo>
                    <a:pt x="43567" y="36128"/>
                  </a:lnTo>
                  <a:cubicBezTo>
                    <a:pt x="43567" y="35185"/>
                    <a:pt x="42873" y="34406"/>
                    <a:pt x="41970" y="34271"/>
                  </a:cubicBezTo>
                  <a:cubicBezTo>
                    <a:pt x="41818" y="33554"/>
                    <a:pt x="42032" y="32820"/>
                    <a:pt x="42252" y="32306"/>
                  </a:cubicBezTo>
                  <a:cubicBezTo>
                    <a:pt x="43014" y="32064"/>
                    <a:pt x="43567" y="31353"/>
                    <a:pt x="43567" y="30511"/>
                  </a:cubicBezTo>
                  <a:lnTo>
                    <a:pt x="43567" y="28761"/>
                  </a:lnTo>
                  <a:cubicBezTo>
                    <a:pt x="43567" y="27729"/>
                    <a:pt x="42726" y="26882"/>
                    <a:pt x="41688" y="26882"/>
                  </a:cubicBezTo>
                  <a:lnTo>
                    <a:pt x="39249" y="26882"/>
                  </a:lnTo>
                  <a:cubicBezTo>
                    <a:pt x="39232" y="25934"/>
                    <a:pt x="38510" y="25155"/>
                    <a:pt x="37584" y="25048"/>
                  </a:cubicBezTo>
                  <a:cubicBezTo>
                    <a:pt x="37381" y="24222"/>
                    <a:pt x="37635" y="23376"/>
                    <a:pt x="37895" y="22795"/>
                  </a:cubicBezTo>
                  <a:cubicBezTo>
                    <a:pt x="38679" y="22570"/>
                    <a:pt x="39249" y="21846"/>
                    <a:pt x="39249" y="20989"/>
                  </a:cubicBezTo>
                  <a:lnTo>
                    <a:pt x="39249" y="19142"/>
                  </a:lnTo>
                  <a:cubicBezTo>
                    <a:pt x="39249" y="18104"/>
                    <a:pt x="38408" y="17263"/>
                    <a:pt x="37369" y="17263"/>
                  </a:cubicBezTo>
                  <a:lnTo>
                    <a:pt x="29246" y="17263"/>
                  </a:lnTo>
                  <a:cubicBezTo>
                    <a:pt x="31155" y="13063"/>
                    <a:pt x="29670" y="10184"/>
                    <a:pt x="29292" y="9564"/>
                  </a:cubicBezTo>
                  <a:cubicBezTo>
                    <a:pt x="28422" y="7943"/>
                    <a:pt x="26949" y="6854"/>
                    <a:pt x="25210" y="6503"/>
                  </a:cubicBezTo>
                  <a:cubicBezTo>
                    <a:pt x="26367" y="4460"/>
                    <a:pt x="26210" y="2383"/>
                    <a:pt x="25791" y="1232"/>
                  </a:cubicBezTo>
                  <a:cubicBezTo>
                    <a:pt x="25509" y="475"/>
                    <a:pt x="24793" y="0"/>
                    <a:pt x="240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62"/>
            <p:cNvSpPr/>
            <p:nvPr/>
          </p:nvSpPr>
          <p:spPr>
            <a:xfrm>
              <a:off x="1126111" y="1313275"/>
              <a:ext cx="614173" cy="133573"/>
            </a:xfrm>
            <a:custGeom>
              <a:avLst/>
              <a:gdLst/>
              <a:ahLst/>
              <a:cxnLst/>
              <a:rect l="l" t="t" r="r" b="b"/>
              <a:pathLst>
                <a:path w="31984" h="6956" extrusionOk="0">
                  <a:moveTo>
                    <a:pt x="0" y="0"/>
                  </a:moveTo>
                  <a:lnTo>
                    <a:pt x="157" y="6956"/>
                  </a:lnTo>
                  <a:lnTo>
                    <a:pt x="31984" y="6956"/>
                  </a:lnTo>
                  <a:cubicBezTo>
                    <a:pt x="29235" y="4111"/>
                    <a:pt x="31825" y="453"/>
                    <a:pt x="31825" y="45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62"/>
            <p:cNvSpPr/>
            <p:nvPr/>
          </p:nvSpPr>
          <p:spPr>
            <a:xfrm>
              <a:off x="1126111" y="1306996"/>
              <a:ext cx="611888" cy="89234"/>
            </a:xfrm>
            <a:custGeom>
              <a:avLst/>
              <a:gdLst/>
              <a:ahLst/>
              <a:cxnLst/>
              <a:rect l="l" t="t" r="r" b="b"/>
              <a:pathLst>
                <a:path w="31865" h="4647" extrusionOk="0">
                  <a:moveTo>
                    <a:pt x="428" y="1"/>
                  </a:moveTo>
                  <a:lnTo>
                    <a:pt x="0" y="4646"/>
                  </a:lnTo>
                  <a:cubicBezTo>
                    <a:pt x="353" y="4364"/>
                    <a:pt x="3849" y="1566"/>
                    <a:pt x="19971" y="1566"/>
                  </a:cubicBezTo>
                  <a:cubicBezTo>
                    <a:pt x="23187" y="1566"/>
                    <a:pt x="26904" y="1677"/>
                    <a:pt x="31199" y="1942"/>
                  </a:cubicBezTo>
                  <a:cubicBezTo>
                    <a:pt x="31199" y="1942"/>
                    <a:pt x="31272" y="1315"/>
                    <a:pt x="31864" y="762"/>
                  </a:cubicBezTo>
                  <a:lnTo>
                    <a:pt x="428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62"/>
            <p:cNvSpPr/>
            <p:nvPr/>
          </p:nvSpPr>
          <p:spPr>
            <a:xfrm>
              <a:off x="1065489" y="1286181"/>
              <a:ext cx="684012" cy="184728"/>
            </a:xfrm>
            <a:custGeom>
              <a:avLst/>
              <a:gdLst/>
              <a:ahLst/>
              <a:cxnLst/>
              <a:rect l="l" t="t" r="r" b="b"/>
              <a:pathLst>
                <a:path w="35621" h="9620" extrusionOk="0">
                  <a:moveTo>
                    <a:pt x="4432" y="1"/>
                  </a:moveTo>
                  <a:cubicBezTo>
                    <a:pt x="3778" y="1"/>
                    <a:pt x="3320" y="210"/>
                    <a:pt x="3004" y="514"/>
                  </a:cubicBezTo>
                  <a:lnTo>
                    <a:pt x="3004" y="520"/>
                  </a:lnTo>
                  <a:cubicBezTo>
                    <a:pt x="2976" y="543"/>
                    <a:pt x="2947" y="570"/>
                    <a:pt x="2926" y="598"/>
                  </a:cubicBezTo>
                  <a:cubicBezTo>
                    <a:pt x="2920" y="604"/>
                    <a:pt x="2920" y="604"/>
                    <a:pt x="2913" y="611"/>
                  </a:cubicBezTo>
                  <a:cubicBezTo>
                    <a:pt x="2903" y="627"/>
                    <a:pt x="2886" y="638"/>
                    <a:pt x="2874" y="655"/>
                  </a:cubicBezTo>
                  <a:cubicBezTo>
                    <a:pt x="2282" y="1322"/>
                    <a:pt x="1" y="4336"/>
                    <a:pt x="2626" y="8592"/>
                  </a:cubicBezTo>
                  <a:cubicBezTo>
                    <a:pt x="2920" y="9146"/>
                    <a:pt x="3450" y="9620"/>
                    <a:pt x="4432" y="9620"/>
                  </a:cubicBezTo>
                  <a:lnTo>
                    <a:pt x="35620" y="9620"/>
                  </a:lnTo>
                  <a:lnTo>
                    <a:pt x="35620" y="7773"/>
                  </a:lnTo>
                  <a:lnTo>
                    <a:pt x="4749" y="7773"/>
                  </a:lnTo>
                  <a:cubicBezTo>
                    <a:pt x="4749" y="7773"/>
                    <a:pt x="4726" y="7776"/>
                    <a:pt x="4688" y="7776"/>
                  </a:cubicBezTo>
                  <a:cubicBezTo>
                    <a:pt x="4446" y="7776"/>
                    <a:pt x="3580" y="7679"/>
                    <a:pt x="3580" y="6294"/>
                  </a:cubicBezTo>
                  <a:lnTo>
                    <a:pt x="3580" y="5392"/>
                  </a:lnTo>
                  <a:lnTo>
                    <a:pt x="3580" y="4228"/>
                  </a:lnTo>
                  <a:lnTo>
                    <a:pt x="3580" y="3320"/>
                  </a:lnTo>
                  <a:cubicBezTo>
                    <a:pt x="3580" y="1940"/>
                    <a:pt x="4446" y="1844"/>
                    <a:pt x="4687" y="1844"/>
                  </a:cubicBezTo>
                  <a:cubicBezTo>
                    <a:pt x="4726" y="1844"/>
                    <a:pt x="4749" y="1846"/>
                    <a:pt x="4749" y="1846"/>
                  </a:cubicBezTo>
                  <a:lnTo>
                    <a:pt x="35620" y="1846"/>
                  </a:lnTo>
                  <a:lnTo>
                    <a:pt x="3562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62"/>
            <p:cNvSpPr/>
            <p:nvPr/>
          </p:nvSpPr>
          <p:spPr>
            <a:xfrm>
              <a:off x="1265387" y="1138206"/>
              <a:ext cx="581874" cy="126410"/>
            </a:xfrm>
            <a:custGeom>
              <a:avLst/>
              <a:gdLst/>
              <a:ahLst/>
              <a:cxnLst/>
              <a:rect l="l" t="t" r="r" b="b"/>
              <a:pathLst>
                <a:path w="30302" h="6583" extrusionOk="0">
                  <a:moveTo>
                    <a:pt x="1" y="1"/>
                  </a:moveTo>
                  <a:lnTo>
                    <a:pt x="147" y="6582"/>
                  </a:lnTo>
                  <a:lnTo>
                    <a:pt x="30302" y="6582"/>
                  </a:lnTo>
                  <a:cubicBezTo>
                    <a:pt x="27694" y="3890"/>
                    <a:pt x="30150" y="430"/>
                    <a:pt x="30150" y="43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62"/>
            <p:cNvSpPr/>
            <p:nvPr/>
          </p:nvSpPr>
          <p:spPr>
            <a:xfrm>
              <a:off x="1265387" y="1132157"/>
              <a:ext cx="579723" cy="84568"/>
            </a:xfrm>
            <a:custGeom>
              <a:avLst/>
              <a:gdLst/>
              <a:ahLst/>
              <a:cxnLst/>
              <a:rect l="l" t="t" r="r" b="b"/>
              <a:pathLst>
                <a:path w="30190" h="4404" extrusionOk="0">
                  <a:moveTo>
                    <a:pt x="407" y="0"/>
                  </a:moveTo>
                  <a:lnTo>
                    <a:pt x="1" y="4403"/>
                  </a:lnTo>
                  <a:cubicBezTo>
                    <a:pt x="335" y="4134"/>
                    <a:pt x="3648" y="1484"/>
                    <a:pt x="18925" y="1484"/>
                  </a:cubicBezTo>
                  <a:cubicBezTo>
                    <a:pt x="21970" y="1484"/>
                    <a:pt x="25490" y="1590"/>
                    <a:pt x="29556" y="1840"/>
                  </a:cubicBezTo>
                  <a:cubicBezTo>
                    <a:pt x="29556" y="1840"/>
                    <a:pt x="29624" y="1248"/>
                    <a:pt x="30189" y="722"/>
                  </a:cubicBezTo>
                  <a:lnTo>
                    <a:pt x="407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62"/>
            <p:cNvSpPr/>
            <p:nvPr/>
          </p:nvSpPr>
          <p:spPr>
            <a:xfrm>
              <a:off x="1207933" y="1112398"/>
              <a:ext cx="648008" cy="175108"/>
            </a:xfrm>
            <a:custGeom>
              <a:avLst/>
              <a:gdLst/>
              <a:ahLst/>
              <a:cxnLst/>
              <a:rect l="l" t="t" r="r" b="b"/>
              <a:pathLst>
                <a:path w="33746" h="9119" extrusionOk="0">
                  <a:moveTo>
                    <a:pt x="4200" y="1"/>
                  </a:moveTo>
                  <a:cubicBezTo>
                    <a:pt x="3579" y="1"/>
                    <a:pt x="3150" y="204"/>
                    <a:pt x="2852" y="493"/>
                  </a:cubicBezTo>
                  <a:lnTo>
                    <a:pt x="2845" y="493"/>
                  </a:lnTo>
                  <a:cubicBezTo>
                    <a:pt x="2823" y="521"/>
                    <a:pt x="2795" y="543"/>
                    <a:pt x="2772" y="571"/>
                  </a:cubicBezTo>
                  <a:cubicBezTo>
                    <a:pt x="2772" y="577"/>
                    <a:pt x="2766" y="577"/>
                    <a:pt x="2766" y="584"/>
                  </a:cubicBezTo>
                  <a:cubicBezTo>
                    <a:pt x="2750" y="594"/>
                    <a:pt x="2738" y="611"/>
                    <a:pt x="2727" y="628"/>
                  </a:cubicBezTo>
                  <a:cubicBezTo>
                    <a:pt x="2168" y="1254"/>
                    <a:pt x="0" y="4111"/>
                    <a:pt x="2490" y="8142"/>
                  </a:cubicBezTo>
                  <a:cubicBezTo>
                    <a:pt x="2766" y="8672"/>
                    <a:pt x="3274" y="9119"/>
                    <a:pt x="4200" y="9119"/>
                  </a:cubicBezTo>
                  <a:lnTo>
                    <a:pt x="33746" y="9119"/>
                  </a:lnTo>
                  <a:lnTo>
                    <a:pt x="33746" y="7368"/>
                  </a:lnTo>
                  <a:lnTo>
                    <a:pt x="4499" y="7368"/>
                  </a:lnTo>
                  <a:cubicBezTo>
                    <a:pt x="4499" y="7368"/>
                    <a:pt x="4477" y="7371"/>
                    <a:pt x="4440" y="7371"/>
                  </a:cubicBezTo>
                  <a:cubicBezTo>
                    <a:pt x="4210" y="7371"/>
                    <a:pt x="3394" y="7279"/>
                    <a:pt x="3394" y="5969"/>
                  </a:cubicBezTo>
                  <a:lnTo>
                    <a:pt x="3394" y="5110"/>
                  </a:lnTo>
                  <a:lnTo>
                    <a:pt x="3394" y="4010"/>
                  </a:lnTo>
                  <a:lnTo>
                    <a:pt x="3394" y="3151"/>
                  </a:lnTo>
                  <a:cubicBezTo>
                    <a:pt x="3394" y="1841"/>
                    <a:pt x="4210" y="1749"/>
                    <a:pt x="4440" y="1749"/>
                  </a:cubicBezTo>
                  <a:cubicBezTo>
                    <a:pt x="4477" y="1749"/>
                    <a:pt x="4499" y="1751"/>
                    <a:pt x="4499" y="1751"/>
                  </a:cubicBezTo>
                  <a:lnTo>
                    <a:pt x="33746" y="1751"/>
                  </a:lnTo>
                  <a:lnTo>
                    <a:pt x="3374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62"/>
            <p:cNvSpPr/>
            <p:nvPr/>
          </p:nvSpPr>
          <p:spPr>
            <a:xfrm>
              <a:off x="1149615" y="954918"/>
              <a:ext cx="614192" cy="133438"/>
            </a:xfrm>
            <a:custGeom>
              <a:avLst/>
              <a:gdLst/>
              <a:ahLst/>
              <a:cxnLst/>
              <a:rect l="l" t="t" r="r" b="b"/>
              <a:pathLst>
                <a:path w="31985" h="6949" extrusionOk="0">
                  <a:moveTo>
                    <a:pt x="1" y="0"/>
                  </a:moveTo>
                  <a:lnTo>
                    <a:pt x="158" y="6949"/>
                  </a:lnTo>
                  <a:lnTo>
                    <a:pt x="31984" y="6949"/>
                  </a:lnTo>
                  <a:cubicBezTo>
                    <a:pt x="29236" y="4111"/>
                    <a:pt x="31826" y="453"/>
                    <a:pt x="31826" y="453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62"/>
            <p:cNvSpPr/>
            <p:nvPr/>
          </p:nvSpPr>
          <p:spPr>
            <a:xfrm>
              <a:off x="1149615" y="948505"/>
              <a:ext cx="612022" cy="89253"/>
            </a:xfrm>
            <a:custGeom>
              <a:avLst/>
              <a:gdLst/>
              <a:ahLst/>
              <a:cxnLst/>
              <a:rect l="l" t="t" r="r" b="b"/>
              <a:pathLst>
                <a:path w="31872" h="4648" extrusionOk="0">
                  <a:moveTo>
                    <a:pt x="429" y="1"/>
                  </a:moveTo>
                  <a:lnTo>
                    <a:pt x="1" y="4648"/>
                  </a:lnTo>
                  <a:cubicBezTo>
                    <a:pt x="353" y="4365"/>
                    <a:pt x="3849" y="1568"/>
                    <a:pt x="19972" y="1568"/>
                  </a:cubicBezTo>
                  <a:cubicBezTo>
                    <a:pt x="23187" y="1568"/>
                    <a:pt x="26905" y="1679"/>
                    <a:pt x="31200" y="1944"/>
                  </a:cubicBezTo>
                  <a:cubicBezTo>
                    <a:pt x="31200" y="1944"/>
                    <a:pt x="31273" y="1322"/>
                    <a:pt x="31872" y="764"/>
                  </a:cubicBezTo>
                  <a:lnTo>
                    <a:pt x="429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62"/>
            <p:cNvSpPr/>
            <p:nvPr/>
          </p:nvSpPr>
          <p:spPr>
            <a:xfrm>
              <a:off x="1089031" y="927708"/>
              <a:ext cx="683974" cy="184709"/>
            </a:xfrm>
            <a:custGeom>
              <a:avLst/>
              <a:gdLst/>
              <a:ahLst/>
              <a:cxnLst/>
              <a:rect l="l" t="t" r="r" b="b"/>
              <a:pathLst>
                <a:path w="35619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35619" y="9619"/>
                  </a:lnTo>
                  <a:lnTo>
                    <a:pt x="35619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35619" y="1847"/>
                  </a:lnTo>
                  <a:lnTo>
                    <a:pt x="3561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62"/>
            <p:cNvSpPr/>
            <p:nvPr/>
          </p:nvSpPr>
          <p:spPr>
            <a:xfrm>
              <a:off x="1420831" y="1112398"/>
              <a:ext cx="253435" cy="33643"/>
            </a:xfrm>
            <a:custGeom>
              <a:avLst/>
              <a:gdLst/>
              <a:ahLst/>
              <a:cxnLst/>
              <a:rect l="l" t="t" r="r" b="b"/>
              <a:pathLst>
                <a:path w="13198" h="1752" extrusionOk="0">
                  <a:moveTo>
                    <a:pt x="0" y="1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62"/>
            <p:cNvSpPr/>
            <p:nvPr/>
          </p:nvSpPr>
          <p:spPr>
            <a:xfrm>
              <a:off x="1418776" y="1253882"/>
              <a:ext cx="253435" cy="33624"/>
            </a:xfrm>
            <a:custGeom>
              <a:avLst/>
              <a:gdLst/>
              <a:ahLst/>
              <a:cxnLst/>
              <a:rect l="l" t="t" r="r" b="b"/>
              <a:pathLst>
                <a:path w="13198" h="1751" extrusionOk="0">
                  <a:moveTo>
                    <a:pt x="0" y="0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62"/>
            <p:cNvSpPr/>
            <p:nvPr/>
          </p:nvSpPr>
          <p:spPr>
            <a:xfrm>
              <a:off x="1089031" y="927708"/>
              <a:ext cx="194483" cy="184709"/>
            </a:xfrm>
            <a:custGeom>
              <a:avLst/>
              <a:gdLst/>
              <a:ahLst/>
              <a:cxnLst/>
              <a:rect l="l" t="t" r="r" b="b"/>
              <a:pathLst>
                <a:path w="10128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10128" y="9619"/>
                  </a:lnTo>
                  <a:lnTo>
                    <a:pt x="10128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10128" y="1847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62"/>
            <p:cNvSpPr/>
            <p:nvPr/>
          </p:nvSpPr>
          <p:spPr>
            <a:xfrm>
              <a:off x="1599990" y="1199942"/>
              <a:ext cx="87506" cy="72374"/>
            </a:xfrm>
            <a:custGeom>
              <a:avLst/>
              <a:gdLst/>
              <a:ahLst/>
              <a:cxnLst/>
              <a:rect l="l" t="t" r="r" b="b"/>
              <a:pathLst>
                <a:path w="4557" h="3769" extrusionOk="0">
                  <a:moveTo>
                    <a:pt x="820" y="0"/>
                  </a:moveTo>
                  <a:cubicBezTo>
                    <a:pt x="339" y="0"/>
                    <a:pt x="1" y="27"/>
                    <a:pt x="1" y="27"/>
                  </a:cubicBezTo>
                  <a:cubicBezTo>
                    <a:pt x="1" y="27"/>
                    <a:pt x="1650" y="1194"/>
                    <a:pt x="1571" y="3768"/>
                  </a:cubicBezTo>
                  <a:lnTo>
                    <a:pt x="2824" y="2013"/>
                  </a:lnTo>
                  <a:lnTo>
                    <a:pt x="4557" y="3273"/>
                  </a:lnTo>
                  <a:cubicBezTo>
                    <a:pt x="4557" y="3273"/>
                    <a:pt x="4010" y="709"/>
                    <a:pt x="2614" y="157"/>
                  </a:cubicBezTo>
                  <a:cubicBezTo>
                    <a:pt x="2013" y="30"/>
                    <a:pt x="1334" y="0"/>
                    <a:pt x="8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62"/>
            <p:cNvSpPr/>
            <p:nvPr/>
          </p:nvSpPr>
          <p:spPr>
            <a:xfrm>
              <a:off x="1308208" y="1020092"/>
              <a:ext cx="87371" cy="72297"/>
            </a:xfrm>
            <a:custGeom>
              <a:avLst/>
              <a:gdLst/>
              <a:ahLst/>
              <a:cxnLst/>
              <a:rect l="l" t="t" r="r" b="b"/>
              <a:pathLst>
                <a:path w="4550" h="3765" extrusionOk="0">
                  <a:moveTo>
                    <a:pt x="814" y="1"/>
                  </a:moveTo>
                  <a:cubicBezTo>
                    <a:pt x="336" y="1"/>
                    <a:pt x="1" y="27"/>
                    <a:pt x="1" y="27"/>
                  </a:cubicBezTo>
                  <a:cubicBezTo>
                    <a:pt x="1" y="27"/>
                    <a:pt x="1643" y="1196"/>
                    <a:pt x="1564" y="3765"/>
                  </a:cubicBezTo>
                  <a:lnTo>
                    <a:pt x="2823" y="2009"/>
                  </a:lnTo>
                  <a:lnTo>
                    <a:pt x="4550" y="3273"/>
                  </a:lnTo>
                  <a:cubicBezTo>
                    <a:pt x="4550" y="3273"/>
                    <a:pt x="4008" y="710"/>
                    <a:pt x="2609" y="157"/>
                  </a:cubicBezTo>
                  <a:cubicBezTo>
                    <a:pt x="2008" y="31"/>
                    <a:pt x="1328" y="1"/>
                    <a:pt x="814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62"/>
            <p:cNvSpPr/>
            <p:nvPr/>
          </p:nvSpPr>
          <p:spPr>
            <a:xfrm>
              <a:off x="1288794" y="715521"/>
              <a:ext cx="325905" cy="222288"/>
            </a:xfrm>
            <a:custGeom>
              <a:avLst/>
              <a:gdLst/>
              <a:ahLst/>
              <a:cxnLst/>
              <a:rect l="l" t="t" r="r" b="b"/>
              <a:pathLst>
                <a:path w="16972" h="11576" extrusionOk="0">
                  <a:moveTo>
                    <a:pt x="5777" y="1"/>
                  </a:moveTo>
                  <a:cubicBezTo>
                    <a:pt x="4987" y="1"/>
                    <a:pt x="4095" y="203"/>
                    <a:pt x="3156" y="777"/>
                  </a:cubicBezTo>
                  <a:cubicBezTo>
                    <a:pt x="1" y="2702"/>
                    <a:pt x="424" y="11542"/>
                    <a:pt x="8417" y="11576"/>
                  </a:cubicBezTo>
                  <a:cubicBezTo>
                    <a:pt x="8436" y="11576"/>
                    <a:pt x="8455" y="11576"/>
                    <a:pt x="8474" y="11576"/>
                  </a:cubicBezTo>
                  <a:cubicBezTo>
                    <a:pt x="14787" y="11576"/>
                    <a:pt x="16972" y="6902"/>
                    <a:pt x="15886" y="3335"/>
                  </a:cubicBezTo>
                  <a:cubicBezTo>
                    <a:pt x="15211" y="1109"/>
                    <a:pt x="13527" y="174"/>
                    <a:pt x="11828" y="174"/>
                  </a:cubicBezTo>
                  <a:cubicBezTo>
                    <a:pt x="10798" y="174"/>
                    <a:pt x="9763" y="517"/>
                    <a:pt x="8942" y="1126"/>
                  </a:cubicBezTo>
                  <a:cubicBezTo>
                    <a:pt x="8942" y="1126"/>
                    <a:pt x="7644" y="1"/>
                    <a:pt x="5777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62"/>
            <p:cNvSpPr/>
            <p:nvPr/>
          </p:nvSpPr>
          <p:spPr>
            <a:xfrm>
              <a:off x="1383866" y="658681"/>
              <a:ext cx="77732" cy="99527"/>
            </a:xfrm>
            <a:custGeom>
              <a:avLst/>
              <a:gdLst/>
              <a:ahLst/>
              <a:cxnLst/>
              <a:rect l="l" t="t" r="r" b="b"/>
              <a:pathLst>
                <a:path w="4048" h="5183" extrusionOk="0">
                  <a:moveTo>
                    <a:pt x="220" y="0"/>
                  </a:moveTo>
                  <a:cubicBezTo>
                    <a:pt x="17" y="248"/>
                    <a:pt x="0" y="615"/>
                    <a:pt x="0" y="615"/>
                  </a:cubicBezTo>
                  <a:cubicBezTo>
                    <a:pt x="3749" y="2054"/>
                    <a:pt x="4047" y="5182"/>
                    <a:pt x="4047" y="5182"/>
                  </a:cubicBezTo>
                  <a:cubicBezTo>
                    <a:pt x="3924" y="785"/>
                    <a:pt x="220" y="0"/>
                    <a:pt x="22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62"/>
            <p:cNvSpPr/>
            <p:nvPr/>
          </p:nvSpPr>
          <p:spPr>
            <a:xfrm>
              <a:off x="1413668" y="596235"/>
              <a:ext cx="130750" cy="124797"/>
            </a:xfrm>
            <a:custGeom>
              <a:avLst/>
              <a:gdLst/>
              <a:ahLst/>
              <a:cxnLst/>
              <a:rect l="l" t="t" r="r" b="b"/>
              <a:pathLst>
                <a:path w="6809" h="6499" extrusionOk="0">
                  <a:moveTo>
                    <a:pt x="5368" y="1"/>
                  </a:moveTo>
                  <a:lnTo>
                    <a:pt x="5368" y="1"/>
                  </a:lnTo>
                  <a:cubicBezTo>
                    <a:pt x="1" y="2987"/>
                    <a:pt x="1784" y="6498"/>
                    <a:pt x="1784" y="6498"/>
                  </a:cubicBezTo>
                  <a:cubicBezTo>
                    <a:pt x="6809" y="3918"/>
                    <a:pt x="5369" y="1"/>
                    <a:pt x="5368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62"/>
            <p:cNvSpPr/>
            <p:nvPr/>
          </p:nvSpPr>
          <p:spPr>
            <a:xfrm>
              <a:off x="1414878" y="596235"/>
              <a:ext cx="101888" cy="124797"/>
            </a:xfrm>
            <a:custGeom>
              <a:avLst/>
              <a:gdLst/>
              <a:ahLst/>
              <a:cxnLst/>
              <a:rect l="l" t="t" r="r" b="b"/>
              <a:pathLst>
                <a:path w="5306" h="6499" extrusionOk="0">
                  <a:moveTo>
                    <a:pt x="5305" y="1"/>
                  </a:moveTo>
                  <a:cubicBezTo>
                    <a:pt x="5305" y="1"/>
                    <a:pt x="0" y="1864"/>
                    <a:pt x="1721" y="6498"/>
                  </a:cubicBezTo>
                  <a:cubicBezTo>
                    <a:pt x="1721" y="6498"/>
                    <a:pt x="3172" y="1377"/>
                    <a:pt x="5305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62"/>
            <p:cNvSpPr/>
            <p:nvPr/>
          </p:nvSpPr>
          <p:spPr>
            <a:xfrm>
              <a:off x="1339431" y="761741"/>
              <a:ext cx="279992" cy="180062"/>
            </a:xfrm>
            <a:custGeom>
              <a:avLst/>
              <a:gdLst/>
              <a:ahLst/>
              <a:cxnLst/>
              <a:rect l="l" t="t" r="r" b="b"/>
              <a:pathLst>
                <a:path w="14581" h="9377" extrusionOk="0">
                  <a:moveTo>
                    <a:pt x="12876" y="1"/>
                  </a:moveTo>
                  <a:lnTo>
                    <a:pt x="12876" y="1"/>
                  </a:lnTo>
                  <a:cubicBezTo>
                    <a:pt x="10725" y="6060"/>
                    <a:pt x="3392" y="6596"/>
                    <a:pt x="865" y="6596"/>
                  </a:cubicBezTo>
                  <a:cubicBezTo>
                    <a:pt x="322" y="6596"/>
                    <a:pt x="0" y="6572"/>
                    <a:pt x="0" y="6572"/>
                  </a:cubicBezTo>
                  <a:lnTo>
                    <a:pt x="0" y="6572"/>
                  </a:lnTo>
                  <a:cubicBezTo>
                    <a:pt x="1923" y="9181"/>
                    <a:pt x="4812" y="9294"/>
                    <a:pt x="5297" y="9294"/>
                  </a:cubicBezTo>
                  <a:cubicBezTo>
                    <a:pt x="5344" y="9294"/>
                    <a:pt x="5368" y="9293"/>
                    <a:pt x="5368" y="9293"/>
                  </a:cubicBezTo>
                  <a:cubicBezTo>
                    <a:pt x="5858" y="9351"/>
                    <a:pt x="6317" y="9377"/>
                    <a:pt x="6747" y="9377"/>
                  </a:cubicBezTo>
                  <a:cubicBezTo>
                    <a:pt x="11216" y="9377"/>
                    <a:pt x="12475" y="6543"/>
                    <a:pt x="12475" y="6543"/>
                  </a:cubicBezTo>
                  <a:cubicBezTo>
                    <a:pt x="14580" y="2507"/>
                    <a:pt x="12876" y="1"/>
                    <a:pt x="12876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62"/>
            <p:cNvSpPr/>
            <p:nvPr/>
          </p:nvSpPr>
          <p:spPr>
            <a:xfrm>
              <a:off x="1065489" y="1287698"/>
              <a:ext cx="194483" cy="184728"/>
            </a:xfrm>
            <a:custGeom>
              <a:avLst/>
              <a:gdLst/>
              <a:ahLst/>
              <a:cxnLst/>
              <a:rect l="l" t="t" r="r" b="b"/>
              <a:pathLst>
                <a:path w="10128" h="9620" extrusionOk="0">
                  <a:moveTo>
                    <a:pt x="4432" y="0"/>
                  </a:moveTo>
                  <a:cubicBezTo>
                    <a:pt x="3778" y="0"/>
                    <a:pt x="3320" y="215"/>
                    <a:pt x="3004" y="519"/>
                  </a:cubicBezTo>
                  <a:cubicBezTo>
                    <a:pt x="2976" y="548"/>
                    <a:pt x="2947" y="576"/>
                    <a:pt x="2926" y="599"/>
                  </a:cubicBezTo>
                  <a:cubicBezTo>
                    <a:pt x="2920" y="605"/>
                    <a:pt x="2920" y="610"/>
                    <a:pt x="2913" y="610"/>
                  </a:cubicBezTo>
                  <a:cubicBezTo>
                    <a:pt x="2903" y="626"/>
                    <a:pt x="2886" y="644"/>
                    <a:pt x="2874" y="655"/>
                  </a:cubicBezTo>
                  <a:cubicBezTo>
                    <a:pt x="2282" y="1321"/>
                    <a:pt x="1" y="4336"/>
                    <a:pt x="2626" y="8592"/>
                  </a:cubicBezTo>
                  <a:cubicBezTo>
                    <a:pt x="2920" y="9151"/>
                    <a:pt x="3450" y="9619"/>
                    <a:pt x="4432" y="9619"/>
                  </a:cubicBezTo>
                  <a:lnTo>
                    <a:pt x="10128" y="9619"/>
                  </a:lnTo>
                  <a:lnTo>
                    <a:pt x="10128" y="7773"/>
                  </a:lnTo>
                  <a:lnTo>
                    <a:pt x="4749" y="7773"/>
                  </a:lnTo>
                  <a:cubicBezTo>
                    <a:pt x="4749" y="7773"/>
                    <a:pt x="4726" y="7775"/>
                    <a:pt x="4687" y="7775"/>
                  </a:cubicBezTo>
                  <a:cubicBezTo>
                    <a:pt x="4445" y="7775"/>
                    <a:pt x="3580" y="7679"/>
                    <a:pt x="3580" y="6300"/>
                  </a:cubicBezTo>
                  <a:lnTo>
                    <a:pt x="3580" y="5391"/>
                  </a:lnTo>
                  <a:lnTo>
                    <a:pt x="3580" y="4229"/>
                  </a:lnTo>
                  <a:lnTo>
                    <a:pt x="3580" y="3325"/>
                  </a:lnTo>
                  <a:cubicBezTo>
                    <a:pt x="3580" y="1939"/>
                    <a:pt x="4449" y="1843"/>
                    <a:pt x="4688" y="1843"/>
                  </a:cubicBezTo>
                  <a:cubicBezTo>
                    <a:pt x="4727" y="1843"/>
                    <a:pt x="4749" y="1846"/>
                    <a:pt x="4749" y="1846"/>
                  </a:cubicBezTo>
                  <a:lnTo>
                    <a:pt x="10128" y="1846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72" name="Google Shape;2572;p62"/>
          <p:cNvGrpSpPr/>
          <p:nvPr/>
        </p:nvGrpSpPr>
        <p:grpSpPr>
          <a:xfrm rot="867803">
            <a:off x="6737480" y="2869636"/>
            <a:ext cx="1308899" cy="1175549"/>
            <a:chOff x="2390442" y="1688646"/>
            <a:chExt cx="902076" cy="810173"/>
          </a:xfrm>
        </p:grpSpPr>
        <p:sp>
          <p:nvSpPr>
            <p:cNvPr id="2573" name="Google Shape;2573;p62"/>
            <p:cNvSpPr/>
            <p:nvPr/>
          </p:nvSpPr>
          <p:spPr>
            <a:xfrm>
              <a:off x="2390442" y="1688646"/>
              <a:ext cx="902076" cy="810173"/>
            </a:xfrm>
            <a:custGeom>
              <a:avLst/>
              <a:gdLst/>
              <a:ahLst/>
              <a:cxnLst/>
              <a:rect l="l" t="t" r="r" b="b"/>
              <a:pathLst>
                <a:path w="46977" h="42191" extrusionOk="0">
                  <a:moveTo>
                    <a:pt x="22388" y="0"/>
                  </a:moveTo>
                  <a:cubicBezTo>
                    <a:pt x="21930" y="0"/>
                    <a:pt x="21490" y="164"/>
                    <a:pt x="21140" y="469"/>
                  </a:cubicBezTo>
                  <a:lnTo>
                    <a:pt x="4362" y="15293"/>
                  </a:lnTo>
                  <a:cubicBezTo>
                    <a:pt x="4018" y="15598"/>
                    <a:pt x="3799" y="16015"/>
                    <a:pt x="3742" y="16473"/>
                  </a:cubicBezTo>
                  <a:lnTo>
                    <a:pt x="3583" y="17732"/>
                  </a:lnTo>
                  <a:cubicBezTo>
                    <a:pt x="3528" y="18229"/>
                    <a:pt x="3663" y="18725"/>
                    <a:pt x="3974" y="19120"/>
                  </a:cubicBezTo>
                  <a:cubicBezTo>
                    <a:pt x="4104" y="19290"/>
                    <a:pt x="4261" y="19430"/>
                    <a:pt x="4442" y="19543"/>
                  </a:cubicBezTo>
                  <a:cubicBezTo>
                    <a:pt x="4482" y="19741"/>
                    <a:pt x="4510" y="19962"/>
                    <a:pt x="4487" y="20181"/>
                  </a:cubicBezTo>
                  <a:cubicBezTo>
                    <a:pt x="3765" y="20368"/>
                    <a:pt x="3189" y="20983"/>
                    <a:pt x="3093" y="21767"/>
                  </a:cubicBezTo>
                  <a:lnTo>
                    <a:pt x="2940" y="23026"/>
                  </a:lnTo>
                  <a:cubicBezTo>
                    <a:pt x="2879" y="23523"/>
                    <a:pt x="3014" y="24020"/>
                    <a:pt x="3325" y="24415"/>
                  </a:cubicBezTo>
                  <a:cubicBezTo>
                    <a:pt x="3630" y="24805"/>
                    <a:pt x="4081" y="25058"/>
                    <a:pt x="4572" y="25121"/>
                  </a:cubicBezTo>
                  <a:lnTo>
                    <a:pt x="6632" y="25375"/>
                  </a:lnTo>
                  <a:lnTo>
                    <a:pt x="1152" y="30630"/>
                  </a:lnTo>
                  <a:cubicBezTo>
                    <a:pt x="818" y="30946"/>
                    <a:pt x="615" y="31376"/>
                    <a:pt x="581" y="31832"/>
                  </a:cubicBezTo>
                  <a:lnTo>
                    <a:pt x="474" y="33097"/>
                  </a:lnTo>
                  <a:cubicBezTo>
                    <a:pt x="417" y="33843"/>
                    <a:pt x="795" y="34520"/>
                    <a:pt x="1400" y="34869"/>
                  </a:cubicBezTo>
                  <a:cubicBezTo>
                    <a:pt x="1450" y="35067"/>
                    <a:pt x="1490" y="35287"/>
                    <a:pt x="1473" y="35502"/>
                  </a:cubicBezTo>
                  <a:cubicBezTo>
                    <a:pt x="756" y="35722"/>
                    <a:pt x="209" y="36360"/>
                    <a:pt x="146" y="37150"/>
                  </a:cubicBezTo>
                  <a:lnTo>
                    <a:pt x="39" y="38415"/>
                  </a:lnTo>
                  <a:cubicBezTo>
                    <a:pt x="0" y="38911"/>
                    <a:pt x="157" y="39403"/>
                    <a:pt x="480" y="39781"/>
                  </a:cubicBezTo>
                  <a:cubicBezTo>
                    <a:pt x="801" y="40164"/>
                    <a:pt x="1264" y="40396"/>
                    <a:pt x="1761" y="40440"/>
                  </a:cubicBezTo>
                  <a:lnTo>
                    <a:pt x="23081" y="42180"/>
                  </a:lnTo>
                  <a:cubicBezTo>
                    <a:pt x="23126" y="42185"/>
                    <a:pt x="23178" y="42185"/>
                    <a:pt x="23228" y="42191"/>
                  </a:cubicBezTo>
                  <a:lnTo>
                    <a:pt x="23409" y="42191"/>
                  </a:lnTo>
                  <a:cubicBezTo>
                    <a:pt x="24261" y="42191"/>
                    <a:pt x="25012" y="41903"/>
                    <a:pt x="25599" y="41355"/>
                  </a:cubicBezTo>
                  <a:cubicBezTo>
                    <a:pt x="25655" y="41305"/>
                    <a:pt x="25712" y="41248"/>
                    <a:pt x="25762" y="41192"/>
                  </a:cubicBezTo>
                  <a:lnTo>
                    <a:pt x="25768" y="41185"/>
                  </a:lnTo>
                  <a:cubicBezTo>
                    <a:pt x="25819" y="41130"/>
                    <a:pt x="25864" y="41078"/>
                    <a:pt x="25910" y="41023"/>
                  </a:cubicBezTo>
                  <a:lnTo>
                    <a:pt x="31035" y="35117"/>
                  </a:lnTo>
                  <a:cubicBezTo>
                    <a:pt x="31481" y="34971"/>
                    <a:pt x="31882" y="34729"/>
                    <a:pt x="32226" y="34390"/>
                  </a:cubicBezTo>
                  <a:cubicBezTo>
                    <a:pt x="32237" y="34372"/>
                    <a:pt x="32260" y="34356"/>
                    <a:pt x="32278" y="34338"/>
                  </a:cubicBezTo>
                  <a:cubicBezTo>
                    <a:pt x="32317" y="34294"/>
                    <a:pt x="32356" y="34249"/>
                    <a:pt x="32401" y="34203"/>
                  </a:cubicBezTo>
                  <a:cubicBezTo>
                    <a:pt x="32406" y="34198"/>
                    <a:pt x="46480" y="17985"/>
                    <a:pt x="46480" y="17985"/>
                  </a:cubicBezTo>
                  <a:cubicBezTo>
                    <a:pt x="46813" y="17602"/>
                    <a:pt x="46977" y="17099"/>
                    <a:pt x="46931" y="16596"/>
                  </a:cubicBezTo>
                  <a:lnTo>
                    <a:pt x="46537" y="11883"/>
                  </a:lnTo>
                  <a:cubicBezTo>
                    <a:pt x="46462" y="10997"/>
                    <a:pt x="45779" y="10286"/>
                    <a:pt x="44899" y="10179"/>
                  </a:cubicBezTo>
                  <a:lnTo>
                    <a:pt x="43827" y="10043"/>
                  </a:lnTo>
                  <a:cubicBezTo>
                    <a:pt x="43838" y="9947"/>
                    <a:pt x="43838" y="9851"/>
                    <a:pt x="43832" y="9749"/>
                  </a:cubicBezTo>
                  <a:lnTo>
                    <a:pt x="43629" y="5036"/>
                  </a:lnTo>
                  <a:cubicBezTo>
                    <a:pt x="43595" y="4150"/>
                    <a:pt x="42940" y="3410"/>
                    <a:pt x="42066" y="3264"/>
                  </a:cubicBezTo>
                  <a:lnTo>
                    <a:pt x="22698" y="23"/>
                  </a:lnTo>
                  <a:cubicBezTo>
                    <a:pt x="22591" y="7"/>
                    <a:pt x="22489" y="0"/>
                    <a:pt x="2238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62"/>
            <p:cNvSpPr/>
            <p:nvPr/>
          </p:nvSpPr>
          <p:spPr>
            <a:xfrm>
              <a:off x="2434876" y="2328089"/>
              <a:ext cx="427620" cy="119363"/>
            </a:xfrm>
            <a:custGeom>
              <a:avLst/>
              <a:gdLst/>
              <a:ahLst/>
              <a:cxnLst/>
              <a:rect l="l" t="t" r="r" b="b"/>
              <a:pathLst>
                <a:path w="22269" h="6216" extrusionOk="0">
                  <a:moveTo>
                    <a:pt x="469" y="1"/>
                  </a:moveTo>
                  <a:lnTo>
                    <a:pt x="469" y="1"/>
                  </a:lnTo>
                  <a:cubicBezTo>
                    <a:pt x="469" y="1"/>
                    <a:pt x="2038" y="2642"/>
                    <a:pt x="0" y="4438"/>
                  </a:cubicBezTo>
                  <a:lnTo>
                    <a:pt x="21773" y="6215"/>
                  </a:lnTo>
                  <a:lnTo>
                    <a:pt x="22268" y="1468"/>
                  </a:lnTo>
                  <a:lnTo>
                    <a:pt x="46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62"/>
            <p:cNvSpPr/>
            <p:nvPr/>
          </p:nvSpPr>
          <p:spPr>
            <a:xfrm>
              <a:off x="2443326" y="2327763"/>
              <a:ext cx="414620" cy="85201"/>
            </a:xfrm>
            <a:custGeom>
              <a:avLst/>
              <a:gdLst/>
              <a:ahLst/>
              <a:cxnLst/>
              <a:rect l="l" t="t" r="r" b="b"/>
              <a:pathLst>
                <a:path w="21592" h="4437" extrusionOk="0">
                  <a:moveTo>
                    <a:pt x="0" y="0"/>
                  </a:moveTo>
                  <a:cubicBezTo>
                    <a:pt x="378" y="412"/>
                    <a:pt x="396" y="841"/>
                    <a:pt x="396" y="841"/>
                  </a:cubicBezTo>
                  <a:cubicBezTo>
                    <a:pt x="18154" y="1196"/>
                    <a:pt x="21315" y="4184"/>
                    <a:pt x="21591" y="4437"/>
                  </a:cubicBezTo>
                  <a:lnTo>
                    <a:pt x="21552" y="12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62"/>
            <p:cNvSpPr/>
            <p:nvPr/>
          </p:nvSpPr>
          <p:spPr>
            <a:xfrm>
              <a:off x="2855450" y="2052533"/>
              <a:ext cx="274250" cy="403464"/>
            </a:xfrm>
            <a:custGeom>
              <a:avLst/>
              <a:gdLst/>
              <a:ahLst/>
              <a:cxnLst/>
              <a:rect l="l" t="t" r="r" b="b"/>
              <a:pathLst>
                <a:path w="14282" h="21011" extrusionOk="0">
                  <a:moveTo>
                    <a:pt x="13887" y="1"/>
                  </a:moveTo>
                  <a:lnTo>
                    <a:pt x="1" y="14864"/>
                  </a:lnTo>
                  <a:lnTo>
                    <a:pt x="129" y="21011"/>
                  </a:lnTo>
                  <a:lnTo>
                    <a:pt x="14281" y="4709"/>
                  </a:lnTo>
                  <a:lnTo>
                    <a:pt x="1388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62"/>
            <p:cNvSpPr/>
            <p:nvPr/>
          </p:nvSpPr>
          <p:spPr>
            <a:xfrm>
              <a:off x="2437469" y="2005372"/>
              <a:ext cx="684665" cy="332607"/>
            </a:xfrm>
            <a:custGeom>
              <a:avLst/>
              <a:gdLst/>
              <a:ahLst/>
              <a:cxnLst/>
              <a:rect l="l" t="t" r="r" b="b"/>
              <a:pathLst>
                <a:path w="35655" h="17321" extrusionOk="0">
                  <a:moveTo>
                    <a:pt x="16167" y="1"/>
                  </a:moveTo>
                  <a:lnTo>
                    <a:pt x="1" y="15491"/>
                  </a:lnTo>
                  <a:lnTo>
                    <a:pt x="21768" y="17320"/>
                  </a:lnTo>
                  <a:lnTo>
                    <a:pt x="35654" y="2457"/>
                  </a:lnTo>
                  <a:lnTo>
                    <a:pt x="1616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62"/>
            <p:cNvSpPr/>
            <p:nvPr/>
          </p:nvSpPr>
          <p:spPr>
            <a:xfrm>
              <a:off x="2427176" y="2302838"/>
              <a:ext cx="473687" cy="160014"/>
            </a:xfrm>
            <a:custGeom>
              <a:avLst/>
              <a:gdLst/>
              <a:ahLst/>
              <a:cxnLst/>
              <a:rect l="l" t="t" r="r" b="b"/>
              <a:pathLst>
                <a:path w="24668" h="8333" extrusionOk="0">
                  <a:moveTo>
                    <a:pt x="537" y="0"/>
                  </a:moveTo>
                  <a:lnTo>
                    <a:pt x="435" y="1264"/>
                  </a:lnTo>
                  <a:lnTo>
                    <a:pt x="21559" y="2986"/>
                  </a:lnTo>
                  <a:cubicBezTo>
                    <a:pt x="21559" y="2986"/>
                    <a:pt x="21560" y="2986"/>
                    <a:pt x="21562" y="2986"/>
                  </a:cubicBezTo>
                  <a:cubicBezTo>
                    <a:pt x="21622" y="2986"/>
                    <a:pt x="22361" y="3007"/>
                    <a:pt x="22275" y="4064"/>
                  </a:cubicBezTo>
                  <a:cubicBezTo>
                    <a:pt x="22258" y="4289"/>
                    <a:pt x="22241" y="4499"/>
                    <a:pt x="22224" y="4685"/>
                  </a:cubicBezTo>
                  <a:cubicBezTo>
                    <a:pt x="22184" y="5159"/>
                    <a:pt x="22156" y="5482"/>
                    <a:pt x="22156" y="5482"/>
                  </a:cubicBezTo>
                  <a:cubicBezTo>
                    <a:pt x="22145" y="5662"/>
                    <a:pt x="22128" y="5870"/>
                    <a:pt x="22111" y="6097"/>
                  </a:cubicBezTo>
                  <a:cubicBezTo>
                    <a:pt x="22040" y="6959"/>
                    <a:pt x="21536" y="7052"/>
                    <a:pt x="21322" y="7052"/>
                  </a:cubicBezTo>
                  <a:cubicBezTo>
                    <a:pt x="21262" y="7052"/>
                    <a:pt x="21225" y="7045"/>
                    <a:pt x="21225" y="7045"/>
                  </a:cubicBezTo>
                  <a:lnTo>
                    <a:pt x="107" y="5318"/>
                  </a:lnTo>
                  <a:lnTo>
                    <a:pt x="0" y="6582"/>
                  </a:lnTo>
                  <a:lnTo>
                    <a:pt x="21343" y="8327"/>
                  </a:lnTo>
                  <a:cubicBezTo>
                    <a:pt x="21394" y="8330"/>
                    <a:pt x="21444" y="8332"/>
                    <a:pt x="21491" y="8332"/>
                  </a:cubicBezTo>
                  <a:cubicBezTo>
                    <a:pt x="22068" y="8332"/>
                    <a:pt x="22416" y="8061"/>
                    <a:pt x="22630" y="7722"/>
                  </a:cubicBezTo>
                  <a:cubicBezTo>
                    <a:pt x="24668" y="4956"/>
                    <a:pt x="23274" y="2765"/>
                    <a:pt x="22907" y="2280"/>
                  </a:cubicBezTo>
                  <a:cubicBezTo>
                    <a:pt x="22901" y="2269"/>
                    <a:pt x="22890" y="2257"/>
                    <a:pt x="22879" y="2246"/>
                  </a:cubicBezTo>
                  <a:cubicBezTo>
                    <a:pt x="22879" y="2241"/>
                    <a:pt x="22879" y="2241"/>
                    <a:pt x="22873" y="2241"/>
                  </a:cubicBezTo>
                  <a:cubicBezTo>
                    <a:pt x="22862" y="2218"/>
                    <a:pt x="22846" y="2196"/>
                    <a:pt x="22828" y="2179"/>
                  </a:cubicBezTo>
                  <a:lnTo>
                    <a:pt x="22823" y="2179"/>
                  </a:lnTo>
                  <a:cubicBezTo>
                    <a:pt x="22625" y="1947"/>
                    <a:pt x="22325" y="1778"/>
                    <a:pt x="21880" y="1744"/>
                  </a:cubicBezTo>
                  <a:lnTo>
                    <a:pt x="53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62"/>
            <p:cNvSpPr/>
            <p:nvPr/>
          </p:nvSpPr>
          <p:spPr>
            <a:xfrm>
              <a:off x="2560826" y="2195419"/>
              <a:ext cx="427736" cy="119459"/>
            </a:xfrm>
            <a:custGeom>
              <a:avLst/>
              <a:gdLst/>
              <a:ahLst/>
              <a:cxnLst/>
              <a:rect l="l" t="t" r="r" b="b"/>
              <a:pathLst>
                <a:path w="22275" h="6221" extrusionOk="0">
                  <a:moveTo>
                    <a:pt x="475" y="0"/>
                  </a:moveTo>
                  <a:cubicBezTo>
                    <a:pt x="475" y="0"/>
                    <a:pt x="2044" y="2648"/>
                    <a:pt x="1" y="4437"/>
                  </a:cubicBezTo>
                  <a:lnTo>
                    <a:pt x="21779" y="6220"/>
                  </a:lnTo>
                  <a:lnTo>
                    <a:pt x="22275" y="1468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62"/>
            <p:cNvSpPr/>
            <p:nvPr/>
          </p:nvSpPr>
          <p:spPr>
            <a:xfrm>
              <a:off x="2569390" y="2195073"/>
              <a:ext cx="414524" cy="85221"/>
            </a:xfrm>
            <a:custGeom>
              <a:avLst/>
              <a:gdLst/>
              <a:ahLst/>
              <a:cxnLst/>
              <a:rect l="l" t="t" r="r" b="b"/>
              <a:pathLst>
                <a:path w="21587" h="4438" extrusionOk="0">
                  <a:moveTo>
                    <a:pt x="1" y="1"/>
                  </a:moveTo>
                  <a:cubicBezTo>
                    <a:pt x="379" y="418"/>
                    <a:pt x="389" y="847"/>
                    <a:pt x="389" y="847"/>
                  </a:cubicBezTo>
                  <a:cubicBezTo>
                    <a:pt x="18155" y="1197"/>
                    <a:pt x="21315" y="4184"/>
                    <a:pt x="21586" y="4438"/>
                  </a:cubicBezTo>
                  <a:lnTo>
                    <a:pt x="21552" y="123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62"/>
            <p:cNvSpPr/>
            <p:nvPr/>
          </p:nvSpPr>
          <p:spPr>
            <a:xfrm>
              <a:off x="2981495" y="1919863"/>
              <a:ext cx="274173" cy="403464"/>
            </a:xfrm>
            <a:custGeom>
              <a:avLst/>
              <a:gdLst/>
              <a:ahLst/>
              <a:cxnLst/>
              <a:rect l="l" t="t" r="r" b="b"/>
              <a:pathLst>
                <a:path w="14278" h="21011" extrusionOk="0">
                  <a:moveTo>
                    <a:pt x="13882" y="1"/>
                  </a:moveTo>
                  <a:lnTo>
                    <a:pt x="1" y="14869"/>
                  </a:lnTo>
                  <a:lnTo>
                    <a:pt x="125" y="21010"/>
                  </a:lnTo>
                  <a:lnTo>
                    <a:pt x="14277" y="4714"/>
                  </a:lnTo>
                  <a:lnTo>
                    <a:pt x="1388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62"/>
            <p:cNvSpPr/>
            <p:nvPr/>
          </p:nvSpPr>
          <p:spPr>
            <a:xfrm>
              <a:off x="2563533" y="1872702"/>
              <a:ext cx="684531" cy="332703"/>
            </a:xfrm>
            <a:custGeom>
              <a:avLst/>
              <a:gdLst/>
              <a:ahLst/>
              <a:cxnLst/>
              <a:rect l="l" t="t" r="r" b="b"/>
              <a:pathLst>
                <a:path w="35648" h="17326" extrusionOk="0">
                  <a:moveTo>
                    <a:pt x="16167" y="0"/>
                  </a:moveTo>
                  <a:lnTo>
                    <a:pt x="1" y="15491"/>
                  </a:lnTo>
                  <a:lnTo>
                    <a:pt x="21767" y="17325"/>
                  </a:lnTo>
                  <a:lnTo>
                    <a:pt x="35648" y="2457"/>
                  </a:lnTo>
                  <a:lnTo>
                    <a:pt x="161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62"/>
            <p:cNvSpPr/>
            <p:nvPr/>
          </p:nvSpPr>
          <p:spPr>
            <a:xfrm>
              <a:off x="2553241" y="2170149"/>
              <a:ext cx="473591" cy="160053"/>
            </a:xfrm>
            <a:custGeom>
              <a:avLst/>
              <a:gdLst/>
              <a:ahLst/>
              <a:cxnLst/>
              <a:rect l="l" t="t" r="r" b="b"/>
              <a:pathLst>
                <a:path w="24663" h="8335" extrusionOk="0">
                  <a:moveTo>
                    <a:pt x="537" y="1"/>
                  </a:moveTo>
                  <a:lnTo>
                    <a:pt x="435" y="1265"/>
                  </a:lnTo>
                  <a:lnTo>
                    <a:pt x="21552" y="2992"/>
                  </a:lnTo>
                  <a:cubicBezTo>
                    <a:pt x="21552" y="2992"/>
                    <a:pt x="21553" y="2992"/>
                    <a:pt x="21556" y="2992"/>
                  </a:cubicBezTo>
                  <a:cubicBezTo>
                    <a:pt x="21615" y="2992"/>
                    <a:pt x="22356" y="3013"/>
                    <a:pt x="22269" y="4071"/>
                  </a:cubicBezTo>
                  <a:cubicBezTo>
                    <a:pt x="22252" y="4297"/>
                    <a:pt x="22235" y="4500"/>
                    <a:pt x="22224" y="4686"/>
                  </a:cubicBezTo>
                  <a:cubicBezTo>
                    <a:pt x="22185" y="5165"/>
                    <a:pt x="22156" y="5482"/>
                    <a:pt x="22156" y="5482"/>
                  </a:cubicBezTo>
                  <a:cubicBezTo>
                    <a:pt x="22140" y="5668"/>
                    <a:pt x="22122" y="5876"/>
                    <a:pt x="22106" y="6103"/>
                  </a:cubicBezTo>
                  <a:cubicBezTo>
                    <a:pt x="22035" y="6958"/>
                    <a:pt x="21542" y="7053"/>
                    <a:pt x="21326" y="7053"/>
                  </a:cubicBezTo>
                  <a:cubicBezTo>
                    <a:pt x="21264" y="7053"/>
                    <a:pt x="21225" y="7046"/>
                    <a:pt x="21225" y="7046"/>
                  </a:cubicBezTo>
                  <a:lnTo>
                    <a:pt x="102" y="5324"/>
                  </a:lnTo>
                  <a:lnTo>
                    <a:pt x="0" y="6582"/>
                  </a:lnTo>
                  <a:lnTo>
                    <a:pt x="21338" y="8327"/>
                  </a:lnTo>
                  <a:cubicBezTo>
                    <a:pt x="21393" y="8332"/>
                    <a:pt x="21447" y="8334"/>
                    <a:pt x="21499" y="8334"/>
                  </a:cubicBezTo>
                  <a:cubicBezTo>
                    <a:pt x="22073" y="8334"/>
                    <a:pt x="22418" y="8060"/>
                    <a:pt x="22630" y="7728"/>
                  </a:cubicBezTo>
                  <a:cubicBezTo>
                    <a:pt x="24663" y="4957"/>
                    <a:pt x="23268" y="2773"/>
                    <a:pt x="22901" y="2281"/>
                  </a:cubicBezTo>
                  <a:cubicBezTo>
                    <a:pt x="22896" y="2270"/>
                    <a:pt x="22885" y="2258"/>
                    <a:pt x="22878" y="2247"/>
                  </a:cubicBezTo>
                  <a:cubicBezTo>
                    <a:pt x="22873" y="2247"/>
                    <a:pt x="22873" y="2242"/>
                    <a:pt x="22873" y="2242"/>
                  </a:cubicBezTo>
                  <a:cubicBezTo>
                    <a:pt x="22857" y="2224"/>
                    <a:pt x="22839" y="2202"/>
                    <a:pt x="22823" y="2179"/>
                  </a:cubicBezTo>
                  <a:cubicBezTo>
                    <a:pt x="22625" y="1953"/>
                    <a:pt x="22326" y="1784"/>
                    <a:pt x="21874" y="1744"/>
                  </a:cubicBezTo>
                  <a:lnTo>
                    <a:pt x="53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62"/>
            <p:cNvSpPr/>
            <p:nvPr/>
          </p:nvSpPr>
          <p:spPr>
            <a:xfrm>
              <a:off x="2490909" y="2034771"/>
              <a:ext cx="429694" cy="135954"/>
            </a:xfrm>
            <a:custGeom>
              <a:avLst/>
              <a:gdLst/>
              <a:ahLst/>
              <a:cxnLst/>
              <a:rect l="l" t="t" r="r" b="b"/>
              <a:pathLst>
                <a:path w="22377" h="7080" extrusionOk="0">
                  <a:moveTo>
                    <a:pt x="655" y="1"/>
                  </a:moveTo>
                  <a:cubicBezTo>
                    <a:pt x="655" y="1"/>
                    <a:pt x="2111" y="2710"/>
                    <a:pt x="0" y="4420"/>
                  </a:cubicBezTo>
                  <a:lnTo>
                    <a:pt x="21687" y="7079"/>
                  </a:lnTo>
                  <a:lnTo>
                    <a:pt x="22377" y="2354"/>
                  </a:lnTo>
                  <a:lnTo>
                    <a:pt x="65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62"/>
            <p:cNvSpPr/>
            <p:nvPr/>
          </p:nvSpPr>
          <p:spPr>
            <a:xfrm>
              <a:off x="2502949" y="2034425"/>
              <a:ext cx="412566" cy="102042"/>
            </a:xfrm>
            <a:custGeom>
              <a:avLst/>
              <a:gdLst/>
              <a:ahLst/>
              <a:cxnLst/>
              <a:rect l="l" t="t" r="r" b="b"/>
              <a:pathLst>
                <a:path w="21485" h="5314" extrusionOk="0">
                  <a:moveTo>
                    <a:pt x="1" y="1"/>
                  </a:moveTo>
                  <a:lnTo>
                    <a:pt x="1" y="1"/>
                  </a:lnTo>
                  <a:cubicBezTo>
                    <a:pt x="361" y="430"/>
                    <a:pt x="355" y="865"/>
                    <a:pt x="355" y="865"/>
                  </a:cubicBezTo>
                  <a:cubicBezTo>
                    <a:pt x="18092" y="1931"/>
                    <a:pt x="21128" y="5047"/>
                    <a:pt x="21388" y="5313"/>
                  </a:cubicBezTo>
                  <a:lnTo>
                    <a:pt x="21484" y="210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62"/>
            <p:cNvSpPr/>
            <p:nvPr/>
          </p:nvSpPr>
          <p:spPr>
            <a:xfrm>
              <a:off x="2911905" y="1786847"/>
              <a:ext cx="284235" cy="392538"/>
            </a:xfrm>
            <a:custGeom>
              <a:avLst/>
              <a:gdLst/>
              <a:ahLst/>
              <a:cxnLst/>
              <a:rect l="l" t="t" r="r" b="b"/>
              <a:pathLst>
                <a:path w="14802" h="20442" extrusionOk="0">
                  <a:moveTo>
                    <a:pt x="14598" y="1"/>
                  </a:moveTo>
                  <a:lnTo>
                    <a:pt x="125" y="14300"/>
                  </a:lnTo>
                  <a:lnTo>
                    <a:pt x="1" y="20441"/>
                  </a:lnTo>
                  <a:lnTo>
                    <a:pt x="14801" y="4726"/>
                  </a:lnTo>
                  <a:lnTo>
                    <a:pt x="14598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62"/>
            <p:cNvSpPr/>
            <p:nvPr/>
          </p:nvSpPr>
          <p:spPr>
            <a:xfrm>
              <a:off x="2498053" y="1724747"/>
              <a:ext cx="694190" cy="336716"/>
            </a:xfrm>
            <a:custGeom>
              <a:avLst/>
              <a:gdLst/>
              <a:ahLst/>
              <a:cxnLst/>
              <a:rect l="l" t="t" r="r" b="b"/>
              <a:pathLst>
                <a:path w="36151" h="17535" extrusionOk="0">
                  <a:moveTo>
                    <a:pt x="16784" y="1"/>
                  </a:moveTo>
                  <a:lnTo>
                    <a:pt x="1" y="14825"/>
                  </a:lnTo>
                  <a:lnTo>
                    <a:pt x="21677" y="17534"/>
                  </a:lnTo>
                  <a:lnTo>
                    <a:pt x="36150" y="3235"/>
                  </a:lnTo>
                  <a:lnTo>
                    <a:pt x="1678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62"/>
            <p:cNvSpPr/>
            <p:nvPr/>
          </p:nvSpPr>
          <p:spPr>
            <a:xfrm>
              <a:off x="2482652" y="2009404"/>
              <a:ext cx="474590" cy="176125"/>
            </a:xfrm>
            <a:custGeom>
              <a:avLst/>
              <a:gdLst/>
              <a:ahLst/>
              <a:cxnLst/>
              <a:rect l="l" t="t" r="r" b="b"/>
              <a:pathLst>
                <a:path w="24715" h="9172" extrusionOk="0">
                  <a:moveTo>
                    <a:pt x="803" y="1"/>
                  </a:moveTo>
                  <a:lnTo>
                    <a:pt x="651" y="1259"/>
                  </a:lnTo>
                  <a:lnTo>
                    <a:pt x="21684" y="3833"/>
                  </a:lnTo>
                  <a:cubicBezTo>
                    <a:pt x="21684" y="3833"/>
                    <a:pt x="22490" y="3844"/>
                    <a:pt x="22361" y="4939"/>
                  </a:cubicBezTo>
                  <a:cubicBezTo>
                    <a:pt x="22333" y="5165"/>
                    <a:pt x="22304" y="5368"/>
                    <a:pt x="22281" y="5555"/>
                  </a:cubicBezTo>
                  <a:cubicBezTo>
                    <a:pt x="22226" y="6029"/>
                    <a:pt x="22185" y="6350"/>
                    <a:pt x="22185" y="6350"/>
                  </a:cubicBezTo>
                  <a:cubicBezTo>
                    <a:pt x="22163" y="6531"/>
                    <a:pt x="22135" y="6741"/>
                    <a:pt x="22112" y="6966"/>
                  </a:cubicBezTo>
                  <a:cubicBezTo>
                    <a:pt x="22011" y="7783"/>
                    <a:pt x="21549" y="7887"/>
                    <a:pt x="21321" y="7887"/>
                  </a:cubicBezTo>
                  <a:cubicBezTo>
                    <a:pt x="21243" y="7887"/>
                    <a:pt x="21192" y="7875"/>
                    <a:pt x="21192" y="7875"/>
                  </a:cubicBezTo>
                  <a:lnTo>
                    <a:pt x="154" y="5295"/>
                  </a:lnTo>
                  <a:lnTo>
                    <a:pt x="1" y="6554"/>
                  </a:lnTo>
                  <a:lnTo>
                    <a:pt x="21254" y="9156"/>
                  </a:lnTo>
                  <a:cubicBezTo>
                    <a:pt x="21336" y="9167"/>
                    <a:pt x="21414" y="9171"/>
                    <a:pt x="21487" y="9171"/>
                  </a:cubicBezTo>
                  <a:cubicBezTo>
                    <a:pt x="22016" y="9171"/>
                    <a:pt x="22350" y="8920"/>
                    <a:pt x="22564" y="8609"/>
                  </a:cubicBezTo>
                  <a:cubicBezTo>
                    <a:pt x="24715" y="5928"/>
                    <a:pt x="23411" y="3686"/>
                    <a:pt x="23060" y="3184"/>
                  </a:cubicBezTo>
                  <a:cubicBezTo>
                    <a:pt x="23055" y="3167"/>
                    <a:pt x="23044" y="3156"/>
                    <a:pt x="23039" y="3144"/>
                  </a:cubicBezTo>
                  <a:lnTo>
                    <a:pt x="23032" y="3138"/>
                  </a:lnTo>
                  <a:cubicBezTo>
                    <a:pt x="23016" y="3117"/>
                    <a:pt x="23005" y="3099"/>
                    <a:pt x="22987" y="3076"/>
                  </a:cubicBezTo>
                  <a:lnTo>
                    <a:pt x="22982" y="3076"/>
                  </a:lnTo>
                  <a:cubicBezTo>
                    <a:pt x="22795" y="2839"/>
                    <a:pt x="22502" y="2659"/>
                    <a:pt x="22056" y="2602"/>
                  </a:cubicBezTo>
                  <a:lnTo>
                    <a:pt x="803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62"/>
            <p:cNvSpPr/>
            <p:nvPr/>
          </p:nvSpPr>
          <p:spPr>
            <a:xfrm>
              <a:off x="2895775" y="2197358"/>
              <a:ext cx="131057" cy="132843"/>
            </a:xfrm>
            <a:custGeom>
              <a:avLst/>
              <a:gdLst/>
              <a:ahLst/>
              <a:cxnLst/>
              <a:rect l="l" t="t" r="r" b="b"/>
              <a:pathLst>
                <a:path w="6825" h="6918" extrusionOk="0">
                  <a:moveTo>
                    <a:pt x="1" y="1"/>
                  </a:moveTo>
                  <a:lnTo>
                    <a:pt x="1" y="1270"/>
                  </a:lnTo>
                  <a:lnTo>
                    <a:pt x="3714" y="1575"/>
                  </a:lnTo>
                  <a:cubicBezTo>
                    <a:pt x="3714" y="1575"/>
                    <a:pt x="3715" y="1575"/>
                    <a:pt x="3718" y="1575"/>
                  </a:cubicBezTo>
                  <a:cubicBezTo>
                    <a:pt x="3777" y="1575"/>
                    <a:pt x="4518" y="1596"/>
                    <a:pt x="4431" y="2654"/>
                  </a:cubicBezTo>
                  <a:cubicBezTo>
                    <a:pt x="4414" y="2880"/>
                    <a:pt x="4397" y="3083"/>
                    <a:pt x="4386" y="3269"/>
                  </a:cubicBezTo>
                  <a:cubicBezTo>
                    <a:pt x="4347" y="3748"/>
                    <a:pt x="4318" y="4065"/>
                    <a:pt x="4318" y="4065"/>
                  </a:cubicBezTo>
                  <a:cubicBezTo>
                    <a:pt x="4302" y="4251"/>
                    <a:pt x="4284" y="4459"/>
                    <a:pt x="4268" y="4686"/>
                  </a:cubicBezTo>
                  <a:cubicBezTo>
                    <a:pt x="4197" y="5541"/>
                    <a:pt x="3704" y="5636"/>
                    <a:pt x="3488" y="5636"/>
                  </a:cubicBezTo>
                  <a:cubicBezTo>
                    <a:pt x="3426" y="5636"/>
                    <a:pt x="3387" y="5629"/>
                    <a:pt x="3387" y="5629"/>
                  </a:cubicBezTo>
                  <a:lnTo>
                    <a:pt x="1" y="5352"/>
                  </a:lnTo>
                  <a:lnTo>
                    <a:pt x="1" y="6622"/>
                  </a:lnTo>
                  <a:lnTo>
                    <a:pt x="3500" y="6910"/>
                  </a:lnTo>
                  <a:cubicBezTo>
                    <a:pt x="3555" y="6915"/>
                    <a:pt x="3609" y="6917"/>
                    <a:pt x="3661" y="6917"/>
                  </a:cubicBezTo>
                  <a:cubicBezTo>
                    <a:pt x="4235" y="6917"/>
                    <a:pt x="4580" y="6643"/>
                    <a:pt x="4792" y="6311"/>
                  </a:cubicBezTo>
                  <a:cubicBezTo>
                    <a:pt x="6825" y="3540"/>
                    <a:pt x="5430" y="1356"/>
                    <a:pt x="5063" y="864"/>
                  </a:cubicBezTo>
                  <a:cubicBezTo>
                    <a:pt x="5058" y="853"/>
                    <a:pt x="5047" y="841"/>
                    <a:pt x="5040" y="830"/>
                  </a:cubicBezTo>
                  <a:cubicBezTo>
                    <a:pt x="5035" y="830"/>
                    <a:pt x="5035" y="825"/>
                    <a:pt x="5035" y="825"/>
                  </a:cubicBezTo>
                  <a:cubicBezTo>
                    <a:pt x="5019" y="807"/>
                    <a:pt x="5001" y="785"/>
                    <a:pt x="4985" y="762"/>
                  </a:cubicBezTo>
                  <a:cubicBezTo>
                    <a:pt x="4787" y="536"/>
                    <a:pt x="4488" y="367"/>
                    <a:pt x="4036" y="3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62"/>
            <p:cNvSpPr/>
            <p:nvPr/>
          </p:nvSpPr>
          <p:spPr>
            <a:xfrm>
              <a:off x="2769710" y="2329913"/>
              <a:ext cx="131153" cy="132939"/>
            </a:xfrm>
            <a:custGeom>
              <a:avLst/>
              <a:gdLst/>
              <a:ahLst/>
              <a:cxnLst/>
              <a:rect l="l" t="t" r="r" b="b"/>
              <a:pathLst>
                <a:path w="6830" h="6923" extrusionOk="0">
                  <a:moveTo>
                    <a:pt x="0" y="0"/>
                  </a:moveTo>
                  <a:lnTo>
                    <a:pt x="0" y="1277"/>
                  </a:lnTo>
                  <a:lnTo>
                    <a:pt x="3721" y="1576"/>
                  </a:lnTo>
                  <a:cubicBezTo>
                    <a:pt x="3721" y="1576"/>
                    <a:pt x="3722" y="1576"/>
                    <a:pt x="3724" y="1576"/>
                  </a:cubicBezTo>
                  <a:cubicBezTo>
                    <a:pt x="3784" y="1576"/>
                    <a:pt x="4523" y="1597"/>
                    <a:pt x="4437" y="2654"/>
                  </a:cubicBezTo>
                  <a:cubicBezTo>
                    <a:pt x="4414" y="2879"/>
                    <a:pt x="4403" y="3089"/>
                    <a:pt x="4386" y="3275"/>
                  </a:cubicBezTo>
                  <a:cubicBezTo>
                    <a:pt x="4346" y="3749"/>
                    <a:pt x="4318" y="4072"/>
                    <a:pt x="4318" y="4072"/>
                  </a:cubicBezTo>
                  <a:cubicBezTo>
                    <a:pt x="4307" y="4252"/>
                    <a:pt x="4290" y="4460"/>
                    <a:pt x="4268" y="4687"/>
                  </a:cubicBezTo>
                  <a:cubicBezTo>
                    <a:pt x="4201" y="5549"/>
                    <a:pt x="3698" y="5642"/>
                    <a:pt x="3484" y="5642"/>
                  </a:cubicBezTo>
                  <a:cubicBezTo>
                    <a:pt x="3424" y="5642"/>
                    <a:pt x="3387" y="5635"/>
                    <a:pt x="3387" y="5635"/>
                  </a:cubicBezTo>
                  <a:lnTo>
                    <a:pt x="0" y="5359"/>
                  </a:lnTo>
                  <a:lnTo>
                    <a:pt x="0" y="6628"/>
                  </a:lnTo>
                  <a:lnTo>
                    <a:pt x="3500" y="6917"/>
                  </a:lnTo>
                  <a:cubicBezTo>
                    <a:pt x="3551" y="6920"/>
                    <a:pt x="3601" y="6922"/>
                    <a:pt x="3649" y="6922"/>
                  </a:cubicBezTo>
                  <a:cubicBezTo>
                    <a:pt x="4230" y="6922"/>
                    <a:pt x="4578" y="6651"/>
                    <a:pt x="4792" y="6312"/>
                  </a:cubicBezTo>
                  <a:cubicBezTo>
                    <a:pt x="6830" y="3546"/>
                    <a:pt x="5436" y="1355"/>
                    <a:pt x="5069" y="870"/>
                  </a:cubicBezTo>
                  <a:cubicBezTo>
                    <a:pt x="5058" y="859"/>
                    <a:pt x="5052" y="847"/>
                    <a:pt x="5041" y="836"/>
                  </a:cubicBezTo>
                  <a:cubicBezTo>
                    <a:pt x="5041" y="831"/>
                    <a:pt x="5041" y="831"/>
                    <a:pt x="5035" y="831"/>
                  </a:cubicBezTo>
                  <a:cubicBezTo>
                    <a:pt x="5024" y="808"/>
                    <a:pt x="5008" y="786"/>
                    <a:pt x="4990" y="769"/>
                  </a:cubicBezTo>
                  <a:lnTo>
                    <a:pt x="4985" y="769"/>
                  </a:lnTo>
                  <a:cubicBezTo>
                    <a:pt x="4787" y="537"/>
                    <a:pt x="4487" y="368"/>
                    <a:pt x="4042" y="33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62"/>
            <p:cNvSpPr/>
            <p:nvPr/>
          </p:nvSpPr>
          <p:spPr>
            <a:xfrm>
              <a:off x="2763105" y="2043105"/>
              <a:ext cx="196422" cy="142540"/>
            </a:xfrm>
            <a:custGeom>
              <a:avLst/>
              <a:gdLst/>
              <a:ahLst/>
              <a:cxnLst/>
              <a:rect l="l" t="t" r="r" b="b"/>
              <a:pathLst>
                <a:path w="10229" h="7423" extrusionOk="0">
                  <a:moveTo>
                    <a:pt x="535" y="0"/>
                  </a:moveTo>
                  <a:lnTo>
                    <a:pt x="384" y="1260"/>
                  </a:lnTo>
                  <a:lnTo>
                    <a:pt x="7090" y="2084"/>
                  </a:lnTo>
                  <a:cubicBezTo>
                    <a:pt x="7090" y="2084"/>
                    <a:pt x="7926" y="2095"/>
                    <a:pt x="7790" y="3191"/>
                  </a:cubicBezTo>
                  <a:cubicBezTo>
                    <a:pt x="7762" y="3415"/>
                    <a:pt x="7739" y="3619"/>
                    <a:pt x="7710" y="3806"/>
                  </a:cubicBezTo>
                  <a:cubicBezTo>
                    <a:pt x="7655" y="4280"/>
                    <a:pt x="7614" y="4595"/>
                    <a:pt x="7614" y="4595"/>
                  </a:cubicBezTo>
                  <a:cubicBezTo>
                    <a:pt x="7592" y="4782"/>
                    <a:pt x="7569" y="4991"/>
                    <a:pt x="7541" y="5216"/>
                  </a:cubicBezTo>
                  <a:cubicBezTo>
                    <a:pt x="7440" y="6033"/>
                    <a:pt x="6962" y="6137"/>
                    <a:pt x="6726" y="6137"/>
                  </a:cubicBezTo>
                  <a:cubicBezTo>
                    <a:pt x="6645" y="6137"/>
                    <a:pt x="6593" y="6125"/>
                    <a:pt x="6593" y="6125"/>
                  </a:cubicBezTo>
                  <a:lnTo>
                    <a:pt x="107" y="5324"/>
                  </a:lnTo>
                  <a:lnTo>
                    <a:pt x="0" y="6588"/>
                  </a:lnTo>
                  <a:lnTo>
                    <a:pt x="6660" y="7407"/>
                  </a:lnTo>
                  <a:cubicBezTo>
                    <a:pt x="6745" y="7417"/>
                    <a:pt x="6827" y="7422"/>
                    <a:pt x="6904" y="7422"/>
                  </a:cubicBezTo>
                  <a:cubicBezTo>
                    <a:pt x="7450" y="7422"/>
                    <a:pt x="7798" y="7170"/>
                    <a:pt x="8015" y="6859"/>
                  </a:cubicBezTo>
                  <a:cubicBezTo>
                    <a:pt x="10229" y="4173"/>
                    <a:pt x="8867" y="1931"/>
                    <a:pt x="8507" y="1429"/>
                  </a:cubicBezTo>
                  <a:cubicBezTo>
                    <a:pt x="8501" y="1417"/>
                    <a:pt x="8489" y="1406"/>
                    <a:pt x="8484" y="1396"/>
                  </a:cubicBezTo>
                  <a:cubicBezTo>
                    <a:pt x="8484" y="1389"/>
                    <a:pt x="8478" y="1389"/>
                    <a:pt x="8478" y="1389"/>
                  </a:cubicBezTo>
                  <a:cubicBezTo>
                    <a:pt x="8461" y="1367"/>
                    <a:pt x="8445" y="1344"/>
                    <a:pt x="8427" y="1328"/>
                  </a:cubicBezTo>
                  <a:lnTo>
                    <a:pt x="8427" y="1321"/>
                  </a:lnTo>
                  <a:cubicBezTo>
                    <a:pt x="8230" y="1091"/>
                    <a:pt x="7931" y="909"/>
                    <a:pt x="7468" y="854"/>
                  </a:cubicBezTo>
                  <a:lnTo>
                    <a:pt x="535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62"/>
            <p:cNvSpPr/>
            <p:nvPr/>
          </p:nvSpPr>
          <p:spPr>
            <a:xfrm>
              <a:off x="2985739" y="1978604"/>
              <a:ext cx="269930" cy="342765"/>
            </a:xfrm>
            <a:custGeom>
              <a:avLst/>
              <a:gdLst/>
              <a:ahLst/>
              <a:cxnLst/>
              <a:rect l="l" t="t" r="r" b="b"/>
              <a:pathLst>
                <a:path w="14057" h="17850" extrusionOk="0">
                  <a:moveTo>
                    <a:pt x="13921" y="1"/>
                  </a:moveTo>
                  <a:lnTo>
                    <a:pt x="147" y="15479"/>
                  </a:lnTo>
                  <a:lnTo>
                    <a:pt x="0" y="17850"/>
                  </a:lnTo>
                  <a:lnTo>
                    <a:pt x="14056" y="1655"/>
                  </a:lnTo>
                  <a:lnTo>
                    <a:pt x="1392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62"/>
            <p:cNvSpPr/>
            <p:nvPr/>
          </p:nvSpPr>
          <p:spPr>
            <a:xfrm>
              <a:off x="2911905" y="1848968"/>
              <a:ext cx="284235" cy="330417"/>
            </a:xfrm>
            <a:custGeom>
              <a:avLst/>
              <a:gdLst/>
              <a:ahLst/>
              <a:cxnLst/>
              <a:rect l="l" t="t" r="r" b="b"/>
              <a:pathLst>
                <a:path w="14802" h="17207" extrusionOk="0">
                  <a:moveTo>
                    <a:pt x="14734" y="1"/>
                  </a:moveTo>
                  <a:lnTo>
                    <a:pt x="740" y="14570"/>
                  </a:lnTo>
                  <a:lnTo>
                    <a:pt x="1" y="17206"/>
                  </a:lnTo>
                  <a:lnTo>
                    <a:pt x="14801" y="1486"/>
                  </a:lnTo>
                  <a:lnTo>
                    <a:pt x="1473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62"/>
            <p:cNvSpPr/>
            <p:nvPr/>
          </p:nvSpPr>
          <p:spPr>
            <a:xfrm>
              <a:off x="2857811" y="2328089"/>
              <a:ext cx="109281" cy="127159"/>
            </a:xfrm>
            <a:custGeom>
              <a:avLst/>
              <a:gdLst/>
              <a:ahLst/>
              <a:cxnLst/>
              <a:rect l="l" t="t" r="r" b="b"/>
              <a:pathLst>
                <a:path w="5691" h="6622" extrusionOk="0">
                  <a:moveTo>
                    <a:pt x="4195" y="1"/>
                  </a:moveTo>
                  <a:lnTo>
                    <a:pt x="182" y="4420"/>
                  </a:lnTo>
                  <a:lnTo>
                    <a:pt x="1" y="6621"/>
                  </a:lnTo>
                  <a:lnTo>
                    <a:pt x="5691" y="108"/>
                  </a:lnTo>
                  <a:lnTo>
                    <a:pt x="419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" name="Picture 32">
            <a:extLst>
              <a:ext uri="{FF2B5EF4-FFF2-40B4-BE49-F238E27FC236}">
                <a16:creationId xmlns:a16="http://schemas.microsoft.com/office/drawing/2014/main" id="{8F9D14C9-E843-F0F3-05E5-7FE291579E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085036" y="1429557"/>
            <a:ext cx="1024834" cy="126849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50D1500-61DE-BA64-D24F-BE1593827F01}"/>
              </a:ext>
            </a:extLst>
          </p:cNvPr>
          <p:cNvSpPr txBox="1"/>
          <p:nvPr/>
        </p:nvSpPr>
        <p:spPr>
          <a:xfrm>
            <a:off x="3160101" y="2923801"/>
            <a:ext cx="3017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VN" sz="3200" dirty="0"/>
          </a:p>
        </p:txBody>
      </p:sp>
    </p:spTree>
  </p:cSld>
  <p:clrMapOvr>
    <a:masterClrMapping/>
  </p:clrMapOvr>
  <p:transition spd="med">
    <p:split orient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861;p37">
            <a:extLst>
              <a:ext uri="{FF2B5EF4-FFF2-40B4-BE49-F238E27FC236}">
                <a16:creationId xmlns:a16="http://schemas.microsoft.com/office/drawing/2014/main" id="{10ECF8E4-F25C-CD18-8FC4-B1AF39410CA9}"/>
              </a:ext>
            </a:extLst>
          </p:cNvPr>
          <p:cNvGrpSpPr/>
          <p:nvPr/>
        </p:nvGrpSpPr>
        <p:grpSpPr>
          <a:xfrm rot="-781230" flipH="1">
            <a:off x="7793858" y="3807023"/>
            <a:ext cx="1451411" cy="1303541"/>
            <a:chOff x="2390442" y="1688646"/>
            <a:chExt cx="902076" cy="810173"/>
          </a:xfrm>
        </p:grpSpPr>
        <p:sp>
          <p:nvSpPr>
            <p:cNvPr id="19" name="Google Shape;862;p37">
              <a:extLst>
                <a:ext uri="{FF2B5EF4-FFF2-40B4-BE49-F238E27FC236}">
                  <a16:creationId xmlns:a16="http://schemas.microsoft.com/office/drawing/2014/main" id="{6B3F82FA-48C7-A001-6F31-095A6EE01E65}"/>
                </a:ext>
              </a:extLst>
            </p:cNvPr>
            <p:cNvSpPr/>
            <p:nvPr/>
          </p:nvSpPr>
          <p:spPr>
            <a:xfrm>
              <a:off x="2390442" y="1688646"/>
              <a:ext cx="902076" cy="810173"/>
            </a:xfrm>
            <a:custGeom>
              <a:avLst/>
              <a:gdLst/>
              <a:ahLst/>
              <a:cxnLst/>
              <a:rect l="l" t="t" r="r" b="b"/>
              <a:pathLst>
                <a:path w="46977" h="42191" extrusionOk="0">
                  <a:moveTo>
                    <a:pt x="22388" y="0"/>
                  </a:moveTo>
                  <a:cubicBezTo>
                    <a:pt x="21930" y="0"/>
                    <a:pt x="21490" y="164"/>
                    <a:pt x="21140" y="469"/>
                  </a:cubicBezTo>
                  <a:lnTo>
                    <a:pt x="4362" y="15293"/>
                  </a:lnTo>
                  <a:cubicBezTo>
                    <a:pt x="4018" y="15598"/>
                    <a:pt x="3799" y="16015"/>
                    <a:pt x="3742" y="16473"/>
                  </a:cubicBezTo>
                  <a:lnTo>
                    <a:pt x="3583" y="17732"/>
                  </a:lnTo>
                  <a:cubicBezTo>
                    <a:pt x="3528" y="18229"/>
                    <a:pt x="3663" y="18725"/>
                    <a:pt x="3974" y="19120"/>
                  </a:cubicBezTo>
                  <a:cubicBezTo>
                    <a:pt x="4104" y="19290"/>
                    <a:pt x="4261" y="19430"/>
                    <a:pt x="4442" y="19543"/>
                  </a:cubicBezTo>
                  <a:cubicBezTo>
                    <a:pt x="4482" y="19741"/>
                    <a:pt x="4510" y="19962"/>
                    <a:pt x="4487" y="20181"/>
                  </a:cubicBezTo>
                  <a:cubicBezTo>
                    <a:pt x="3765" y="20368"/>
                    <a:pt x="3189" y="20983"/>
                    <a:pt x="3093" y="21767"/>
                  </a:cubicBezTo>
                  <a:lnTo>
                    <a:pt x="2940" y="23026"/>
                  </a:lnTo>
                  <a:cubicBezTo>
                    <a:pt x="2879" y="23523"/>
                    <a:pt x="3014" y="24020"/>
                    <a:pt x="3325" y="24415"/>
                  </a:cubicBezTo>
                  <a:cubicBezTo>
                    <a:pt x="3630" y="24805"/>
                    <a:pt x="4081" y="25058"/>
                    <a:pt x="4572" y="25121"/>
                  </a:cubicBezTo>
                  <a:lnTo>
                    <a:pt x="6632" y="25375"/>
                  </a:lnTo>
                  <a:lnTo>
                    <a:pt x="1152" y="30630"/>
                  </a:lnTo>
                  <a:cubicBezTo>
                    <a:pt x="818" y="30946"/>
                    <a:pt x="615" y="31376"/>
                    <a:pt x="581" y="31832"/>
                  </a:cubicBezTo>
                  <a:lnTo>
                    <a:pt x="474" y="33097"/>
                  </a:lnTo>
                  <a:cubicBezTo>
                    <a:pt x="417" y="33843"/>
                    <a:pt x="795" y="34520"/>
                    <a:pt x="1400" y="34869"/>
                  </a:cubicBezTo>
                  <a:cubicBezTo>
                    <a:pt x="1450" y="35067"/>
                    <a:pt x="1490" y="35287"/>
                    <a:pt x="1473" y="35502"/>
                  </a:cubicBezTo>
                  <a:cubicBezTo>
                    <a:pt x="756" y="35722"/>
                    <a:pt x="209" y="36360"/>
                    <a:pt x="146" y="37150"/>
                  </a:cubicBezTo>
                  <a:lnTo>
                    <a:pt x="39" y="38415"/>
                  </a:lnTo>
                  <a:cubicBezTo>
                    <a:pt x="0" y="38911"/>
                    <a:pt x="157" y="39403"/>
                    <a:pt x="480" y="39781"/>
                  </a:cubicBezTo>
                  <a:cubicBezTo>
                    <a:pt x="801" y="40164"/>
                    <a:pt x="1264" y="40396"/>
                    <a:pt x="1761" y="40440"/>
                  </a:cubicBezTo>
                  <a:lnTo>
                    <a:pt x="23081" y="42180"/>
                  </a:lnTo>
                  <a:cubicBezTo>
                    <a:pt x="23126" y="42185"/>
                    <a:pt x="23178" y="42185"/>
                    <a:pt x="23228" y="42191"/>
                  </a:cubicBezTo>
                  <a:lnTo>
                    <a:pt x="23409" y="42191"/>
                  </a:lnTo>
                  <a:cubicBezTo>
                    <a:pt x="24261" y="42191"/>
                    <a:pt x="25012" y="41903"/>
                    <a:pt x="25599" y="41355"/>
                  </a:cubicBezTo>
                  <a:cubicBezTo>
                    <a:pt x="25655" y="41305"/>
                    <a:pt x="25712" y="41248"/>
                    <a:pt x="25762" y="41192"/>
                  </a:cubicBezTo>
                  <a:lnTo>
                    <a:pt x="25768" y="41185"/>
                  </a:lnTo>
                  <a:cubicBezTo>
                    <a:pt x="25819" y="41130"/>
                    <a:pt x="25864" y="41078"/>
                    <a:pt x="25910" y="41023"/>
                  </a:cubicBezTo>
                  <a:lnTo>
                    <a:pt x="31035" y="35117"/>
                  </a:lnTo>
                  <a:cubicBezTo>
                    <a:pt x="31481" y="34971"/>
                    <a:pt x="31882" y="34729"/>
                    <a:pt x="32226" y="34390"/>
                  </a:cubicBezTo>
                  <a:cubicBezTo>
                    <a:pt x="32237" y="34372"/>
                    <a:pt x="32260" y="34356"/>
                    <a:pt x="32278" y="34338"/>
                  </a:cubicBezTo>
                  <a:cubicBezTo>
                    <a:pt x="32317" y="34294"/>
                    <a:pt x="32356" y="34249"/>
                    <a:pt x="32401" y="34203"/>
                  </a:cubicBezTo>
                  <a:cubicBezTo>
                    <a:pt x="32406" y="34198"/>
                    <a:pt x="46480" y="17985"/>
                    <a:pt x="46480" y="17985"/>
                  </a:cubicBezTo>
                  <a:cubicBezTo>
                    <a:pt x="46813" y="17602"/>
                    <a:pt x="46977" y="17099"/>
                    <a:pt x="46931" y="16596"/>
                  </a:cubicBezTo>
                  <a:lnTo>
                    <a:pt x="46537" y="11883"/>
                  </a:lnTo>
                  <a:cubicBezTo>
                    <a:pt x="46462" y="10997"/>
                    <a:pt x="45779" y="10286"/>
                    <a:pt x="44899" y="10179"/>
                  </a:cubicBezTo>
                  <a:lnTo>
                    <a:pt x="43827" y="10043"/>
                  </a:lnTo>
                  <a:cubicBezTo>
                    <a:pt x="43838" y="9947"/>
                    <a:pt x="43838" y="9851"/>
                    <a:pt x="43832" y="9749"/>
                  </a:cubicBezTo>
                  <a:lnTo>
                    <a:pt x="43629" y="5036"/>
                  </a:lnTo>
                  <a:cubicBezTo>
                    <a:pt x="43595" y="4150"/>
                    <a:pt x="42940" y="3410"/>
                    <a:pt x="42066" y="3264"/>
                  </a:cubicBezTo>
                  <a:lnTo>
                    <a:pt x="22698" y="23"/>
                  </a:lnTo>
                  <a:cubicBezTo>
                    <a:pt x="22591" y="7"/>
                    <a:pt x="22489" y="0"/>
                    <a:pt x="2238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863;p37">
              <a:extLst>
                <a:ext uri="{FF2B5EF4-FFF2-40B4-BE49-F238E27FC236}">
                  <a16:creationId xmlns:a16="http://schemas.microsoft.com/office/drawing/2014/main" id="{F2A10D84-3F25-2A8D-89A7-2357489CB395}"/>
                </a:ext>
              </a:extLst>
            </p:cNvPr>
            <p:cNvSpPr/>
            <p:nvPr/>
          </p:nvSpPr>
          <p:spPr>
            <a:xfrm>
              <a:off x="2434876" y="2328089"/>
              <a:ext cx="427620" cy="119363"/>
            </a:xfrm>
            <a:custGeom>
              <a:avLst/>
              <a:gdLst/>
              <a:ahLst/>
              <a:cxnLst/>
              <a:rect l="l" t="t" r="r" b="b"/>
              <a:pathLst>
                <a:path w="22269" h="6216" extrusionOk="0">
                  <a:moveTo>
                    <a:pt x="469" y="1"/>
                  </a:moveTo>
                  <a:lnTo>
                    <a:pt x="469" y="1"/>
                  </a:lnTo>
                  <a:cubicBezTo>
                    <a:pt x="469" y="1"/>
                    <a:pt x="2038" y="2642"/>
                    <a:pt x="0" y="4438"/>
                  </a:cubicBezTo>
                  <a:lnTo>
                    <a:pt x="21773" y="6215"/>
                  </a:lnTo>
                  <a:lnTo>
                    <a:pt x="22268" y="1468"/>
                  </a:lnTo>
                  <a:lnTo>
                    <a:pt x="46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864;p37">
              <a:extLst>
                <a:ext uri="{FF2B5EF4-FFF2-40B4-BE49-F238E27FC236}">
                  <a16:creationId xmlns:a16="http://schemas.microsoft.com/office/drawing/2014/main" id="{248D057A-724D-8B01-12F0-BFECE29E2C83}"/>
                </a:ext>
              </a:extLst>
            </p:cNvPr>
            <p:cNvSpPr/>
            <p:nvPr/>
          </p:nvSpPr>
          <p:spPr>
            <a:xfrm>
              <a:off x="2443326" y="2327763"/>
              <a:ext cx="414620" cy="85201"/>
            </a:xfrm>
            <a:custGeom>
              <a:avLst/>
              <a:gdLst/>
              <a:ahLst/>
              <a:cxnLst/>
              <a:rect l="l" t="t" r="r" b="b"/>
              <a:pathLst>
                <a:path w="21592" h="4437" extrusionOk="0">
                  <a:moveTo>
                    <a:pt x="0" y="0"/>
                  </a:moveTo>
                  <a:cubicBezTo>
                    <a:pt x="378" y="412"/>
                    <a:pt x="396" y="841"/>
                    <a:pt x="396" y="841"/>
                  </a:cubicBezTo>
                  <a:cubicBezTo>
                    <a:pt x="18154" y="1196"/>
                    <a:pt x="21315" y="4184"/>
                    <a:pt x="21591" y="4437"/>
                  </a:cubicBezTo>
                  <a:lnTo>
                    <a:pt x="21552" y="12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865;p37">
              <a:extLst>
                <a:ext uri="{FF2B5EF4-FFF2-40B4-BE49-F238E27FC236}">
                  <a16:creationId xmlns:a16="http://schemas.microsoft.com/office/drawing/2014/main" id="{611237B2-C3F1-CA17-356A-19810A2ED128}"/>
                </a:ext>
              </a:extLst>
            </p:cNvPr>
            <p:cNvSpPr/>
            <p:nvPr/>
          </p:nvSpPr>
          <p:spPr>
            <a:xfrm>
              <a:off x="2855450" y="2052533"/>
              <a:ext cx="274250" cy="403464"/>
            </a:xfrm>
            <a:custGeom>
              <a:avLst/>
              <a:gdLst/>
              <a:ahLst/>
              <a:cxnLst/>
              <a:rect l="l" t="t" r="r" b="b"/>
              <a:pathLst>
                <a:path w="14282" h="21011" extrusionOk="0">
                  <a:moveTo>
                    <a:pt x="13887" y="1"/>
                  </a:moveTo>
                  <a:lnTo>
                    <a:pt x="1" y="14864"/>
                  </a:lnTo>
                  <a:lnTo>
                    <a:pt x="129" y="21011"/>
                  </a:lnTo>
                  <a:lnTo>
                    <a:pt x="14281" y="4709"/>
                  </a:lnTo>
                  <a:lnTo>
                    <a:pt x="1388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866;p37">
              <a:extLst>
                <a:ext uri="{FF2B5EF4-FFF2-40B4-BE49-F238E27FC236}">
                  <a16:creationId xmlns:a16="http://schemas.microsoft.com/office/drawing/2014/main" id="{39BE721D-BDA5-211D-B62E-F2117AB5658D}"/>
                </a:ext>
              </a:extLst>
            </p:cNvPr>
            <p:cNvSpPr/>
            <p:nvPr/>
          </p:nvSpPr>
          <p:spPr>
            <a:xfrm>
              <a:off x="2437469" y="2005372"/>
              <a:ext cx="684665" cy="332607"/>
            </a:xfrm>
            <a:custGeom>
              <a:avLst/>
              <a:gdLst/>
              <a:ahLst/>
              <a:cxnLst/>
              <a:rect l="l" t="t" r="r" b="b"/>
              <a:pathLst>
                <a:path w="35655" h="17321" extrusionOk="0">
                  <a:moveTo>
                    <a:pt x="16167" y="1"/>
                  </a:moveTo>
                  <a:lnTo>
                    <a:pt x="1" y="15491"/>
                  </a:lnTo>
                  <a:lnTo>
                    <a:pt x="21768" y="17320"/>
                  </a:lnTo>
                  <a:lnTo>
                    <a:pt x="35654" y="2457"/>
                  </a:lnTo>
                  <a:lnTo>
                    <a:pt x="1616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867;p37">
              <a:extLst>
                <a:ext uri="{FF2B5EF4-FFF2-40B4-BE49-F238E27FC236}">
                  <a16:creationId xmlns:a16="http://schemas.microsoft.com/office/drawing/2014/main" id="{1173B42C-84DB-B136-46C3-608E6F92150E}"/>
                </a:ext>
              </a:extLst>
            </p:cNvPr>
            <p:cNvSpPr/>
            <p:nvPr/>
          </p:nvSpPr>
          <p:spPr>
            <a:xfrm>
              <a:off x="2427176" y="2302838"/>
              <a:ext cx="473687" cy="160014"/>
            </a:xfrm>
            <a:custGeom>
              <a:avLst/>
              <a:gdLst/>
              <a:ahLst/>
              <a:cxnLst/>
              <a:rect l="l" t="t" r="r" b="b"/>
              <a:pathLst>
                <a:path w="24668" h="8333" extrusionOk="0">
                  <a:moveTo>
                    <a:pt x="537" y="0"/>
                  </a:moveTo>
                  <a:lnTo>
                    <a:pt x="435" y="1264"/>
                  </a:lnTo>
                  <a:lnTo>
                    <a:pt x="21559" y="2986"/>
                  </a:lnTo>
                  <a:cubicBezTo>
                    <a:pt x="21559" y="2986"/>
                    <a:pt x="21560" y="2986"/>
                    <a:pt x="21562" y="2986"/>
                  </a:cubicBezTo>
                  <a:cubicBezTo>
                    <a:pt x="21622" y="2986"/>
                    <a:pt x="22361" y="3007"/>
                    <a:pt x="22275" y="4064"/>
                  </a:cubicBezTo>
                  <a:cubicBezTo>
                    <a:pt x="22258" y="4289"/>
                    <a:pt x="22241" y="4499"/>
                    <a:pt x="22224" y="4685"/>
                  </a:cubicBezTo>
                  <a:cubicBezTo>
                    <a:pt x="22184" y="5159"/>
                    <a:pt x="22156" y="5482"/>
                    <a:pt x="22156" y="5482"/>
                  </a:cubicBezTo>
                  <a:cubicBezTo>
                    <a:pt x="22145" y="5662"/>
                    <a:pt x="22128" y="5870"/>
                    <a:pt x="22111" y="6097"/>
                  </a:cubicBezTo>
                  <a:cubicBezTo>
                    <a:pt x="22040" y="6959"/>
                    <a:pt x="21536" y="7052"/>
                    <a:pt x="21322" y="7052"/>
                  </a:cubicBezTo>
                  <a:cubicBezTo>
                    <a:pt x="21262" y="7052"/>
                    <a:pt x="21225" y="7045"/>
                    <a:pt x="21225" y="7045"/>
                  </a:cubicBezTo>
                  <a:lnTo>
                    <a:pt x="107" y="5318"/>
                  </a:lnTo>
                  <a:lnTo>
                    <a:pt x="0" y="6582"/>
                  </a:lnTo>
                  <a:lnTo>
                    <a:pt x="21343" y="8327"/>
                  </a:lnTo>
                  <a:cubicBezTo>
                    <a:pt x="21394" y="8330"/>
                    <a:pt x="21444" y="8332"/>
                    <a:pt x="21491" y="8332"/>
                  </a:cubicBezTo>
                  <a:cubicBezTo>
                    <a:pt x="22068" y="8332"/>
                    <a:pt x="22416" y="8061"/>
                    <a:pt x="22630" y="7722"/>
                  </a:cubicBezTo>
                  <a:cubicBezTo>
                    <a:pt x="24668" y="4956"/>
                    <a:pt x="23274" y="2765"/>
                    <a:pt x="22907" y="2280"/>
                  </a:cubicBezTo>
                  <a:cubicBezTo>
                    <a:pt x="22901" y="2269"/>
                    <a:pt x="22890" y="2257"/>
                    <a:pt x="22879" y="2246"/>
                  </a:cubicBezTo>
                  <a:cubicBezTo>
                    <a:pt x="22879" y="2241"/>
                    <a:pt x="22879" y="2241"/>
                    <a:pt x="22873" y="2241"/>
                  </a:cubicBezTo>
                  <a:cubicBezTo>
                    <a:pt x="22862" y="2218"/>
                    <a:pt x="22846" y="2196"/>
                    <a:pt x="22828" y="2179"/>
                  </a:cubicBezTo>
                  <a:lnTo>
                    <a:pt x="22823" y="2179"/>
                  </a:lnTo>
                  <a:cubicBezTo>
                    <a:pt x="22625" y="1947"/>
                    <a:pt x="22325" y="1778"/>
                    <a:pt x="21880" y="1744"/>
                  </a:cubicBezTo>
                  <a:lnTo>
                    <a:pt x="53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868;p37">
              <a:extLst>
                <a:ext uri="{FF2B5EF4-FFF2-40B4-BE49-F238E27FC236}">
                  <a16:creationId xmlns:a16="http://schemas.microsoft.com/office/drawing/2014/main" id="{9244022F-3653-603C-674B-63A7D534C202}"/>
                </a:ext>
              </a:extLst>
            </p:cNvPr>
            <p:cNvSpPr/>
            <p:nvPr/>
          </p:nvSpPr>
          <p:spPr>
            <a:xfrm>
              <a:off x="2560826" y="2195419"/>
              <a:ext cx="427736" cy="119459"/>
            </a:xfrm>
            <a:custGeom>
              <a:avLst/>
              <a:gdLst/>
              <a:ahLst/>
              <a:cxnLst/>
              <a:rect l="l" t="t" r="r" b="b"/>
              <a:pathLst>
                <a:path w="22275" h="6221" extrusionOk="0">
                  <a:moveTo>
                    <a:pt x="475" y="0"/>
                  </a:moveTo>
                  <a:cubicBezTo>
                    <a:pt x="475" y="0"/>
                    <a:pt x="2044" y="2648"/>
                    <a:pt x="1" y="4437"/>
                  </a:cubicBezTo>
                  <a:lnTo>
                    <a:pt x="21779" y="6220"/>
                  </a:lnTo>
                  <a:lnTo>
                    <a:pt x="22275" y="1468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869;p37">
              <a:extLst>
                <a:ext uri="{FF2B5EF4-FFF2-40B4-BE49-F238E27FC236}">
                  <a16:creationId xmlns:a16="http://schemas.microsoft.com/office/drawing/2014/main" id="{C79B2CEF-7762-E0E7-0CF2-47BC8EAD5A98}"/>
                </a:ext>
              </a:extLst>
            </p:cNvPr>
            <p:cNvSpPr/>
            <p:nvPr/>
          </p:nvSpPr>
          <p:spPr>
            <a:xfrm>
              <a:off x="2569390" y="2195073"/>
              <a:ext cx="414524" cy="85221"/>
            </a:xfrm>
            <a:custGeom>
              <a:avLst/>
              <a:gdLst/>
              <a:ahLst/>
              <a:cxnLst/>
              <a:rect l="l" t="t" r="r" b="b"/>
              <a:pathLst>
                <a:path w="21587" h="4438" extrusionOk="0">
                  <a:moveTo>
                    <a:pt x="1" y="1"/>
                  </a:moveTo>
                  <a:cubicBezTo>
                    <a:pt x="379" y="418"/>
                    <a:pt x="389" y="847"/>
                    <a:pt x="389" y="847"/>
                  </a:cubicBezTo>
                  <a:cubicBezTo>
                    <a:pt x="18155" y="1197"/>
                    <a:pt x="21315" y="4184"/>
                    <a:pt x="21586" y="4438"/>
                  </a:cubicBezTo>
                  <a:lnTo>
                    <a:pt x="21552" y="123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870;p37">
              <a:extLst>
                <a:ext uri="{FF2B5EF4-FFF2-40B4-BE49-F238E27FC236}">
                  <a16:creationId xmlns:a16="http://schemas.microsoft.com/office/drawing/2014/main" id="{5CD20356-6D61-8BDC-502A-968F50863B74}"/>
                </a:ext>
              </a:extLst>
            </p:cNvPr>
            <p:cNvSpPr/>
            <p:nvPr/>
          </p:nvSpPr>
          <p:spPr>
            <a:xfrm>
              <a:off x="2981495" y="1919863"/>
              <a:ext cx="274173" cy="403464"/>
            </a:xfrm>
            <a:custGeom>
              <a:avLst/>
              <a:gdLst/>
              <a:ahLst/>
              <a:cxnLst/>
              <a:rect l="l" t="t" r="r" b="b"/>
              <a:pathLst>
                <a:path w="14278" h="21011" extrusionOk="0">
                  <a:moveTo>
                    <a:pt x="13882" y="1"/>
                  </a:moveTo>
                  <a:lnTo>
                    <a:pt x="1" y="14869"/>
                  </a:lnTo>
                  <a:lnTo>
                    <a:pt x="125" y="21010"/>
                  </a:lnTo>
                  <a:lnTo>
                    <a:pt x="14277" y="4714"/>
                  </a:lnTo>
                  <a:lnTo>
                    <a:pt x="1388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871;p37">
              <a:extLst>
                <a:ext uri="{FF2B5EF4-FFF2-40B4-BE49-F238E27FC236}">
                  <a16:creationId xmlns:a16="http://schemas.microsoft.com/office/drawing/2014/main" id="{BF3C978F-2DA1-D882-4043-6F8F8A678DD5}"/>
                </a:ext>
              </a:extLst>
            </p:cNvPr>
            <p:cNvSpPr/>
            <p:nvPr/>
          </p:nvSpPr>
          <p:spPr>
            <a:xfrm>
              <a:off x="2563533" y="1872702"/>
              <a:ext cx="684531" cy="332703"/>
            </a:xfrm>
            <a:custGeom>
              <a:avLst/>
              <a:gdLst/>
              <a:ahLst/>
              <a:cxnLst/>
              <a:rect l="l" t="t" r="r" b="b"/>
              <a:pathLst>
                <a:path w="35648" h="17326" extrusionOk="0">
                  <a:moveTo>
                    <a:pt x="16167" y="0"/>
                  </a:moveTo>
                  <a:lnTo>
                    <a:pt x="1" y="15491"/>
                  </a:lnTo>
                  <a:lnTo>
                    <a:pt x="21767" y="17325"/>
                  </a:lnTo>
                  <a:lnTo>
                    <a:pt x="35648" y="2457"/>
                  </a:lnTo>
                  <a:lnTo>
                    <a:pt x="1616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872;p37">
              <a:extLst>
                <a:ext uri="{FF2B5EF4-FFF2-40B4-BE49-F238E27FC236}">
                  <a16:creationId xmlns:a16="http://schemas.microsoft.com/office/drawing/2014/main" id="{1859111D-742D-A4C3-D5EC-42746E2943C7}"/>
                </a:ext>
              </a:extLst>
            </p:cNvPr>
            <p:cNvSpPr/>
            <p:nvPr/>
          </p:nvSpPr>
          <p:spPr>
            <a:xfrm>
              <a:off x="2553241" y="2170149"/>
              <a:ext cx="473591" cy="160053"/>
            </a:xfrm>
            <a:custGeom>
              <a:avLst/>
              <a:gdLst/>
              <a:ahLst/>
              <a:cxnLst/>
              <a:rect l="l" t="t" r="r" b="b"/>
              <a:pathLst>
                <a:path w="24663" h="8335" extrusionOk="0">
                  <a:moveTo>
                    <a:pt x="537" y="1"/>
                  </a:moveTo>
                  <a:lnTo>
                    <a:pt x="435" y="1265"/>
                  </a:lnTo>
                  <a:lnTo>
                    <a:pt x="21552" y="2992"/>
                  </a:lnTo>
                  <a:cubicBezTo>
                    <a:pt x="21552" y="2992"/>
                    <a:pt x="21553" y="2992"/>
                    <a:pt x="21556" y="2992"/>
                  </a:cubicBezTo>
                  <a:cubicBezTo>
                    <a:pt x="21615" y="2992"/>
                    <a:pt x="22356" y="3013"/>
                    <a:pt x="22269" y="4071"/>
                  </a:cubicBezTo>
                  <a:cubicBezTo>
                    <a:pt x="22252" y="4297"/>
                    <a:pt x="22235" y="4500"/>
                    <a:pt x="22224" y="4686"/>
                  </a:cubicBezTo>
                  <a:cubicBezTo>
                    <a:pt x="22185" y="5165"/>
                    <a:pt x="22156" y="5482"/>
                    <a:pt x="22156" y="5482"/>
                  </a:cubicBezTo>
                  <a:cubicBezTo>
                    <a:pt x="22140" y="5668"/>
                    <a:pt x="22122" y="5876"/>
                    <a:pt x="22106" y="6103"/>
                  </a:cubicBezTo>
                  <a:cubicBezTo>
                    <a:pt x="22035" y="6958"/>
                    <a:pt x="21542" y="7053"/>
                    <a:pt x="21326" y="7053"/>
                  </a:cubicBezTo>
                  <a:cubicBezTo>
                    <a:pt x="21264" y="7053"/>
                    <a:pt x="21225" y="7046"/>
                    <a:pt x="21225" y="7046"/>
                  </a:cubicBezTo>
                  <a:lnTo>
                    <a:pt x="102" y="5324"/>
                  </a:lnTo>
                  <a:lnTo>
                    <a:pt x="0" y="6582"/>
                  </a:lnTo>
                  <a:lnTo>
                    <a:pt x="21338" y="8327"/>
                  </a:lnTo>
                  <a:cubicBezTo>
                    <a:pt x="21393" y="8332"/>
                    <a:pt x="21447" y="8334"/>
                    <a:pt x="21499" y="8334"/>
                  </a:cubicBezTo>
                  <a:cubicBezTo>
                    <a:pt x="22073" y="8334"/>
                    <a:pt x="22418" y="8060"/>
                    <a:pt x="22630" y="7728"/>
                  </a:cubicBezTo>
                  <a:cubicBezTo>
                    <a:pt x="24663" y="4957"/>
                    <a:pt x="23268" y="2773"/>
                    <a:pt x="22901" y="2281"/>
                  </a:cubicBezTo>
                  <a:cubicBezTo>
                    <a:pt x="22896" y="2270"/>
                    <a:pt x="22885" y="2258"/>
                    <a:pt x="22878" y="2247"/>
                  </a:cubicBezTo>
                  <a:cubicBezTo>
                    <a:pt x="22873" y="2247"/>
                    <a:pt x="22873" y="2242"/>
                    <a:pt x="22873" y="2242"/>
                  </a:cubicBezTo>
                  <a:cubicBezTo>
                    <a:pt x="22857" y="2224"/>
                    <a:pt x="22839" y="2202"/>
                    <a:pt x="22823" y="2179"/>
                  </a:cubicBezTo>
                  <a:cubicBezTo>
                    <a:pt x="22625" y="1953"/>
                    <a:pt x="22326" y="1784"/>
                    <a:pt x="21874" y="1744"/>
                  </a:cubicBezTo>
                  <a:lnTo>
                    <a:pt x="53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873;p37">
              <a:extLst>
                <a:ext uri="{FF2B5EF4-FFF2-40B4-BE49-F238E27FC236}">
                  <a16:creationId xmlns:a16="http://schemas.microsoft.com/office/drawing/2014/main" id="{834D81DA-D158-E80A-6137-EE61D27A54D3}"/>
                </a:ext>
              </a:extLst>
            </p:cNvPr>
            <p:cNvSpPr/>
            <p:nvPr/>
          </p:nvSpPr>
          <p:spPr>
            <a:xfrm>
              <a:off x="2490909" y="2034771"/>
              <a:ext cx="429694" cy="135954"/>
            </a:xfrm>
            <a:custGeom>
              <a:avLst/>
              <a:gdLst/>
              <a:ahLst/>
              <a:cxnLst/>
              <a:rect l="l" t="t" r="r" b="b"/>
              <a:pathLst>
                <a:path w="22377" h="7080" extrusionOk="0">
                  <a:moveTo>
                    <a:pt x="655" y="1"/>
                  </a:moveTo>
                  <a:cubicBezTo>
                    <a:pt x="655" y="1"/>
                    <a:pt x="2111" y="2710"/>
                    <a:pt x="0" y="4420"/>
                  </a:cubicBezTo>
                  <a:lnTo>
                    <a:pt x="21687" y="7079"/>
                  </a:lnTo>
                  <a:lnTo>
                    <a:pt x="22377" y="2354"/>
                  </a:lnTo>
                  <a:lnTo>
                    <a:pt x="65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874;p37">
              <a:extLst>
                <a:ext uri="{FF2B5EF4-FFF2-40B4-BE49-F238E27FC236}">
                  <a16:creationId xmlns:a16="http://schemas.microsoft.com/office/drawing/2014/main" id="{4327ADBD-8419-C280-310C-3F4EA6FC7CB8}"/>
                </a:ext>
              </a:extLst>
            </p:cNvPr>
            <p:cNvSpPr/>
            <p:nvPr/>
          </p:nvSpPr>
          <p:spPr>
            <a:xfrm>
              <a:off x="2502949" y="2034425"/>
              <a:ext cx="412566" cy="102042"/>
            </a:xfrm>
            <a:custGeom>
              <a:avLst/>
              <a:gdLst/>
              <a:ahLst/>
              <a:cxnLst/>
              <a:rect l="l" t="t" r="r" b="b"/>
              <a:pathLst>
                <a:path w="21485" h="5314" extrusionOk="0">
                  <a:moveTo>
                    <a:pt x="1" y="1"/>
                  </a:moveTo>
                  <a:lnTo>
                    <a:pt x="1" y="1"/>
                  </a:lnTo>
                  <a:cubicBezTo>
                    <a:pt x="361" y="430"/>
                    <a:pt x="355" y="865"/>
                    <a:pt x="355" y="865"/>
                  </a:cubicBezTo>
                  <a:cubicBezTo>
                    <a:pt x="18092" y="1931"/>
                    <a:pt x="21128" y="5047"/>
                    <a:pt x="21388" y="5313"/>
                  </a:cubicBezTo>
                  <a:lnTo>
                    <a:pt x="21484" y="210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875;p37">
              <a:extLst>
                <a:ext uri="{FF2B5EF4-FFF2-40B4-BE49-F238E27FC236}">
                  <a16:creationId xmlns:a16="http://schemas.microsoft.com/office/drawing/2014/main" id="{3B15DE66-C4C9-CA05-5B43-4392C386837B}"/>
                </a:ext>
              </a:extLst>
            </p:cNvPr>
            <p:cNvSpPr/>
            <p:nvPr/>
          </p:nvSpPr>
          <p:spPr>
            <a:xfrm>
              <a:off x="2911905" y="1786847"/>
              <a:ext cx="284235" cy="392538"/>
            </a:xfrm>
            <a:custGeom>
              <a:avLst/>
              <a:gdLst/>
              <a:ahLst/>
              <a:cxnLst/>
              <a:rect l="l" t="t" r="r" b="b"/>
              <a:pathLst>
                <a:path w="14802" h="20442" extrusionOk="0">
                  <a:moveTo>
                    <a:pt x="14598" y="1"/>
                  </a:moveTo>
                  <a:lnTo>
                    <a:pt x="125" y="14300"/>
                  </a:lnTo>
                  <a:lnTo>
                    <a:pt x="1" y="20441"/>
                  </a:lnTo>
                  <a:lnTo>
                    <a:pt x="14801" y="4726"/>
                  </a:lnTo>
                  <a:lnTo>
                    <a:pt x="14598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876;p37">
              <a:extLst>
                <a:ext uri="{FF2B5EF4-FFF2-40B4-BE49-F238E27FC236}">
                  <a16:creationId xmlns:a16="http://schemas.microsoft.com/office/drawing/2014/main" id="{4FF6063F-F0E5-8484-4B94-B538E1D75B67}"/>
                </a:ext>
              </a:extLst>
            </p:cNvPr>
            <p:cNvSpPr/>
            <p:nvPr/>
          </p:nvSpPr>
          <p:spPr>
            <a:xfrm>
              <a:off x="2498053" y="1724747"/>
              <a:ext cx="694190" cy="336716"/>
            </a:xfrm>
            <a:custGeom>
              <a:avLst/>
              <a:gdLst/>
              <a:ahLst/>
              <a:cxnLst/>
              <a:rect l="l" t="t" r="r" b="b"/>
              <a:pathLst>
                <a:path w="36151" h="17535" extrusionOk="0">
                  <a:moveTo>
                    <a:pt x="16784" y="1"/>
                  </a:moveTo>
                  <a:lnTo>
                    <a:pt x="1" y="14825"/>
                  </a:lnTo>
                  <a:lnTo>
                    <a:pt x="21677" y="17534"/>
                  </a:lnTo>
                  <a:lnTo>
                    <a:pt x="36150" y="3235"/>
                  </a:lnTo>
                  <a:lnTo>
                    <a:pt x="1678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877;p37">
              <a:extLst>
                <a:ext uri="{FF2B5EF4-FFF2-40B4-BE49-F238E27FC236}">
                  <a16:creationId xmlns:a16="http://schemas.microsoft.com/office/drawing/2014/main" id="{06863520-4AFA-DACF-BF95-7F55B9501B07}"/>
                </a:ext>
              </a:extLst>
            </p:cNvPr>
            <p:cNvSpPr/>
            <p:nvPr/>
          </p:nvSpPr>
          <p:spPr>
            <a:xfrm>
              <a:off x="2482652" y="2009404"/>
              <a:ext cx="474590" cy="176125"/>
            </a:xfrm>
            <a:custGeom>
              <a:avLst/>
              <a:gdLst/>
              <a:ahLst/>
              <a:cxnLst/>
              <a:rect l="l" t="t" r="r" b="b"/>
              <a:pathLst>
                <a:path w="24715" h="9172" extrusionOk="0">
                  <a:moveTo>
                    <a:pt x="803" y="1"/>
                  </a:moveTo>
                  <a:lnTo>
                    <a:pt x="651" y="1259"/>
                  </a:lnTo>
                  <a:lnTo>
                    <a:pt x="21684" y="3833"/>
                  </a:lnTo>
                  <a:cubicBezTo>
                    <a:pt x="21684" y="3833"/>
                    <a:pt x="22490" y="3844"/>
                    <a:pt x="22361" y="4939"/>
                  </a:cubicBezTo>
                  <a:cubicBezTo>
                    <a:pt x="22333" y="5165"/>
                    <a:pt x="22304" y="5368"/>
                    <a:pt x="22281" y="5555"/>
                  </a:cubicBezTo>
                  <a:cubicBezTo>
                    <a:pt x="22226" y="6029"/>
                    <a:pt x="22185" y="6350"/>
                    <a:pt x="22185" y="6350"/>
                  </a:cubicBezTo>
                  <a:cubicBezTo>
                    <a:pt x="22163" y="6531"/>
                    <a:pt x="22135" y="6741"/>
                    <a:pt x="22112" y="6966"/>
                  </a:cubicBezTo>
                  <a:cubicBezTo>
                    <a:pt x="22011" y="7783"/>
                    <a:pt x="21549" y="7887"/>
                    <a:pt x="21321" y="7887"/>
                  </a:cubicBezTo>
                  <a:cubicBezTo>
                    <a:pt x="21243" y="7887"/>
                    <a:pt x="21192" y="7875"/>
                    <a:pt x="21192" y="7875"/>
                  </a:cubicBezTo>
                  <a:lnTo>
                    <a:pt x="154" y="5295"/>
                  </a:lnTo>
                  <a:lnTo>
                    <a:pt x="1" y="6554"/>
                  </a:lnTo>
                  <a:lnTo>
                    <a:pt x="21254" y="9156"/>
                  </a:lnTo>
                  <a:cubicBezTo>
                    <a:pt x="21336" y="9167"/>
                    <a:pt x="21414" y="9171"/>
                    <a:pt x="21487" y="9171"/>
                  </a:cubicBezTo>
                  <a:cubicBezTo>
                    <a:pt x="22016" y="9171"/>
                    <a:pt x="22350" y="8920"/>
                    <a:pt x="22564" y="8609"/>
                  </a:cubicBezTo>
                  <a:cubicBezTo>
                    <a:pt x="24715" y="5928"/>
                    <a:pt x="23411" y="3686"/>
                    <a:pt x="23060" y="3184"/>
                  </a:cubicBezTo>
                  <a:cubicBezTo>
                    <a:pt x="23055" y="3167"/>
                    <a:pt x="23044" y="3156"/>
                    <a:pt x="23039" y="3144"/>
                  </a:cubicBezTo>
                  <a:lnTo>
                    <a:pt x="23032" y="3138"/>
                  </a:lnTo>
                  <a:cubicBezTo>
                    <a:pt x="23016" y="3117"/>
                    <a:pt x="23005" y="3099"/>
                    <a:pt x="22987" y="3076"/>
                  </a:cubicBezTo>
                  <a:lnTo>
                    <a:pt x="22982" y="3076"/>
                  </a:lnTo>
                  <a:cubicBezTo>
                    <a:pt x="22795" y="2839"/>
                    <a:pt x="22502" y="2659"/>
                    <a:pt x="22056" y="2602"/>
                  </a:cubicBezTo>
                  <a:lnTo>
                    <a:pt x="803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878;p37">
              <a:extLst>
                <a:ext uri="{FF2B5EF4-FFF2-40B4-BE49-F238E27FC236}">
                  <a16:creationId xmlns:a16="http://schemas.microsoft.com/office/drawing/2014/main" id="{D9CA671F-5151-BD97-8821-8F13DD105B6B}"/>
                </a:ext>
              </a:extLst>
            </p:cNvPr>
            <p:cNvSpPr/>
            <p:nvPr/>
          </p:nvSpPr>
          <p:spPr>
            <a:xfrm>
              <a:off x="2895775" y="2197358"/>
              <a:ext cx="131057" cy="132843"/>
            </a:xfrm>
            <a:custGeom>
              <a:avLst/>
              <a:gdLst/>
              <a:ahLst/>
              <a:cxnLst/>
              <a:rect l="l" t="t" r="r" b="b"/>
              <a:pathLst>
                <a:path w="6825" h="6918" extrusionOk="0">
                  <a:moveTo>
                    <a:pt x="1" y="1"/>
                  </a:moveTo>
                  <a:lnTo>
                    <a:pt x="1" y="1270"/>
                  </a:lnTo>
                  <a:lnTo>
                    <a:pt x="3714" y="1575"/>
                  </a:lnTo>
                  <a:cubicBezTo>
                    <a:pt x="3714" y="1575"/>
                    <a:pt x="3715" y="1575"/>
                    <a:pt x="3718" y="1575"/>
                  </a:cubicBezTo>
                  <a:cubicBezTo>
                    <a:pt x="3777" y="1575"/>
                    <a:pt x="4518" y="1596"/>
                    <a:pt x="4431" y="2654"/>
                  </a:cubicBezTo>
                  <a:cubicBezTo>
                    <a:pt x="4414" y="2880"/>
                    <a:pt x="4397" y="3083"/>
                    <a:pt x="4386" y="3269"/>
                  </a:cubicBezTo>
                  <a:cubicBezTo>
                    <a:pt x="4347" y="3748"/>
                    <a:pt x="4318" y="4065"/>
                    <a:pt x="4318" y="4065"/>
                  </a:cubicBezTo>
                  <a:cubicBezTo>
                    <a:pt x="4302" y="4251"/>
                    <a:pt x="4284" y="4459"/>
                    <a:pt x="4268" y="4686"/>
                  </a:cubicBezTo>
                  <a:cubicBezTo>
                    <a:pt x="4197" y="5541"/>
                    <a:pt x="3704" y="5636"/>
                    <a:pt x="3488" y="5636"/>
                  </a:cubicBezTo>
                  <a:cubicBezTo>
                    <a:pt x="3426" y="5636"/>
                    <a:pt x="3387" y="5629"/>
                    <a:pt x="3387" y="5629"/>
                  </a:cubicBezTo>
                  <a:lnTo>
                    <a:pt x="1" y="5352"/>
                  </a:lnTo>
                  <a:lnTo>
                    <a:pt x="1" y="6622"/>
                  </a:lnTo>
                  <a:lnTo>
                    <a:pt x="3500" y="6910"/>
                  </a:lnTo>
                  <a:cubicBezTo>
                    <a:pt x="3555" y="6915"/>
                    <a:pt x="3609" y="6917"/>
                    <a:pt x="3661" y="6917"/>
                  </a:cubicBezTo>
                  <a:cubicBezTo>
                    <a:pt x="4235" y="6917"/>
                    <a:pt x="4580" y="6643"/>
                    <a:pt x="4792" y="6311"/>
                  </a:cubicBezTo>
                  <a:cubicBezTo>
                    <a:pt x="6825" y="3540"/>
                    <a:pt x="5430" y="1356"/>
                    <a:pt x="5063" y="864"/>
                  </a:cubicBezTo>
                  <a:cubicBezTo>
                    <a:pt x="5058" y="853"/>
                    <a:pt x="5047" y="841"/>
                    <a:pt x="5040" y="830"/>
                  </a:cubicBezTo>
                  <a:cubicBezTo>
                    <a:pt x="5035" y="830"/>
                    <a:pt x="5035" y="825"/>
                    <a:pt x="5035" y="825"/>
                  </a:cubicBezTo>
                  <a:cubicBezTo>
                    <a:pt x="5019" y="807"/>
                    <a:pt x="5001" y="785"/>
                    <a:pt x="4985" y="762"/>
                  </a:cubicBezTo>
                  <a:cubicBezTo>
                    <a:pt x="4787" y="536"/>
                    <a:pt x="4488" y="367"/>
                    <a:pt x="4036" y="3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879;p37">
              <a:extLst>
                <a:ext uri="{FF2B5EF4-FFF2-40B4-BE49-F238E27FC236}">
                  <a16:creationId xmlns:a16="http://schemas.microsoft.com/office/drawing/2014/main" id="{1593A7AD-D7BD-3CA2-067E-DF466FFED184}"/>
                </a:ext>
              </a:extLst>
            </p:cNvPr>
            <p:cNvSpPr/>
            <p:nvPr/>
          </p:nvSpPr>
          <p:spPr>
            <a:xfrm>
              <a:off x="2769710" y="2329913"/>
              <a:ext cx="131153" cy="132939"/>
            </a:xfrm>
            <a:custGeom>
              <a:avLst/>
              <a:gdLst/>
              <a:ahLst/>
              <a:cxnLst/>
              <a:rect l="l" t="t" r="r" b="b"/>
              <a:pathLst>
                <a:path w="6830" h="6923" extrusionOk="0">
                  <a:moveTo>
                    <a:pt x="0" y="0"/>
                  </a:moveTo>
                  <a:lnTo>
                    <a:pt x="0" y="1277"/>
                  </a:lnTo>
                  <a:lnTo>
                    <a:pt x="3721" y="1576"/>
                  </a:lnTo>
                  <a:cubicBezTo>
                    <a:pt x="3721" y="1576"/>
                    <a:pt x="3722" y="1576"/>
                    <a:pt x="3724" y="1576"/>
                  </a:cubicBezTo>
                  <a:cubicBezTo>
                    <a:pt x="3784" y="1576"/>
                    <a:pt x="4523" y="1597"/>
                    <a:pt x="4437" y="2654"/>
                  </a:cubicBezTo>
                  <a:cubicBezTo>
                    <a:pt x="4414" y="2879"/>
                    <a:pt x="4403" y="3089"/>
                    <a:pt x="4386" y="3275"/>
                  </a:cubicBezTo>
                  <a:cubicBezTo>
                    <a:pt x="4346" y="3749"/>
                    <a:pt x="4318" y="4072"/>
                    <a:pt x="4318" y="4072"/>
                  </a:cubicBezTo>
                  <a:cubicBezTo>
                    <a:pt x="4307" y="4252"/>
                    <a:pt x="4290" y="4460"/>
                    <a:pt x="4268" y="4687"/>
                  </a:cubicBezTo>
                  <a:cubicBezTo>
                    <a:pt x="4201" y="5549"/>
                    <a:pt x="3698" y="5642"/>
                    <a:pt x="3484" y="5642"/>
                  </a:cubicBezTo>
                  <a:cubicBezTo>
                    <a:pt x="3424" y="5642"/>
                    <a:pt x="3387" y="5635"/>
                    <a:pt x="3387" y="5635"/>
                  </a:cubicBezTo>
                  <a:lnTo>
                    <a:pt x="0" y="5359"/>
                  </a:lnTo>
                  <a:lnTo>
                    <a:pt x="0" y="6628"/>
                  </a:lnTo>
                  <a:lnTo>
                    <a:pt x="3500" y="6917"/>
                  </a:lnTo>
                  <a:cubicBezTo>
                    <a:pt x="3551" y="6920"/>
                    <a:pt x="3601" y="6922"/>
                    <a:pt x="3649" y="6922"/>
                  </a:cubicBezTo>
                  <a:cubicBezTo>
                    <a:pt x="4230" y="6922"/>
                    <a:pt x="4578" y="6651"/>
                    <a:pt x="4792" y="6312"/>
                  </a:cubicBezTo>
                  <a:cubicBezTo>
                    <a:pt x="6830" y="3546"/>
                    <a:pt x="5436" y="1355"/>
                    <a:pt x="5069" y="870"/>
                  </a:cubicBezTo>
                  <a:cubicBezTo>
                    <a:pt x="5058" y="859"/>
                    <a:pt x="5052" y="847"/>
                    <a:pt x="5041" y="836"/>
                  </a:cubicBezTo>
                  <a:cubicBezTo>
                    <a:pt x="5041" y="831"/>
                    <a:pt x="5041" y="831"/>
                    <a:pt x="5035" y="831"/>
                  </a:cubicBezTo>
                  <a:cubicBezTo>
                    <a:pt x="5024" y="808"/>
                    <a:pt x="5008" y="786"/>
                    <a:pt x="4990" y="769"/>
                  </a:cubicBezTo>
                  <a:lnTo>
                    <a:pt x="4985" y="769"/>
                  </a:lnTo>
                  <a:cubicBezTo>
                    <a:pt x="4787" y="537"/>
                    <a:pt x="4487" y="368"/>
                    <a:pt x="4042" y="33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880;p37">
              <a:extLst>
                <a:ext uri="{FF2B5EF4-FFF2-40B4-BE49-F238E27FC236}">
                  <a16:creationId xmlns:a16="http://schemas.microsoft.com/office/drawing/2014/main" id="{86ACAEDD-19AB-D71F-913F-3F05CF783CEC}"/>
                </a:ext>
              </a:extLst>
            </p:cNvPr>
            <p:cNvSpPr/>
            <p:nvPr/>
          </p:nvSpPr>
          <p:spPr>
            <a:xfrm>
              <a:off x="2763105" y="2043105"/>
              <a:ext cx="196422" cy="142540"/>
            </a:xfrm>
            <a:custGeom>
              <a:avLst/>
              <a:gdLst/>
              <a:ahLst/>
              <a:cxnLst/>
              <a:rect l="l" t="t" r="r" b="b"/>
              <a:pathLst>
                <a:path w="10229" h="7423" extrusionOk="0">
                  <a:moveTo>
                    <a:pt x="535" y="0"/>
                  </a:moveTo>
                  <a:lnTo>
                    <a:pt x="384" y="1260"/>
                  </a:lnTo>
                  <a:lnTo>
                    <a:pt x="7090" y="2084"/>
                  </a:lnTo>
                  <a:cubicBezTo>
                    <a:pt x="7090" y="2084"/>
                    <a:pt x="7926" y="2095"/>
                    <a:pt x="7790" y="3191"/>
                  </a:cubicBezTo>
                  <a:cubicBezTo>
                    <a:pt x="7762" y="3415"/>
                    <a:pt x="7739" y="3619"/>
                    <a:pt x="7710" y="3806"/>
                  </a:cubicBezTo>
                  <a:cubicBezTo>
                    <a:pt x="7655" y="4280"/>
                    <a:pt x="7614" y="4595"/>
                    <a:pt x="7614" y="4595"/>
                  </a:cubicBezTo>
                  <a:cubicBezTo>
                    <a:pt x="7592" y="4782"/>
                    <a:pt x="7569" y="4991"/>
                    <a:pt x="7541" y="5216"/>
                  </a:cubicBezTo>
                  <a:cubicBezTo>
                    <a:pt x="7440" y="6033"/>
                    <a:pt x="6962" y="6137"/>
                    <a:pt x="6726" y="6137"/>
                  </a:cubicBezTo>
                  <a:cubicBezTo>
                    <a:pt x="6645" y="6137"/>
                    <a:pt x="6593" y="6125"/>
                    <a:pt x="6593" y="6125"/>
                  </a:cubicBezTo>
                  <a:lnTo>
                    <a:pt x="107" y="5324"/>
                  </a:lnTo>
                  <a:lnTo>
                    <a:pt x="0" y="6588"/>
                  </a:lnTo>
                  <a:lnTo>
                    <a:pt x="6660" y="7407"/>
                  </a:lnTo>
                  <a:cubicBezTo>
                    <a:pt x="6745" y="7417"/>
                    <a:pt x="6827" y="7422"/>
                    <a:pt x="6904" y="7422"/>
                  </a:cubicBezTo>
                  <a:cubicBezTo>
                    <a:pt x="7450" y="7422"/>
                    <a:pt x="7798" y="7170"/>
                    <a:pt x="8015" y="6859"/>
                  </a:cubicBezTo>
                  <a:cubicBezTo>
                    <a:pt x="10229" y="4173"/>
                    <a:pt x="8867" y="1931"/>
                    <a:pt x="8507" y="1429"/>
                  </a:cubicBezTo>
                  <a:cubicBezTo>
                    <a:pt x="8501" y="1417"/>
                    <a:pt x="8489" y="1406"/>
                    <a:pt x="8484" y="1396"/>
                  </a:cubicBezTo>
                  <a:cubicBezTo>
                    <a:pt x="8484" y="1389"/>
                    <a:pt x="8478" y="1389"/>
                    <a:pt x="8478" y="1389"/>
                  </a:cubicBezTo>
                  <a:cubicBezTo>
                    <a:pt x="8461" y="1367"/>
                    <a:pt x="8445" y="1344"/>
                    <a:pt x="8427" y="1328"/>
                  </a:cubicBezTo>
                  <a:lnTo>
                    <a:pt x="8427" y="1321"/>
                  </a:lnTo>
                  <a:cubicBezTo>
                    <a:pt x="8230" y="1091"/>
                    <a:pt x="7931" y="909"/>
                    <a:pt x="7468" y="854"/>
                  </a:cubicBezTo>
                  <a:lnTo>
                    <a:pt x="535" y="0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881;p37">
              <a:extLst>
                <a:ext uri="{FF2B5EF4-FFF2-40B4-BE49-F238E27FC236}">
                  <a16:creationId xmlns:a16="http://schemas.microsoft.com/office/drawing/2014/main" id="{B131D102-53BB-800D-A55D-A2EA251D02E0}"/>
                </a:ext>
              </a:extLst>
            </p:cNvPr>
            <p:cNvSpPr/>
            <p:nvPr/>
          </p:nvSpPr>
          <p:spPr>
            <a:xfrm>
              <a:off x="2985739" y="1978604"/>
              <a:ext cx="269930" cy="342765"/>
            </a:xfrm>
            <a:custGeom>
              <a:avLst/>
              <a:gdLst/>
              <a:ahLst/>
              <a:cxnLst/>
              <a:rect l="l" t="t" r="r" b="b"/>
              <a:pathLst>
                <a:path w="14057" h="17850" extrusionOk="0">
                  <a:moveTo>
                    <a:pt x="13921" y="1"/>
                  </a:moveTo>
                  <a:lnTo>
                    <a:pt x="147" y="15479"/>
                  </a:lnTo>
                  <a:lnTo>
                    <a:pt x="0" y="17850"/>
                  </a:lnTo>
                  <a:lnTo>
                    <a:pt x="14056" y="1655"/>
                  </a:lnTo>
                  <a:lnTo>
                    <a:pt x="1392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882;p37">
              <a:extLst>
                <a:ext uri="{FF2B5EF4-FFF2-40B4-BE49-F238E27FC236}">
                  <a16:creationId xmlns:a16="http://schemas.microsoft.com/office/drawing/2014/main" id="{E40CC45C-DA62-B111-8DF3-9FD1C7B55856}"/>
                </a:ext>
              </a:extLst>
            </p:cNvPr>
            <p:cNvSpPr/>
            <p:nvPr/>
          </p:nvSpPr>
          <p:spPr>
            <a:xfrm>
              <a:off x="2911905" y="1848968"/>
              <a:ext cx="284235" cy="330417"/>
            </a:xfrm>
            <a:custGeom>
              <a:avLst/>
              <a:gdLst/>
              <a:ahLst/>
              <a:cxnLst/>
              <a:rect l="l" t="t" r="r" b="b"/>
              <a:pathLst>
                <a:path w="14802" h="17207" extrusionOk="0">
                  <a:moveTo>
                    <a:pt x="14734" y="1"/>
                  </a:moveTo>
                  <a:lnTo>
                    <a:pt x="740" y="14570"/>
                  </a:lnTo>
                  <a:lnTo>
                    <a:pt x="1" y="17206"/>
                  </a:lnTo>
                  <a:lnTo>
                    <a:pt x="14801" y="1486"/>
                  </a:lnTo>
                  <a:lnTo>
                    <a:pt x="1473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883;p37">
              <a:extLst>
                <a:ext uri="{FF2B5EF4-FFF2-40B4-BE49-F238E27FC236}">
                  <a16:creationId xmlns:a16="http://schemas.microsoft.com/office/drawing/2014/main" id="{EF767130-46B6-A057-9D48-827B2942BC27}"/>
                </a:ext>
              </a:extLst>
            </p:cNvPr>
            <p:cNvSpPr/>
            <p:nvPr/>
          </p:nvSpPr>
          <p:spPr>
            <a:xfrm>
              <a:off x="2857811" y="2328089"/>
              <a:ext cx="109281" cy="127159"/>
            </a:xfrm>
            <a:custGeom>
              <a:avLst/>
              <a:gdLst/>
              <a:ahLst/>
              <a:cxnLst/>
              <a:rect l="l" t="t" r="r" b="b"/>
              <a:pathLst>
                <a:path w="5691" h="6622" extrusionOk="0">
                  <a:moveTo>
                    <a:pt x="4195" y="1"/>
                  </a:moveTo>
                  <a:lnTo>
                    <a:pt x="182" y="4420"/>
                  </a:lnTo>
                  <a:lnTo>
                    <a:pt x="1" y="6621"/>
                  </a:lnTo>
                  <a:lnTo>
                    <a:pt x="5691" y="108"/>
                  </a:lnTo>
                  <a:lnTo>
                    <a:pt x="419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" name="Google Shape;839;p37">
            <a:extLst>
              <a:ext uri="{FF2B5EF4-FFF2-40B4-BE49-F238E27FC236}">
                <a16:creationId xmlns:a16="http://schemas.microsoft.com/office/drawing/2014/main" id="{79366352-7B4A-D892-6A49-2FF7C9398196}"/>
              </a:ext>
            </a:extLst>
          </p:cNvPr>
          <p:cNvGrpSpPr/>
          <p:nvPr/>
        </p:nvGrpSpPr>
        <p:grpSpPr>
          <a:xfrm rot="710797">
            <a:off x="132374" y="3784759"/>
            <a:ext cx="1198118" cy="1358261"/>
            <a:chOff x="1055426" y="560134"/>
            <a:chExt cx="836615" cy="948373"/>
          </a:xfrm>
        </p:grpSpPr>
        <p:sp>
          <p:nvSpPr>
            <p:cNvPr id="42" name="Google Shape;840;p37">
              <a:extLst>
                <a:ext uri="{FF2B5EF4-FFF2-40B4-BE49-F238E27FC236}">
                  <a16:creationId xmlns:a16="http://schemas.microsoft.com/office/drawing/2014/main" id="{2F897269-28C9-2B0A-D7C2-55F9E2C38F10}"/>
                </a:ext>
              </a:extLst>
            </p:cNvPr>
            <p:cNvSpPr/>
            <p:nvPr/>
          </p:nvSpPr>
          <p:spPr>
            <a:xfrm>
              <a:off x="1055426" y="560134"/>
              <a:ext cx="836615" cy="948373"/>
            </a:xfrm>
            <a:custGeom>
              <a:avLst/>
              <a:gdLst/>
              <a:ahLst/>
              <a:cxnLst/>
              <a:rect l="l" t="t" r="r" b="b"/>
              <a:pathLst>
                <a:path w="43568" h="49388" extrusionOk="0">
                  <a:moveTo>
                    <a:pt x="24024" y="0"/>
                  </a:moveTo>
                  <a:cubicBezTo>
                    <a:pt x="23816" y="0"/>
                    <a:pt x="23607" y="34"/>
                    <a:pt x="23404" y="107"/>
                  </a:cubicBezTo>
                  <a:cubicBezTo>
                    <a:pt x="22005" y="599"/>
                    <a:pt x="20012" y="1795"/>
                    <a:pt x="18950" y="3731"/>
                  </a:cubicBezTo>
                  <a:cubicBezTo>
                    <a:pt x="18313" y="3433"/>
                    <a:pt x="17826" y="3314"/>
                    <a:pt x="17719" y="3291"/>
                  </a:cubicBezTo>
                  <a:cubicBezTo>
                    <a:pt x="17589" y="3269"/>
                    <a:pt x="17454" y="3252"/>
                    <a:pt x="17324" y="3252"/>
                  </a:cubicBezTo>
                  <a:cubicBezTo>
                    <a:pt x="16776" y="3252"/>
                    <a:pt x="16247" y="3494"/>
                    <a:pt x="15885" y="3929"/>
                  </a:cubicBezTo>
                  <a:cubicBezTo>
                    <a:pt x="15315" y="4612"/>
                    <a:pt x="15236" y="5437"/>
                    <a:pt x="15231" y="5674"/>
                  </a:cubicBezTo>
                  <a:cubicBezTo>
                    <a:pt x="15213" y="6035"/>
                    <a:pt x="15304" y="6385"/>
                    <a:pt x="15479" y="6690"/>
                  </a:cubicBezTo>
                  <a:cubicBezTo>
                    <a:pt x="15088" y="6842"/>
                    <a:pt x="14705" y="7034"/>
                    <a:pt x="14332" y="7266"/>
                  </a:cubicBezTo>
                  <a:cubicBezTo>
                    <a:pt x="13022" y="8061"/>
                    <a:pt x="12108" y="9512"/>
                    <a:pt x="11753" y="11359"/>
                  </a:cubicBezTo>
                  <a:cubicBezTo>
                    <a:pt x="11370" y="13368"/>
                    <a:pt x="11714" y="15502"/>
                    <a:pt x="12684" y="17263"/>
                  </a:cubicBezTo>
                  <a:lnTo>
                    <a:pt x="6181" y="17263"/>
                  </a:lnTo>
                  <a:cubicBezTo>
                    <a:pt x="4860" y="17263"/>
                    <a:pt x="3997" y="17799"/>
                    <a:pt x="3500" y="18261"/>
                  </a:cubicBezTo>
                  <a:cubicBezTo>
                    <a:pt x="3478" y="18284"/>
                    <a:pt x="3455" y="18308"/>
                    <a:pt x="3432" y="18329"/>
                  </a:cubicBezTo>
                  <a:cubicBezTo>
                    <a:pt x="3382" y="18375"/>
                    <a:pt x="3343" y="18420"/>
                    <a:pt x="3291" y="18471"/>
                  </a:cubicBezTo>
                  <a:cubicBezTo>
                    <a:pt x="3280" y="18482"/>
                    <a:pt x="3218" y="18550"/>
                    <a:pt x="3200" y="18573"/>
                  </a:cubicBezTo>
                  <a:cubicBezTo>
                    <a:pt x="1304" y="20728"/>
                    <a:pt x="198" y="24500"/>
                    <a:pt x="2749" y="28672"/>
                  </a:cubicBezTo>
                  <a:cubicBezTo>
                    <a:pt x="3432" y="29925"/>
                    <a:pt x="4674" y="30641"/>
                    <a:pt x="6181" y="30641"/>
                  </a:cubicBezTo>
                  <a:lnTo>
                    <a:pt x="7796" y="30641"/>
                  </a:lnTo>
                  <a:cubicBezTo>
                    <a:pt x="7271" y="32155"/>
                    <a:pt x="7181" y="33966"/>
                    <a:pt x="7881" y="35930"/>
                  </a:cubicBezTo>
                  <a:lnTo>
                    <a:pt x="4956" y="35930"/>
                  </a:lnTo>
                  <a:cubicBezTo>
                    <a:pt x="3607" y="35930"/>
                    <a:pt x="2738" y="36483"/>
                    <a:pt x="2241" y="36952"/>
                  </a:cubicBezTo>
                  <a:cubicBezTo>
                    <a:pt x="2236" y="36957"/>
                    <a:pt x="2230" y="36964"/>
                    <a:pt x="2225" y="36970"/>
                  </a:cubicBezTo>
                  <a:cubicBezTo>
                    <a:pt x="2173" y="37020"/>
                    <a:pt x="2123" y="37077"/>
                    <a:pt x="2072" y="37127"/>
                  </a:cubicBezTo>
                  <a:cubicBezTo>
                    <a:pt x="2072" y="37127"/>
                    <a:pt x="2056" y="37144"/>
                    <a:pt x="2049" y="37155"/>
                  </a:cubicBezTo>
                  <a:cubicBezTo>
                    <a:pt x="2022" y="37184"/>
                    <a:pt x="1993" y="37212"/>
                    <a:pt x="1970" y="37246"/>
                  </a:cubicBezTo>
                  <a:cubicBezTo>
                    <a:pt x="1361" y="37940"/>
                    <a:pt x="0" y="39797"/>
                    <a:pt x="34" y="42535"/>
                  </a:cubicBezTo>
                  <a:cubicBezTo>
                    <a:pt x="40" y="44166"/>
                    <a:pt x="537" y="45809"/>
                    <a:pt x="1519" y="47418"/>
                  </a:cubicBezTo>
                  <a:cubicBezTo>
                    <a:pt x="2202" y="48671"/>
                    <a:pt x="3450" y="49387"/>
                    <a:pt x="4956" y="49387"/>
                  </a:cubicBezTo>
                  <a:lnTo>
                    <a:pt x="10652" y="49387"/>
                  </a:lnTo>
                  <a:cubicBezTo>
                    <a:pt x="10844" y="49387"/>
                    <a:pt x="11031" y="49360"/>
                    <a:pt x="11206" y="49309"/>
                  </a:cubicBezTo>
                  <a:lnTo>
                    <a:pt x="36144" y="49309"/>
                  </a:lnTo>
                  <a:cubicBezTo>
                    <a:pt x="37183" y="49309"/>
                    <a:pt x="38025" y="48468"/>
                    <a:pt x="38025" y="47430"/>
                  </a:cubicBezTo>
                  <a:lnTo>
                    <a:pt x="38025" y="45583"/>
                  </a:lnTo>
                  <a:cubicBezTo>
                    <a:pt x="38025" y="44612"/>
                    <a:pt x="37296" y="43817"/>
                    <a:pt x="36358" y="43715"/>
                  </a:cubicBezTo>
                  <a:cubicBezTo>
                    <a:pt x="36155" y="42885"/>
                    <a:pt x="36410" y="42038"/>
                    <a:pt x="36663" y="41462"/>
                  </a:cubicBezTo>
                  <a:cubicBezTo>
                    <a:pt x="37420" y="41243"/>
                    <a:pt x="37979" y="40565"/>
                    <a:pt x="38025" y="39752"/>
                  </a:cubicBezTo>
                  <a:lnTo>
                    <a:pt x="41688" y="39752"/>
                  </a:lnTo>
                  <a:cubicBezTo>
                    <a:pt x="42726" y="39752"/>
                    <a:pt x="43567" y="38911"/>
                    <a:pt x="43567" y="37879"/>
                  </a:cubicBezTo>
                  <a:lnTo>
                    <a:pt x="43567" y="36128"/>
                  </a:lnTo>
                  <a:cubicBezTo>
                    <a:pt x="43567" y="35185"/>
                    <a:pt x="42873" y="34406"/>
                    <a:pt x="41970" y="34271"/>
                  </a:cubicBezTo>
                  <a:cubicBezTo>
                    <a:pt x="41818" y="33554"/>
                    <a:pt x="42032" y="32820"/>
                    <a:pt x="42252" y="32306"/>
                  </a:cubicBezTo>
                  <a:cubicBezTo>
                    <a:pt x="43014" y="32064"/>
                    <a:pt x="43567" y="31353"/>
                    <a:pt x="43567" y="30511"/>
                  </a:cubicBezTo>
                  <a:lnTo>
                    <a:pt x="43567" y="28761"/>
                  </a:lnTo>
                  <a:cubicBezTo>
                    <a:pt x="43567" y="27729"/>
                    <a:pt x="42726" y="26882"/>
                    <a:pt x="41688" y="26882"/>
                  </a:cubicBezTo>
                  <a:lnTo>
                    <a:pt x="39249" y="26882"/>
                  </a:lnTo>
                  <a:cubicBezTo>
                    <a:pt x="39232" y="25934"/>
                    <a:pt x="38510" y="25155"/>
                    <a:pt x="37584" y="25048"/>
                  </a:cubicBezTo>
                  <a:cubicBezTo>
                    <a:pt x="37381" y="24222"/>
                    <a:pt x="37635" y="23376"/>
                    <a:pt x="37895" y="22795"/>
                  </a:cubicBezTo>
                  <a:cubicBezTo>
                    <a:pt x="38679" y="22570"/>
                    <a:pt x="39249" y="21846"/>
                    <a:pt x="39249" y="20989"/>
                  </a:cubicBezTo>
                  <a:lnTo>
                    <a:pt x="39249" y="19142"/>
                  </a:lnTo>
                  <a:cubicBezTo>
                    <a:pt x="39249" y="18104"/>
                    <a:pt x="38408" y="17263"/>
                    <a:pt x="37369" y="17263"/>
                  </a:cubicBezTo>
                  <a:lnTo>
                    <a:pt x="29246" y="17263"/>
                  </a:lnTo>
                  <a:cubicBezTo>
                    <a:pt x="31155" y="13063"/>
                    <a:pt x="29670" y="10184"/>
                    <a:pt x="29292" y="9564"/>
                  </a:cubicBezTo>
                  <a:cubicBezTo>
                    <a:pt x="28422" y="7943"/>
                    <a:pt x="26949" y="6854"/>
                    <a:pt x="25210" y="6503"/>
                  </a:cubicBezTo>
                  <a:cubicBezTo>
                    <a:pt x="26367" y="4460"/>
                    <a:pt x="26210" y="2383"/>
                    <a:pt x="25791" y="1232"/>
                  </a:cubicBezTo>
                  <a:cubicBezTo>
                    <a:pt x="25509" y="475"/>
                    <a:pt x="24793" y="0"/>
                    <a:pt x="240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841;p37">
              <a:extLst>
                <a:ext uri="{FF2B5EF4-FFF2-40B4-BE49-F238E27FC236}">
                  <a16:creationId xmlns:a16="http://schemas.microsoft.com/office/drawing/2014/main" id="{2BD278A4-B826-9A60-DB2C-2C884FA8C400}"/>
                </a:ext>
              </a:extLst>
            </p:cNvPr>
            <p:cNvSpPr/>
            <p:nvPr/>
          </p:nvSpPr>
          <p:spPr>
            <a:xfrm>
              <a:off x="1126111" y="1313275"/>
              <a:ext cx="614173" cy="133573"/>
            </a:xfrm>
            <a:custGeom>
              <a:avLst/>
              <a:gdLst/>
              <a:ahLst/>
              <a:cxnLst/>
              <a:rect l="l" t="t" r="r" b="b"/>
              <a:pathLst>
                <a:path w="31984" h="6956" extrusionOk="0">
                  <a:moveTo>
                    <a:pt x="0" y="0"/>
                  </a:moveTo>
                  <a:lnTo>
                    <a:pt x="157" y="6956"/>
                  </a:lnTo>
                  <a:lnTo>
                    <a:pt x="31984" y="6956"/>
                  </a:lnTo>
                  <a:cubicBezTo>
                    <a:pt x="29235" y="4111"/>
                    <a:pt x="31825" y="453"/>
                    <a:pt x="31825" y="45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842;p37">
              <a:extLst>
                <a:ext uri="{FF2B5EF4-FFF2-40B4-BE49-F238E27FC236}">
                  <a16:creationId xmlns:a16="http://schemas.microsoft.com/office/drawing/2014/main" id="{D224A8E8-E69F-1B57-F0CE-5856716BB493}"/>
                </a:ext>
              </a:extLst>
            </p:cNvPr>
            <p:cNvSpPr/>
            <p:nvPr/>
          </p:nvSpPr>
          <p:spPr>
            <a:xfrm>
              <a:off x="1126111" y="1306996"/>
              <a:ext cx="611888" cy="89234"/>
            </a:xfrm>
            <a:custGeom>
              <a:avLst/>
              <a:gdLst/>
              <a:ahLst/>
              <a:cxnLst/>
              <a:rect l="l" t="t" r="r" b="b"/>
              <a:pathLst>
                <a:path w="31865" h="4647" extrusionOk="0">
                  <a:moveTo>
                    <a:pt x="428" y="1"/>
                  </a:moveTo>
                  <a:lnTo>
                    <a:pt x="0" y="4646"/>
                  </a:lnTo>
                  <a:cubicBezTo>
                    <a:pt x="353" y="4364"/>
                    <a:pt x="3849" y="1566"/>
                    <a:pt x="19971" y="1566"/>
                  </a:cubicBezTo>
                  <a:cubicBezTo>
                    <a:pt x="23187" y="1566"/>
                    <a:pt x="26904" y="1677"/>
                    <a:pt x="31199" y="1942"/>
                  </a:cubicBezTo>
                  <a:cubicBezTo>
                    <a:pt x="31199" y="1942"/>
                    <a:pt x="31272" y="1315"/>
                    <a:pt x="31864" y="762"/>
                  </a:cubicBezTo>
                  <a:lnTo>
                    <a:pt x="428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843;p37">
              <a:extLst>
                <a:ext uri="{FF2B5EF4-FFF2-40B4-BE49-F238E27FC236}">
                  <a16:creationId xmlns:a16="http://schemas.microsoft.com/office/drawing/2014/main" id="{B265EB81-0CF7-53C8-E5D2-58A2811023F5}"/>
                </a:ext>
              </a:extLst>
            </p:cNvPr>
            <p:cNvSpPr/>
            <p:nvPr/>
          </p:nvSpPr>
          <p:spPr>
            <a:xfrm>
              <a:off x="1065489" y="1286181"/>
              <a:ext cx="684012" cy="184728"/>
            </a:xfrm>
            <a:custGeom>
              <a:avLst/>
              <a:gdLst/>
              <a:ahLst/>
              <a:cxnLst/>
              <a:rect l="l" t="t" r="r" b="b"/>
              <a:pathLst>
                <a:path w="35621" h="9620" extrusionOk="0">
                  <a:moveTo>
                    <a:pt x="4432" y="1"/>
                  </a:moveTo>
                  <a:cubicBezTo>
                    <a:pt x="3778" y="1"/>
                    <a:pt x="3320" y="210"/>
                    <a:pt x="3004" y="514"/>
                  </a:cubicBezTo>
                  <a:lnTo>
                    <a:pt x="3004" y="520"/>
                  </a:lnTo>
                  <a:cubicBezTo>
                    <a:pt x="2976" y="543"/>
                    <a:pt x="2947" y="570"/>
                    <a:pt x="2926" y="598"/>
                  </a:cubicBezTo>
                  <a:cubicBezTo>
                    <a:pt x="2920" y="604"/>
                    <a:pt x="2920" y="604"/>
                    <a:pt x="2913" y="611"/>
                  </a:cubicBezTo>
                  <a:cubicBezTo>
                    <a:pt x="2903" y="627"/>
                    <a:pt x="2886" y="638"/>
                    <a:pt x="2874" y="655"/>
                  </a:cubicBezTo>
                  <a:cubicBezTo>
                    <a:pt x="2282" y="1322"/>
                    <a:pt x="1" y="4336"/>
                    <a:pt x="2626" y="8592"/>
                  </a:cubicBezTo>
                  <a:cubicBezTo>
                    <a:pt x="2920" y="9146"/>
                    <a:pt x="3450" y="9620"/>
                    <a:pt x="4432" y="9620"/>
                  </a:cubicBezTo>
                  <a:lnTo>
                    <a:pt x="35620" y="9620"/>
                  </a:lnTo>
                  <a:lnTo>
                    <a:pt x="35620" y="7773"/>
                  </a:lnTo>
                  <a:lnTo>
                    <a:pt x="4749" y="7773"/>
                  </a:lnTo>
                  <a:cubicBezTo>
                    <a:pt x="4749" y="7773"/>
                    <a:pt x="4726" y="7776"/>
                    <a:pt x="4688" y="7776"/>
                  </a:cubicBezTo>
                  <a:cubicBezTo>
                    <a:pt x="4446" y="7776"/>
                    <a:pt x="3580" y="7679"/>
                    <a:pt x="3580" y="6294"/>
                  </a:cubicBezTo>
                  <a:lnTo>
                    <a:pt x="3580" y="5392"/>
                  </a:lnTo>
                  <a:lnTo>
                    <a:pt x="3580" y="4228"/>
                  </a:lnTo>
                  <a:lnTo>
                    <a:pt x="3580" y="3320"/>
                  </a:lnTo>
                  <a:cubicBezTo>
                    <a:pt x="3580" y="1940"/>
                    <a:pt x="4446" y="1844"/>
                    <a:pt x="4687" y="1844"/>
                  </a:cubicBezTo>
                  <a:cubicBezTo>
                    <a:pt x="4726" y="1844"/>
                    <a:pt x="4749" y="1846"/>
                    <a:pt x="4749" y="1846"/>
                  </a:cubicBezTo>
                  <a:lnTo>
                    <a:pt x="35620" y="1846"/>
                  </a:lnTo>
                  <a:lnTo>
                    <a:pt x="3562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844;p37">
              <a:extLst>
                <a:ext uri="{FF2B5EF4-FFF2-40B4-BE49-F238E27FC236}">
                  <a16:creationId xmlns:a16="http://schemas.microsoft.com/office/drawing/2014/main" id="{A0516340-46A8-690F-35C4-15D0F6466142}"/>
                </a:ext>
              </a:extLst>
            </p:cNvPr>
            <p:cNvSpPr/>
            <p:nvPr/>
          </p:nvSpPr>
          <p:spPr>
            <a:xfrm>
              <a:off x="1265387" y="1138206"/>
              <a:ext cx="581874" cy="126410"/>
            </a:xfrm>
            <a:custGeom>
              <a:avLst/>
              <a:gdLst/>
              <a:ahLst/>
              <a:cxnLst/>
              <a:rect l="l" t="t" r="r" b="b"/>
              <a:pathLst>
                <a:path w="30302" h="6583" extrusionOk="0">
                  <a:moveTo>
                    <a:pt x="1" y="1"/>
                  </a:moveTo>
                  <a:lnTo>
                    <a:pt x="147" y="6582"/>
                  </a:lnTo>
                  <a:lnTo>
                    <a:pt x="30302" y="6582"/>
                  </a:lnTo>
                  <a:cubicBezTo>
                    <a:pt x="27694" y="3890"/>
                    <a:pt x="30150" y="430"/>
                    <a:pt x="30150" y="43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845;p37">
              <a:extLst>
                <a:ext uri="{FF2B5EF4-FFF2-40B4-BE49-F238E27FC236}">
                  <a16:creationId xmlns:a16="http://schemas.microsoft.com/office/drawing/2014/main" id="{4CFB61F0-B461-D922-3839-860D61F928C2}"/>
                </a:ext>
              </a:extLst>
            </p:cNvPr>
            <p:cNvSpPr/>
            <p:nvPr/>
          </p:nvSpPr>
          <p:spPr>
            <a:xfrm>
              <a:off x="1265387" y="1132157"/>
              <a:ext cx="579723" cy="84568"/>
            </a:xfrm>
            <a:custGeom>
              <a:avLst/>
              <a:gdLst/>
              <a:ahLst/>
              <a:cxnLst/>
              <a:rect l="l" t="t" r="r" b="b"/>
              <a:pathLst>
                <a:path w="30190" h="4404" extrusionOk="0">
                  <a:moveTo>
                    <a:pt x="407" y="0"/>
                  </a:moveTo>
                  <a:lnTo>
                    <a:pt x="1" y="4403"/>
                  </a:lnTo>
                  <a:cubicBezTo>
                    <a:pt x="335" y="4134"/>
                    <a:pt x="3648" y="1484"/>
                    <a:pt x="18925" y="1484"/>
                  </a:cubicBezTo>
                  <a:cubicBezTo>
                    <a:pt x="21970" y="1484"/>
                    <a:pt x="25490" y="1590"/>
                    <a:pt x="29556" y="1840"/>
                  </a:cubicBezTo>
                  <a:cubicBezTo>
                    <a:pt x="29556" y="1840"/>
                    <a:pt x="29624" y="1248"/>
                    <a:pt x="30189" y="722"/>
                  </a:cubicBezTo>
                  <a:lnTo>
                    <a:pt x="407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846;p37">
              <a:extLst>
                <a:ext uri="{FF2B5EF4-FFF2-40B4-BE49-F238E27FC236}">
                  <a16:creationId xmlns:a16="http://schemas.microsoft.com/office/drawing/2014/main" id="{53753B81-75E8-FA2C-022F-377B6496EB79}"/>
                </a:ext>
              </a:extLst>
            </p:cNvPr>
            <p:cNvSpPr/>
            <p:nvPr/>
          </p:nvSpPr>
          <p:spPr>
            <a:xfrm>
              <a:off x="1207933" y="1112398"/>
              <a:ext cx="648008" cy="175108"/>
            </a:xfrm>
            <a:custGeom>
              <a:avLst/>
              <a:gdLst/>
              <a:ahLst/>
              <a:cxnLst/>
              <a:rect l="l" t="t" r="r" b="b"/>
              <a:pathLst>
                <a:path w="33746" h="9119" extrusionOk="0">
                  <a:moveTo>
                    <a:pt x="4200" y="1"/>
                  </a:moveTo>
                  <a:cubicBezTo>
                    <a:pt x="3579" y="1"/>
                    <a:pt x="3150" y="204"/>
                    <a:pt x="2852" y="493"/>
                  </a:cubicBezTo>
                  <a:lnTo>
                    <a:pt x="2845" y="493"/>
                  </a:lnTo>
                  <a:cubicBezTo>
                    <a:pt x="2823" y="521"/>
                    <a:pt x="2795" y="543"/>
                    <a:pt x="2772" y="571"/>
                  </a:cubicBezTo>
                  <a:cubicBezTo>
                    <a:pt x="2772" y="577"/>
                    <a:pt x="2766" y="577"/>
                    <a:pt x="2766" y="584"/>
                  </a:cubicBezTo>
                  <a:cubicBezTo>
                    <a:pt x="2750" y="594"/>
                    <a:pt x="2738" y="611"/>
                    <a:pt x="2727" y="628"/>
                  </a:cubicBezTo>
                  <a:cubicBezTo>
                    <a:pt x="2168" y="1254"/>
                    <a:pt x="0" y="4111"/>
                    <a:pt x="2490" y="8142"/>
                  </a:cubicBezTo>
                  <a:cubicBezTo>
                    <a:pt x="2766" y="8672"/>
                    <a:pt x="3274" y="9119"/>
                    <a:pt x="4200" y="9119"/>
                  </a:cubicBezTo>
                  <a:lnTo>
                    <a:pt x="33746" y="9119"/>
                  </a:lnTo>
                  <a:lnTo>
                    <a:pt x="33746" y="7368"/>
                  </a:lnTo>
                  <a:lnTo>
                    <a:pt x="4499" y="7368"/>
                  </a:lnTo>
                  <a:cubicBezTo>
                    <a:pt x="4499" y="7368"/>
                    <a:pt x="4477" y="7371"/>
                    <a:pt x="4440" y="7371"/>
                  </a:cubicBezTo>
                  <a:cubicBezTo>
                    <a:pt x="4210" y="7371"/>
                    <a:pt x="3394" y="7279"/>
                    <a:pt x="3394" y="5969"/>
                  </a:cubicBezTo>
                  <a:lnTo>
                    <a:pt x="3394" y="5110"/>
                  </a:lnTo>
                  <a:lnTo>
                    <a:pt x="3394" y="4010"/>
                  </a:lnTo>
                  <a:lnTo>
                    <a:pt x="3394" y="3151"/>
                  </a:lnTo>
                  <a:cubicBezTo>
                    <a:pt x="3394" y="1841"/>
                    <a:pt x="4210" y="1749"/>
                    <a:pt x="4440" y="1749"/>
                  </a:cubicBezTo>
                  <a:cubicBezTo>
                    <a:pt x="4477" y="1749"/>
                    <a:pt x="4499" y="1751"/>
                    <a:pt x="4499" y="1751"/>
                  </a:cubicBezTo>
                  <a:lnTo>
                    <a:pt x="33746" y="1751"/>
                  </a:lnTo>
                  <a:lnTo>
                    <a:pt x="33746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847;p37">
              <a:extLst>
                <a:ext uri="{FF2B5EF4-FFF2-40B4-BE49-F238E27FC236}">
                  <a16:creationId xmlns:a16="http://schemas.microsoft.com/office/drawing/2014/main" id="{BD785235-00C7-4272-E004-C6BD7AF56996}"/>
                </a:ext>
              </a:extLst>
            </p:cNvPr>
            <p:cNvSpPr/>
            <p:nvPr/>
          </p:nvSpPr>
          <p:spPr>
            <a:xfrm>
              <a:off x="1149615" y="954918"/>
              <a:ext cx="614192" cy="133438"/>
            </a:xfrm>
            <a:custGeom>
              <a:avLst/>
              <a:gdLst/>
              <a:ahLst/>
              <a:cxnLst/>
              <a:rect l="l" t="t" r="r" b="b"/>
              <a:pathLst>
                <a:path w="31985" h="6949" extrusionOk="0">
                  <a:moveTo>
                    <a:pt x="1" y="0"/>
                  </a:moveTo>
                  <a:lnTo>
                    <a:pt x="158" y="6949"/>
                  </a:lnTo>
                  <a:lnTo>
                    <a:pt x="31984" y="6949"/>
                  </a:lnTo>
                  <a:cubicBezTo>
                    <a:pt x="29236" y="4111"/>
                    <a:pt x="31826" y="453"/>
                    <a:pt x="31826" y="453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848;p37">
              <a:extLst>
                <a:ext uri="{FF2B5EF4-FFF2-40B4-BE49-F238E27FC236}">
                  <a16:creationId xmlns:a16="http://schemas.microsoft.com/office/drawing/2014/main" id="{06DDFA63-ABE9-6B0F-E465-23FAF992E138}"/>
                </a:ext>
              </a:extLst>
            </p:cNvPr>
            <p:cNvSpPr/>
            <p:nvPr/>
          </p:nvSpPr>
          <p:spPr>
            <a:xfrm>
              <a:off x="1149615" y="948505"/>
              <a:ext cx="612022" cy="89253"/>
            </a:xfrm>
            <a:custGeom>
              <a:avLst/>
              <a:gdLst/>
              <a:ahLst/>
              <a:cxnLst/>
              <a:rect l="l" t="t" r="r" b="b"/>
              <a:pathLst>
                <a:path w="31872" h="4648" extrusionOk="0">
                  <a:moveTo>
                    <a:pt x="429" y="1"/>
                  </a:moveTo>
                  <a:lnTo>
                    <a:pt x="1" y="4648"/>
                  </a:lnTo>
                  <a:cubicBezTo>
                    <a:pt x="353" y="4365"/>
                    <a:pt x="3849" y="1568"/>
                    <a:pt x="19972" y="1568"/>
                  </a:cubicBezTo>
                  <a:cubicBezTo>
                    <a:pt x="23187" y="1568"/>
                    <a:pt x="26905" y="1679"/>
                    <a:pt x="31200" y="1944"/>
                  </a:cubicBezTo>
                  <a:cubicBezTo>
                    <a:pt x="31200" y="1944"/>
                    <a:pt x="31273" y="1322"/>
                    <a:pt x="31872" y="764"/>
                  </a:cubicBezTo>
                  <a:lnTo>
                    <a:pt x="429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849;p37">
              <a:extLst>
                <a:ext uri="{FF2B5EF4-FFF2-40B4-BE49-F238E27FC236}">
                  <a16:creationId xmlns:a16="http://schemas.microsoft.com/office/drawing/2014/main" id="{AEEDFE1B-8066-1784-B739-5E4A003F7913}"/>
                </a:ext>
              </a:extLst>
            </p:cNvPr>
            <p:cNvSpPr/>
            <p:nvPr/>
          </p:nvSpPr>
          <p:spPr>
            <a:xfrm>
              <a:off x="1089031" y="927708"/>
              <a:ext cx="683974" cy="184709"/>
            </a:xfrm>
            <a:custGeom>
              <a:avLst/>
              <a:gdLst/>
              <a:ahLst/>
              <a:cxnLst/>
              <a:rect l="l" t="t" r="r" b="b"/>
              <a:pathLst>
                <a:path w="35619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35619" y="9619"/>
                  </a:lnTo>
                  <a:lnTo>
                    <a:pt x="35619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35619" y="1847"/>
                  </a:lnTo>
                  <a:lnTo>
                    <a:pt x="3561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850;p37">
              <a:extLst>
                <a:ext uri="{FF2B5EF4-FFF2-40B4-BE49-F238E27FC236}">
                  <a16:creationId xmlns:a16="http://schemas.microsoft.com/office/drawing/2014/main" id="{058DFA30-6116-46C9-50AD-49935B78EEC2}"/>
                </a:ext>
              </a:extLst>
            </p:cNvPr>
            <p:cNvSpPr/>
            <p:nvPr/>
          </p:nvSpPr>
          <p:spPr>
            <a:xfrm>
              <a:off x="1420831" y="1112398"/>
              <a:ext cx="253435" cy="33643"/>
            </a:xfrm>
            <a:custGeom>
              <a:avLst/>
              <a:gdLst/>
              <a:ahLst/>
              <a:cxnLst/>
              <a:rect l="l" t="t" r="r" b="b"/>
              <a:pathLst>
                <a:path w="13198" h="1752" extrusionOk="0">
                  <a:moveTo>
                    <a:pt x="0" y="1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1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851;p37">
              <a:extLst>
                <a:ext uri="{FF2B5EF4-FFF2-40B4-BE49-F238E27FC236}">
                  <a16:creationId xmlns:a16="http://schemas.microsoft.com/office/drawing/2014/main" id="{484E8BD1-6F5E-27DA-63A6-2DC64A928A54}"/>
                </a:ext>
              </a:extLst>
            </p:cNvPr>
            <p:cNvSpPr/>
            <p:nvPr/>
          </p:nvSpPr>
          <p:spPr>
            <a:xfrm>
              <a:off x="1418776" y="1253882"/>
              <a:ext cx="253435" cy="33624"/>
            </a:xfrm>
            <a:custGeom>
              <a:avLst/>
              <a:gdLst/>
              <a:ahLst/>
              <a:cxnLst/>
              <a:rect l="l" t="t" r="r" b="b"/>
              <a:pathLst>
                <a:path w="13198" h="1751" extrusionOk="0">
                  <a:moveTo>
                    <a:pt x="0" y="0"/>
                  </a:moveTo>
                  <a:lnTo>
                    <a:pt x="0" y="1751"/>
                  </a:lnTo>
                  <a:lnTo>
                    <a:pt x="13197" y="1751"/>
                  </a:lnTo>
                  <a:lnTo>
                    <a:pt x="13197" y="0"/>
                  </a:ln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852;p37">
              <a:extLst>
                <a:ext uri="{FF2B5EF4-FFF2-40B4-BE49-F238E27FC236}">
                  <a16:creationId xmlns:a16="http://schemas.microsoft.com/office/drawing/2014/main" id="{F3E08348-EA81-D14D-C076-A4B73EE43C30}"/>
                </a:ext>
              </a:extLst>
            </p:cNvPr>
            <p:cNvSpPr/>
            <p:nvPr/>
          </p:nvSpPr>
          <p:spPr>
            <a:xfrm>
              <a:off x="1089031" y="927708"/>
              <a:ext cx="194483" cy="184709"/>
            </a:xfrm>
            <a:custGeom>
              <a:avLst/>
              <a:gdLst/>
              <a:ahLst/>
              <a:cxnLst/>
              <a:rect l="l" t="t" r="r" b="b"/>
              <a:pathLst>
                <a:path w="10128" h="9619" extrusionOk="0">
                  <a:moveTo>
                    <a:pt x="4431" y="0"/>
                  </a:moveTo>
                  <a:cubicBezTo>
                    <a:pt x="3776" y="0"/>
                    <a:pt x="3320" y="215"/>
                    <a:pt x="3003" y="520"/>
                  </a:cubicBezTo>
                  <a:cubicBezTo>
                    <a:pt x="2974" y="549"/>
                    <a:pt x="2947" y="576"/>
                    <a:pt x="2924" y="604"/>
                  </a:cubicBezTo>
                  <a:cubicBezTo>
                    <a:pt x="2919" y="604"/>
                    <a:pt x="2919" y="610"/>
                    <a:pt x="2919" y="610"/>
                  </a:cubicBezTo>
                  <a:cubicBezTo>
                    <a:pt x="2901" y="627"/>
                    <a:pt x="2885" y="644"/>
                    <a:pt x="2873" y="661"/>
                  </a:cubicBezTo>
                  <a:cubicBezTo>
                    <a:pt x="2286" y="1321"/>
                    <a:pt x="1" y="4335"/>
                    <a:pt x="2630" y="8597"/>
                  </a:cubicBezTo>
                  <a:cubicBezTo>
                    <a:pt x="2919" y="9152"/>
                    <a:pt x="3449" y="9619"/>
                    <a:pt x="4431" y="9619"/>
                  </a:cubicBezTo>
                  <a:lnTo>
                    <a:pt x="10128" y="9619"/>
                  </a:lnTo>
                  <a:lnTo>
                    <a:pt x="10128" y="7774"/>
                  </a:lnTo>
                  <a:lnTo>
                    <a:pt x="4748" y="7774"/>
                  </a:lnTo>
                  <a:cubicBezTo>
                    <a:pt x="4748" y="7774"/>
                    <a:pt x="4725" y="7776"/>
                    <a:pt x="4686" y="7776"/>
                  </a:cubicBezTo>
                  <a:cubicBezTo>
                    <a:pt x="4444" y="7776"/>
                    <a:pt x="3579" y="7680"/>
                    <a:pt x="3579" y="6300"/>
                  </a:cubicBezTo>
                  <a:lnTo>
                    <a:pt x="3579" y="5392"/>
                  </a:lnTo>
                  <a:lnTo>
                    <a:pt x="3579" y="4228"/>
                  </a:lnTo>
                  <a:lnTo>
                    <a:pt x="3579" y="3326"/>
                  </a:lnTo>
                  <a:cubicBezTo>
                    <a:pt x="3579" y="1940"/>
                    <a:pt x="4445" y="1844"/>
                    <a:pt x="4686" y="1844"/>
                  </a:cubicBezTo>
                  <a:cubicBezTo>
                    <a:pt x="4725" y="1844"/>
                    <a:pt x="4748" y="1847"/>
                    <a:pt x="4748" y="1847"/>
                  </a:cubicBezTo>
                  <a:lnTo>
                    <a:pt x="10128" y="1847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853;p37">
              <a:extLst>
                <a:ext uri="{FF2B5EF4-FFF2-40B4-BE49-F238E27FC236}">
                  <a16:creationId xmlns:a16="http://schemas.microsoft.com/office/drawing/2014/main" id="{8A49A1C8-2CD8-880A-899D-D83D1F4639C8}"/>
                </a:ext>
              </a:extLst>
            </p:cNvPr>
            <p:cNvSpPr/>
            <p:nvPr/>
          </p:nvSpPr>
          <p:spPr>
            <a:xfrm>
              <a:off x="1599990" y="1199942"/>
              <a:ext cx="87506" cy="72374"/>
            </a:xfrm>
            <a:custGeom>
              <a:avLst/>
              <a:gdLst/>
              <a:ahLst/>
              <a:cxnLst/>
              <a:rect l="l" t="t" r="r" b="b"/>
              <a:pathLst>
                <a:path w="4557" h="3769" extrusionOk="0">
                  <a:moveTo>
                    <a:pt x="820" y="0"/>
                  </a:moveTo>
                  <a:cubicBezTo>
                    <a:pt x="339" y="0"/>
                    <a:pt x="1" y="27"/>
                    <a:pt x="1" y="27"/>
                  </a:cubicBezTo>
                  <a:cubicBezTo>
                    <a:pt x="1" y="27"/>
                    <a:pt x="1650" y="1194"/>
                    <a:pt x="1571" y="3768"/>
                  </a:cubicBezTo>
                  <a:lnTo>
                    <a:pt x="2824" y="2013"/>
                  </a:lnTo>
                  <a:lnTo>
                    <a:pt x="4557" y="3273"/>
                  </a:lnTo>
                  <a:cubicBezTo>
                    <a:pt x="4557" y="3273"/>
                    <a:pt x="4010" y="709"/>
                    <a:pt x="2614" y="157"/>
                  </a:cubicBezTo>
                  <a:cubicBezTo>
                    <a:pt x="2013" y="30"/>
                    <a:pt x="1334" y="0"/>
                    <a:pt x="8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854;p37">
              <a:extLst>
                <a:ext uri="{FF2B5EF4-FFF2-40B4-BE49-F238E27FC236}">
                  <a16:creationId xmlns:a16="http://schemas.microsoft.com/office/drawing/2014/main" id="{881B8FC4-F782-F823-E1B1-54BFD86E213E}"/>
                </a:ext>
              </a:extLst>
            </p:cNvPr>
            <p:cNvSpPr/>
            <p:nvPr/>
          </p:nvSpPr>
          <p:spPr>
            <a:xfrm>
              <a:off x="1308208" y="1020092"/>
              <a:ext cx="87371" cy="72297"/>
            </a:xfrm>
            <a:custGeom>
              <a:avLst/>
              <a:gdLst/>
              <a:ahLst/>
              <a:cxnLst/>
              <a:rect l="l" t="t" r="r" b="b"/>
              <a:pathLst>
                <a:path w="4550" h="3765" extrusionOk="0">
                  <a:moveTo>
                    <a:pt x="814" y="1"/>
                  </a:moveTo>
                  <a:cubicBezTo>
                    <a:pt x="336" y="1"/>
                    <a:pt x="1" y="27"/>
                    <a:pt x="1" y="27"/>
                  </a:cubicBezTo>
                  <a:cubicBezTo>
                    <a:pt x="1" y="27"/>
                    <a:pt x="1643" y="1196"/>
                    <a:pt x="1564" y="3765"/>
                  </a:cubicBezTo>
                  <a:lnTo>
                    <a:pt x="2823" y="2009"/>
                  </a:lnTo>
                  <a:lnTo>
                    <a:pt x="4550" y="3273"/>
                  </a:lnTo>
                  <a:cubicBezTo>
                    <a:pt x="4550" y="3273"/>
                    <a:pt x="4008" y="710"/>
                    <a:pt x="2609" y="157"/>
                  </a:cubicBezTo>
                  <a:cubicBezTo>
                    <a:pt x="2008" y="31"/>
                    <a:pt x="1328" y="1"/>
                    <a:pt x="814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855;p37">
              <a:extLst>
                <a:ext uri="{FF2B5EF4-FFF2-40B4-BE49-F238E27FC236}">
                  <a16:creationId xmlns:a16="http://schemas.microsoft.com/office/drawing/2014/main" id="{793FF8E3-1246-ACAA-4923-2335843261BE}"/>
                </a:ext>
              </a:extLst>
            </p:cNvPr>
            <p:cNvSpPr/>
            <p:nvPr/>
          </p:nvSpPr>
          <p:spPr>
            <a:xfrm>
              <a:off x="1288794" y="715521"/>
              <a:ext cx="325905" cy="222288"/>
            </a:xfrm>
            <a:custGeom>
              <a:avLst/>
              <a:gdLst/>
              <a:ahLst/>
              <a:cxnLst/>
              <a:rect l="l" t="t" r="r" b="b"/>
              <a:pathLst>
                <a:path w="16972" h="11576" extrusionOk="0">
                  <a:moveTo>
                    <a:pt x="5777" y="1"/>
                  </a:moveTo>
                  <a:cubicBezTo>
                    <a:pt x="4987" y="1"/>
                    <a:pt x="4095" y="203"/>
                    <a:pt x="3156" y="777"/>
                  </a:cubicBezTo>
                  <a:cubicBezTo>
                    <a:pt x="1" y="2702"/>
                    <a:pt x="424" y="11542"/>
                    <a:pt x="8417" y="11576"/>
                  </a:cubicBezTo>
                  <a:cubicBezTo>
                    <a:pt x="8436" y="11576"/>
                    <a:pt x="8455" y="11576"/>
                    <a:pt x="8474" y="11576"/>
                  </a:cubicBezTo>
                  <a:cubicBezTo>
                    <a:pt x="14787" y="11576"/>
                    <a:pt x="16972" y="6902"/>
                    <a:pt x="15886" y="3335"/>
                  </a:cubicBezTo>
                  <a:cubicBezTo>
                    <a:pt x="15211" y="1109"/>
                    <a:pt x="13527" y="174"/>
                    <a:pt x="11828" y="174"/>
                  </a:cubicBezTo>
                  <a:cubicBezTo>
                    <a:pt x="10798" y="174"/>
                    <a:pt x="9763" y="517"/>
                    <a:pt x="8942" y="1126"/>
                  </a:cubicBezTo>
                  <a:cubicBezTo>
                    <a:pt x="8942" y="1126"/>
                    <a:pt x="7644" y="1"/>
                    <a:pt x="5777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856;p37">
              <a:extLst>
                <a:ext uri="{FF2B5EF4-FFF2-40B4-BE49-F238E27FC236}">
                  <a16:creationId xmlns:a16="http://schemas.microsoft.com/office/drawing/2014/main" id="{9DCC0D80-E55C-FDC8-9D4E-30AD9ED37F17}"/>
                </a:ext>
              </a:extLst>
            </p:cNvPr>
            <p:cNvSpPr/>
            <p:nvPr/>
          </p:nvSpPr>
          <p:spPr>
            <a:xfrm>
              <a:off x="1383866" y="658681"/>
              <a:ext cx="77732" cy="99527"/>
            </a:xfrm>
            <a:custGeom>
              <a:avLst/>
              <a:gdLst/>
              <a:ahLst/>
              <a:cxnLst/>
              <a:rect l="l" t="t" r="r" b="b"/>
              <a:pathLst>
                <a:path w="4048" h="5183" extrusionOk="0">
                  <a:moveTo>
                    <a:pt x="220" y="0"/>
                  </a:moveTo>
                  <a:cubicBezTo>
                    <a:pt x="17" y="248"/>
                    <a:pt x="0" y="615"/>
                    <a:pt x="0" y="615"/>
                  </a:cubicBezTo>
                  <a:cubicBezTo>
                    <a:pt x="3749" y="2054"/>
                    <a:pt x="4047" y="5182"/>
                    <a:pt x="4047" y="5182"/>
                  </a:cubicBezTo>
                  <a:cubicBezTo>
                    <a:pt x="3924" y="785"/>
                    <a:pt x="220" y="0"/>
                    <a:pt x="220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857;p37">
              <a:extLst>
                <a:ext uri="{FF2B5EF4-FFF2-40B4-BE49-F238E27FC236}">
                  <a16:creationId xmlns:a16="http://schemas.microsoft.com/office/drawing/2014/main" id="{DEDF4DAF-BFA7-F89B-9AF0-405D58367C2A}"/>
                </a:ext>
              </a:extLst>
            </p:cNvPr>
            <p:cNvSpPr/>
            <p:nvPr/>
          </p:nvSpPr>
          <p:spPr>
            <a:xfrm>
              <a:off x="1413668" y="596235"/>
              <a:ext cx="130750" cy="124797"/>
            </a:xfrm>
            <a:custGeom>
              <a:avLst/>
              <a:gdLst/>
              <a:ahLst/>
              <a:cxnLst/>
              <a:rect l="l" t="t" r="r" b="b"/>
              <a:pathLst>
                <a:path w="6809" h="6499" extrusionOk="0">
                  <a:moveTo>
                    <a:pt x="5368" y="1"/>
                  </a:moveTo>
                  <a:lnTo>
                    <a:pt x="5368" y="1"/>
                  </a:lnTo>
                  <a:cubicBezTo>
                    <a:pt x="1" y="2987"/>
                    <a:pt x="1784" y="6498"/>
                    <a:pt x="1784" y="6498"/>
                  </a:cubicBezTo>
                  <a:cubicBezTo>
                    <a:pt x="6809" y="3918"/>
                    <a:pt x="5369" y="1"/>
                    <a:pt x="5368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858;p37">
              <a:extLst>
                <a:ext uri="{FF2B5EF4-FFF2-40B4-BE49-F238E27FC236}">
                  <a16:creationId xmlns:a16="http://schemas.microsoft.com/office/drawing/2014/main" id="{38EAC7DC-B43C-5926-033A-83F31348E018}"/>
                </a:ext>
              </a:extLst>
            </p:cNvPr>
            <p:cNvSpPr/>
            <p:nvPr/>
          </p:nvSpPr>
          <p:spPr>
            <a:xfrm>
              <a:off x="1414878" y="596235"/>
              <a:ext cx="101888" cy="124797"/>
            </a:xfrm>
            <a:custGeom>
              <a:avLst/>
              <a:gdLst/>
              <a:ahLst/>
              <a:cxnLst/>
              <a:rect l="l" t="t" r="r" b="b"/>
              <a:pathLst>
                <a:path w="5306" h="6499" extrusionOk="0">
                  <a:moveTo>
                    <a:pt x="5305" y="1"/>
                  </a:moveTo>
                  <a:cubicBezTo>
                    <a:pt x="5305" y="1"/>
                    <a:pt x="0" y="1864"/>
                    <a:pt x="1721" y="6498"/>
                  </a:cubicBezTo>
                  <a:cubicBezTo>
                    <a:pt x="1721" y="6498"/>
                    <a:pt x="3172" y="1377"/>
                    <a:pt x="5305" y="1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859;p37">
              <a:extLst>
                <a:ext uri="{FF2B5EF4-FFF2-40B4-BE49-F238E27FC236}">
                  <a16:creationId xmlns:a16="http://schemas.microsoft.com/office/drawing/2014/main" id="{33F45BEB-739E-1899-02EF-54866877A319}"/>
                </a:ext>
              </a:extLst>
            </p:cNvPr>
            <p:cNvSpPr/>
            <p:nvPr/>
          </p:nvSpPr>
          <p:spPr>
            <a:xfrm>
              <a:off x="1339431" y="761741"/>
              <a:ext cx="279992" cy="180062"/>
            </a:xfrm>
            <a:custGeom>
              <a:avLst/>
              <a:gdLst/>
              <a:ahLst/>
              <a:cxnLst/>
              <a:rect l="l" t="t" r="r" b="b"/>
              <a:pathLst>
                <a:path w="14581" h="9377" extrusionOk="0">
                  <a:moveTo>
                    <a:pt x="12876" y="1"/>
                  </a:moveTo>
                  <a:lnTo>
                    <a:pt x="12876" y="1"/>
                  </a:lnTo>
                  <a:cubicBezTo>
                    <a:pt x="10725" y="6060"/>
                    <a:pt x="3392" y="6596"/>
                    <a:pt x="865" y="6596"/>
                  </a:cubicBezTo>
                  <a:cubicBezTo>
                    <a:pt x="322" y="6596"/>
                    <a:pt x="0" y="6572"/>
                    <a:pt x="0" y="6572"/>
                  </a:cubicBezTo>
                  <a:lnTo>
                    <a:pt x="0" y="6572"/>
                  </a:lnTo>
                  <a:cubicBezTo>
                    <a:pt x="1923" y="9181"/>
                    <a:pt x="4812" y="9294"/>
                    <a:pt x="5297" y="9294"/>
                  </a:cubicBezTo>
                  <a:cubicBezTo>
                    <a:pt x="5344" y="9294"/>
                    <a:pt x="5368" y="9293"/>
                    <a:pt x="5368" y="9293"/>
                  </a:cubicBezTo>
                  <a:cubicBezTo>
                    <a:pt x="5858" y="9351"/>
                    <a:pt x="6317" y="9377"/>
                    <a:pt x="6747" y="9377"/>
                  </a:cubicBezTo>
                  <a:cubicBezTo>
                    <a:pt x="11216" y="9377"/>
                    <a:pt x="12475" y="6543"/>
                    <a:pt x="12475" y="6543"/>
                  </a:cubicBezTo>
                  <a:cubicBezTo>
                    <a:pt x="14580" y="2507"/>
                    <a:pt x="12876" y="1"/>
                    <a:pt x="12876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860;p37">
              <a:extLst>
                <a:ext uri="{FF2B5EF4-FFF2-40B4-BE49-F238E27FC236}">
                  <a16:creationId xmlns:a16="http://schemas.microsoft.com/office/drawing/2014/main" id="{60409F85-667F-1838-3D35-B5E688182A8C}"/>
                </a:ext>
              </a:extLst>
            </p:cNvPr>
            <p:cNvSpPr/>
            <p:nvPr/>
          </p:nvSpPr>
          <p:spPr>
            <a:xfrm>
              <a:off x="1065489" y="1287698"/>
              <a:ext cx="194483" cy="184728"/>
            </a:xfrm>
            <a:custGeom>
              <a:avLst/>
              <a:gdLst/>
              <a:ahLst/>
              <a:cxnLst/>
              <a:rect l="l" t="t" r="r" b="b"/>
              <a:pathLst>
                <a:path w="10128" h="9620" extrusionOk="0">
                  <a:moveTo>
                    <a:pt x="4432" y="0"/>
                  </a:moveTo>
                  <a:cubicBezTo>
                    <a:pt x="3778" y="0"/>
                    <a:pt x="3320" y="215"/>
                    <a:pt x="3004" y="519"/>
                  </a:cubicBezTo>
                  <a:cubicBezTo>
                    <a:pt x="2976" y="548"/>
                    <a:pt x="2947" y="576"/>
                    <a:pt x="2926" y="599"/>
                  </a:cubicBezTo>
                  <a:cubicBezTo>
                    <a:pt x="2920" y="605"/>
                    <a:pt x="2920" y="610"/>
                    <a:pt x="2913" y="610"/>
                  </a:cubicBezTo>
                  <a:cubicBezTo>
                    <a:pt x="2903" y="626"/>
                    <a:pt x="2886" y="644"/>
                    <a:pt x="2874" y="655"/>
                  </a:cubicBezTo>
                  <a:cubicBezTo>
                    <a:pt x="2282" y="1321"/>
                    <a:pt x="1" y="4336"/>
                    <a:pt x="2626" y="8592"/>
                  </a:cubicBezTo>
                  <a:cubicBezTo>
                    <a:pt x="2920" y="9151"/>
                    <a:pt x="3450" y="9619"/>
                    <a:pt x="4432" y="9619"/>
                  </a:cubicBezTo>
                  <a:lnTo>
                    <a:pt x="10128" y="9619"/>
                  </a:lnTo>
                  <a:lnTo>
                    <a:pt x="10128" y="7773"/>
                  </a:lnTo>
                  <a:lnTo>
                    <a:pt x="4749" y="7773"/>
                  </a:lnTo>
                  <a:cubicBezTo>
                    <a:pt x="4749" y="7773"/>
                    <a:pt x="4726" y="7775"/>
                    <a:pt x="4687" y="7775"/>
                  </a:cubicBezTo>
                  <a:cubicBezTo>
                    <a:pt x="4445" y="7775"/>
                    <a:pt x="3580" y="7679"/>
                    <a:pt x="3580" y="6300"/>
                  </a:cubicBezTo>
                  <a:lnTo>
                    <a:pt x="3580" y="5391"/>
                  </a:lnTo>
                  <a:lnTo>
                    <a:pt x="3580" y="4229"/>
                  </a:lnTo>
                  <a:lnTo>
                    <a:pt x="3580" y="3325"/>
                  </a:lnTo>
                  <a:cubicBezTo>
                    <a:pt x="3580" y="1939"/>
                    <a:pt x="4449" y="1843"/>
                    <a:pt x="4688" y="1843"/>
                  </a:cubicBezTo>
                  <a:cubicBezTo>
                    <a:pt x="4727" y="1843"/>
                    <a:pt x="4749" y="1846"/>
                    <a:pt x="4749" y="1846"/>
                  </a:cubicBezTo>
                  <a:lnTo>
                    <a:pt x="10128" y="1846"/>
                  </a:lnTo>
                  <a:lnTo>
                    <a:pt x="101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5F533E3A-4B6B-E6F2-1884-602241401B53}"/>
              </a:ext>
            </a:extLst>
          </p:cNvPr>
          <p:cNvSpPr txBox="1"/>
          <p:nvPr/>
        </p:nvSpPr>
        <p:spPr>
          <a:xfrm>
            <a:off x="544115" y="1404393"/>
            <a:ext cx="8129255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1800" b="1" dirty="0">
                <a:solidFill>
                  <a:schemeClr val="accent2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ập 3:</a:t>
            </a:r>
            <a:r>
              <a:rPr lang="en-VN" sz="1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ô tô đi trên đường cao tốc, mỗi giờ đi được 84,5 km. Hỏi trong 1,2 giờ ô tô đó đi được bao nhiêu ki – lô – mét?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0FC59A-93F6-12AC-4DEC-6858C99CE3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1893" y="2502146"/>
            <a:ext cx="4920212" cy="22110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B63DD58-5394-9781-FE6D-365AC5B18FFD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D069BFA-5D5D-2B44-B503-629D8034D2E9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190839961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FAD3DD2-A116-35F5-A805-07AC615E8761}"/>
              </a:ext>
            </a:extLst>
          </p:cNvPr>
          <p:cNvSpPr txBox="1"/>
          <p:nvPr/>
        </p:nvSpPr>
        <p:spPr>
          <a:xfrm>
            <a:off x="733147" y="1575646"/>
            <a:ext cx="3530806" cy="1179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óm</a:t>
            </a: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t</a:t>
            </a: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18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ô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84,5 km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2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ô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… km?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041F88-FCE1-4E67-CF50-64DE48A8D1C1}"/>
                  </a:ext>
                </a:extLst>
              </p:cNvPr>
              <p:cNvSpPr txBox="1"/>
              <p:nvPr/>
            </p:nvSpPr>
            <p:spPr>
              <a:xfrm>
                <a:off x="1964680" y="3233685"/>
                <a:ext cx="5214640" cy="1585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1000"/>
                  </a:spcAft>
                </a:pP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VN" sz="1800" b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spcAft>
                    <a:spcPts val="1000"/>
                  </a:spcAft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ô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ô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i –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ô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–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84,5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,2 = 101,4 (km)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spcAft>
                    <a:spcPts val="1000"/>
                  </a:spcAft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101,4 (km)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041F88-FCE1-4E67-CF50-64DE48A8D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680" y="3233685"/>
                <a:ext cx="5214640" cy="1585049"/>
              </a:xfrm>
              <a:prstGeom prst="rect">
                <a:avLst/>
              </a:prstGeom>
              <a:blipFill>
                <a:blip r:embed="rId2"/>
                <a:stretch>
                  <a:fillRect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oogle Shape;1242;p42">
            <a:extLst>
              <a:ext uri="{FF2B5EF4-FFF2-40B4-BE49-F238E27FC236}">
                <a16:creationId xmlns:a16="http://schemas.microsoft.com/office/drawing/2014/main" id="{676003CA-FAD2-0A9C-7A8A-A256C8752020}"/>
              </a:ext>
            </a:extLst>
          </p:cNvPr>
          <p:cNvGrpSpPr/>
          <p:nvPr/>
        </p:nvGrpSpPr>
        <p:grpSpPr>
          <a:xfrm rot="-1425955">
            <a:off x="271691" y="5211935"/>
            <a:ext cx="922910" cy="705815"/>
            <a:chOff x="968823" y="2819327"/>
            <a:chExt cx="1032576" cy="789684"/>
          </a:xfrm>
        </p:grpSpPr>
        <p:sp>
          <p:nvSpPr>
            <p:cNvPr id="7" name="Google Shape;1243;p42">
              <a:extLst>
                <a:ext uri="{FF2B5EF4-FFF2-40B4-BE49-F238E27FC236}">
                  <a16:creationId xmlns:a16="http://schemas.microsoft.com/office/drawing/2014/main" id="{1267EE6C-3AE3-345E-FD71-8C2B11D2DFCB}"/>
                </a:ext>
              </a:extLst>
            </p:cNvPr>
            <p:cNvSpPr/>
            <p:nvPr/>
          </p:nvSpPr>
          <p:spPr>
            <a:xfrm>
              <a:off x="968823" y="2819327"/>
              <a:ext cx="1032576" cy="789684"/>
            </a:xfrm>
            <a:custGeom>
              <a:avLst/>
              <a:gdLst/>
              <a:ahLst/>
              <a:cxnLst/>
              <a:rect l="l" t="t" r="r" b="b"/>
              <a:pathLst>
                <a:path w="53773" h="41124" extrusionOk="0">
                  <a:moveTo>
                    <a:pt x="31340" y="1"/>
                  </a:moveTo>
                  <a:cubicBezTo>
                    <a:pt x="31199" y="1"/>
                    <a:pt x="31058" y="17"/>
                    <a:pt x="30923" y="51"/>
                  </a:cubicBezTo>
                  <a:cubicBezTo>
                    <a:pt x="29133" y="181"/>
                    <a:pt x="27727" y="600"/>
                    <a:pt x="26718" y="1288"/>
                  </a:cubicBezTo>
                  <a:cubicBezTo>
                    <a:pt x="25413" y="803"/>
                    <a:pt x="23105" y="131"/>
                    <a:pt x="20316" y="131"/>
                  </a:cubicBezTo>
                  <a:cubicBezTo>
                    <a:pt x="20028" y="131"/>
                    <a:pt x="19741" y="136"/>
                    <a:pt x="19458" y="153"/>
                  </a:cubicBezTo>
                  <a:cubicBezTo>
                    <a:pt x="16308" y="306"/>
                    <a:pt x="9641" y="1012"/>
                    <a:pt x="5876" y="1429"/>
                  </a:cubicBezTo>
                  <a:lnTo>
                    <a:pt x="2715" y="1429"/>
                  </a:lnTo>
                  <a:cubicBezTo>
                    <a:pt x="1699" y="1429"/>
                    <a:pt x="863" y="2236"/>
                    <a:pt x="842" y="3258"/>
                  </a:cubicBezTo>
                  <a:lnTo>
                    <a:pt x="11" y="34863"/>
                  </a:lnTo>
                  <a:cubicBezTo>
                    <a:pt x="0" y="35371"/>
                    <a:pt x="191" y="35858"/>
                    <a:pt x="542" y="36224"/>
                  </a:cubicBezTo>
                  <a:cubicBezTo>
                    <a:pt x="897" y="36585"/>
                    <a:pt x="1384" y="36788"/>
                    <a:pt x="1892" y="36788"/>
                  </a:cubicBezTo>
                  <a:lnTo>
                    <a:pt x="13204" y="36788"/>
                  </a:lnTo>
                  <a:cubicBezTo>
                    <a:pt x="12848" y="38211"/>
                    <a:pt x="13548" y="39712"/>
                    <a:pt x="14851" y="40272"/>
                  </a:cubicBezTo>
                  <a:lnTo>
                    <a:pt x="15236" y="40436"/>
                  </a:lnTo>
                  <a:cubicBezTo>
                    <a:pt x="15575" y="40576"/>
                    <a:pt x="15930" y="40650"/>
                    <a:pt x="16297" y="40650"/>
                  </a:cubicBezTo>
                  <a:cubicBezTo>
                    <a:pt x="16951" y="40650"/>
                    <a:pt x="17566" y="40413"/>
                    <a:pt x="18053" y="40001"/>
                  </a:cubicBezTo>
                  <a:cubicBezTo>
                    <a:pt x="18142" y="40193"/>
                    <a:pt x="18261" y="40368"/>
                    <a:pt x="18413" y="40520"/>
                  </a:cubicBezTo>
                  <a:cubicBezTo>
                    <a:pt x="18758" y="40876"/>
                    <a:pt x="19238" y="41079"/>
                    <a:pt x="19734" y="41084"/>
                  </a:cubicBezTo>
                  <a:cubicBezTo>
                    <a:pt x="19734" y="41084"/>
                    <a:pt x="23782" y="41124"/>
                    <a:pt x="23787" y="41124"/>
                  </a:cubicBezTo>
                  <a:cubicBezTo>
                    <a:pt x="23900" y="41124"/>
                    <a:pt x="24014" y="41113"/>
                    <a:pt x="24121" y="41090"/>
                  </a:cubicBezTo>
                  <a:cubicBezTo>
                    <a:pt x="24121" y="41090"/>
                    <a:pt x="25374" y="41101"/>
                    <a:pt x="25379" y="41101"/>
                  </a:cubicBezTo>
                  <a:cubicBezTo>
                    <a:pt x="25871" y="41101"/>
                    <a:pt x="26338" y="40910"/>
                    <a:pt x="26695" y="40566"/>
                  </a:cubicBezTo>
                  <a:cubicBezTo>
                    <a:pt x="27050" y="40215"/>
                    <a:pt x="27253" y="39741"/>
                    <a:pt x="27260" y="39245"/>
                  </a:cubicBezTo>
                  <a:lnTo>
                    <a:pt x="27270" y="37489"/>
                  </a:lnTo>
                  <a:cubicBezTo>
                    <a:pt x="28100" y="37450"/>
                    <a:pt x="28896" y="37206"/>
                    <a:pt x="29556" y="36788"/>
                  </a:cubicBezTo>
                  <a:lnTo>
                    <a:pt x="51883" y="36788"/>
                  </a:lnTo>
                  <a:cubicBezTo>
                    <a:pt x="52391" y="36788"/>
                    <a:pt x="52870" y="36585"/>
                    <a:pt x="53225" y="36230"/>
                  </a:cubicBezTo>
                  <a:cubicBezTo>
                    <a:pt x="53582" y="35869"/>
                    <a:pt x="53773" y="35377"/>
                    <a:pt x="53762" y="34876"/>
                  </a:cubicBezTo>
                  <a:lnTo>
                    <a:pt x="53129" y="3269"/>
                  </a:lnTo>
                  <a:cubicBezTo>
                    <a:pt x="53113" y="2247"/>
                    <a:pt x="52277" y="1429"/>
                    <a:pt x="51250" y="1429"/>
                  </a:cubicBezTo>
                  <a:lnTo>
                    <a:pt x="48382" y="1429"/>
                  </a:lnTo>
                  <a:cubicBezTo>
                    <a:pt x="44786" y="1028"/>
                    <a:pt x="38594" y="373"/>
                    <a:pt x="35207" y="165"/>
                  </a:cubicBezTo>
                  <a:cubicBezTo>
                    <a:pt x="34975" y="63"/>
                    <a:pt x="34716" y="1"/>
                    <a:pt x="344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244;p42">
              <a:extLst>
                <a:ext uri="{FF2B5EF4-FFF2-40B4-BE49-F238E27FC236}">
                  <a16:creationId xmlns:a16="http://schemas.microsoft.com/office/drawing/2014/main" id="{708B8977-E82D-5920-46E5-DFF8ED1FD92C}"/>
                </a:ext>
              </a:extLst>
            </p:cNvPr>
            <p:cNvSpPr/>
            <p:nvPr/>
          </p:nvSpPr>
          <p:spPr>
            <a:xfrm>
              <a:off x="1176594" y="2929108"/>
              <a:ext cx="164796" cy="167523"/>
            </a:xfrm>
            <a:custGeom>
              <a:avLst/>
              <a:gdLst/>
              <a:ahLst/>
              <a:cxnLst/>
              <a:rect l="l" t="t" r="r" b="b"/>
              <a:pathLst>
                <a:path w="8582" h="8724" extrusionOk="0">
                  <a:moveTo>
                    <a:pt x="1829" y="1"/>
                  </a:moveTo>
                  <a:cubicBezTo>
                    <a:pt x="1445" y="1"/>
                    <a:pt x="1057" y="124"/>
                    <a:pt x="730" y="380"/>
                  </a:cubicBezTo>
                  <a:cubicBezTo>
                    <a:pt x="357" y="674"/>
                    <a:pt x="115" y="1097"/>
                    <a:pt x="58" y="1571"/>
                  </a:cubicBezTo>
                  <a:cubicBezTo>
                    <a:pt x="1" y="2040"/>
                    <a:pt x="131" y="2509"/>
                    <a:pt x="425" y="2887"/>
                  </a:cubicBezTo>
                  <a:lnTo>
                    <a:pt x="4325" y="7871"/>
                  </a:lnTo>
                  <a:cubicBezTo>
                    <a:pt x="4692" y="8340"/>
                    <a:pt x="5217" y="8634"/>
                    <a:pt x="5810" y="8707"/>
                  </a:cubicBezTo>
                  <a:cubicBezTo>
                    <a:pt x="5900" y="8718"/>
                    <a:pt x="5990" y="8723"/>
                    <a:pt x="6081" y="8723"/>
                  </a:cubicBezTo>
                  <a:cubicBezTo>
                    <a:pt x="6577" y="8723"/>
                    <a:pt x="7051" y="8559"/>
                    <a:pt x="7447" y="8249"/>
                  </a:cubicBezTo>
                  <a:cubicBezTo>
                    <a:pt x="8413" y="7493"/>
                    <a:pt x="8582" y="6093"/>
                    <a:pt x="7825" y="5133"/>
                  </a:cubicBezTo>
                  <a:lnTo>
                    <a:pt x="5500" y="2152"/>
                  </a:lnTo>
                  <a:cubicBezTo>
                    <a:pt x="5451" y="2094"/>
                    <a:pt x="5381" y="2064"/>
                    <a:pt x="5312" y="2064"/>
                  </a:cubicBezTo>
                  <a:cubicBezTo>
                    <a:pt x="5261" y="2064"/>
                    <a:pt x="5210" y="2080"/>
                    <a:pt x="5167" y="2113"/>
                  </a:cubicBezTo>
                  <a:cubicBezTo>
                    <a:pt x="5065" y="2192"/>
                    <a:pt x="5047" y="2339"/>
                    <a:pt x="5127" y="2441"/>
                  </a:cubicBezTo>
                  <a:lnTo>
                    <a:pt x="7458" y="5422"/>
                  </a:lnTo>
                  <a:cubicBezTo>
                    <a:pt x="8051" y="6183"/>
                    <a:pt x="7921" y="7284"/>
                    <a:pt x="7159" y="7882"/>
                  </a:cubicBezTo>
                  <a:cubicBezTo>
                    <a:pt x="6842" y="8128"/>
                    <a:pt x="6462" y="8255"/>
                    <a:pt x="6069" y="8255"/>
                  </a:cubicBezTo>
                  <a:cubicBezTo>
                    <a:pt x="6002" y="8255"/>
                    <a:pt x="5934" y="8251"/>
                    <a:pt x="5866" y="8244"/>
                  </a:cubicBezTo>
                  <a:cubicBezTo>
                    <a:pt x="5398" y="8181"/>
                    <a:pt x="4985" y="7950"/>
                    <a:pt x="4698" y="7577"/>
                  </a:cubicBezTo>
                  <a:lnTo>
                    <a:pt x="797" y="2598"/>
                  </a:lnTo>
                  <a:cubicBezTo>
                    <a:pt x="577" y="2316"/>
                    <a:pt x="480" y="1972"/>
                    <a:pt x="527" y="1628"/>
                  </a:cubicBezTo>
                  <a:cubicBezTo>
                    <a:pt x="566" y="1277"/>
                    <a:pt x="741" y="967"/>
                    <a:pt x="1017" y="748"/>
                  </a:cubicBezTo>
                  <a:cubicBezTo>
                    <a:pt x="1259" y="560"/>
                    <a:pt x="1546" y="470"/>
                    <a:pt x="1830" y="470"/>
                  </a:cubicBezTo>
                  <a:cubicBezTo>
                    <a:pt x="2223" y="470"/>
                    <a:pt x="2610" y="642"/>
                    <a:pt x="2869" y="972"/>
                  </a:cubicBezTo>
                  <a:lnTo>
                    <a:pt x="6318" y="5375"/>
                  </a:lnTo>
                  <a:cubicBezTo>
                    <a:pt x="6611" y="5755"/>
                    <a:pt x="6543" y="6297"/>
                    <a:pt x="6170" y="6589"/>
                  </a:cubicBezTo>
                  <a:cubicBezTo>
                    <a:pt x="6012" y="6713"/>
                    <a:pt x="5823" y="6773"/>
                    <a:pt x="5636" y="6773"/>
                  </a:cubicBezTo>
                  <a:cubicBezTo>
                    <a:pt x="5377" y="6773"/>
                    <a:pt x="5122" y="6659"/>
                    <a:pt x="4951" y="6443"/>
                  </a:cubicBezTo>
                  <a:lnTo>
                    <a:pt x="1707" y="2293"/>
                  </a:lnTo>
                  <a:cubicBezTo>
                    <a:pt x="1660" y="2235"/>
                    <a:pt x="1592" y="2205"/>
                    <a:pt x="1523" y="2205"/>
                  </a:cubicBezTo>
                  <a:cubicBezTo>
                    <a:pt x="1473" y="2205"/>
                    <a:pt x="1422" y="2221"/>
                    <a:pt x="1379" y="2254"/>
                  </a:cubicBezTo>
                  <a:cubicBezTo>
                    <a:pt x="1277" y="2334"/>
                    <a:pt x="1259" y="2480"/>
                    <a:pt x="1339" y="2582"/>
                  </a:cubicBezTo>
                  <a:lnTo>
                    <a:pt x="4585" y="6730"/>
                  </a:lnTo>
                  <a:cubicBezTo>
                    <a:pt x="4847" y="7068"/>
                    <a:pt x="5240" y="7244"/>
                    <a:pt x="5637" y="7244"/>
                  </a:cubicBezTo>
                  <a:cubicBezTo>
                    <a:pt x="5925" y="7244"/>
                    <a:pt x="6215" y="7152"/>
                    <a:pt x="6459" y="6962"/>
                  </a:cubicBezTo>
                  <a:cubicBezTo>
                    <a:pt x="7035" y="6505"/>
                    <a:pt x="7136" y="5669"/>
                    <a:pt x="6685" y="5088"/>
                  </a:cubicBezTo>
                  <a:lnTo>
                    <a:pt x="3236" y="685"/>
                  </a:lnTo>
                  <a:cubicBezTo>
                    <a:pt x="2886" y="237"/>
                    <a:pt x="2361" y="1"/>
                    <a:pt x="1829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245;p42">
              <a:extLst>
                <a:ext uri="{FF2B5EF4-FFF2-40B4-BE49-F238E27FC236}">
                  <a16:creationId xmlns:a16="http://schemas.microsoft.com/office/drawing/2014/main" id="{5D3B494C-1CD6-40EA-BBEE-4CDAE9E26616}"/>
                </a:ext>
              </a:extLst>
            </p:cNvPr>
            <p:cNvSpPr/>
            <p:nvPr/>
          </p:nvSpPr>
          <p:spPr>
            <a:xfrm>
              <a:off x="1441742" y="3430697"/>
              <a:ext cx="93017" cy="72509"/>
            </a:xfrm>
            <a:custGeom>
              <a:avLst/>
              <a:gdLst/>
              <a:ahLst/>
              <a:cxnLst/>
              <a:rect l="l" t="t" r="r" b="b"/>
              <a:pathLst>
                <a:path w="4844" h="3776" extrusionOk="0">
                  <a:moveTo>
                    <a:pt x="2422" y="0"/>
                  </a:moveTo>
                  <a:cubicBezTo>
                    <a:pt x="1085" y="0"/>
                    <a:pt x="1" y="847"/>
                    <a:pt x="1" y="1886"/>
                  </a:cubicBezTo>
                  <a:cubicBezTo>
                    <a:pt x="1" y="2929"/>
                    <a:pt x="1085" y="3776"/>
                    <a:pt x="2422" y="3776"/>
                  </a:cubicBezTo>
                  <a:cubicBezTo>
                    <a:pt x="3760" y="3776"/>
                    <a:pt x="4844" y="2929"/>
                    <a:pt x="4844" y="1886"/>
                  </a:cubicBezTo>
                  <a:cubicBezTo>
                    <a:pt x="4844" y="847"/>
                    <a:pt x="3760" y="0"/>
                    <a:pt x="2422" y="0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246;p42">
              <a:extLst>
                <a:ext uri="{FF2B5EF4-FFF2-40B4-BE49-F238E27FC236}">
                  <a16:creationId xmlns:a16="http://schemas.microsoft.com/office/drawing/2014/main" id="{1DBA49D1-3330-0AB9-8441-9430CB1C3D63}"/>
                </a:ext>
              </a:extLst>
            </p:cNvPr>
            <p:cNvSpPr/>
            <p:nvPr/>
          </p:nvSpPr>
          <p:spPr>
            <a:xfrm>
              <a:off x="1005135" y="2882734"/>
              <a:ext cx="959971" cy="606953"/>
            </a:xfrm>
            <a:custGeom>
              <a:avLst/>
              <a:gdLst/>
              <a:ahLst/>
              <a:cxnLst/>
              <a:rect l="l" t="t" r="r" b="b"/>
              <a:pathLst>
                <a:path w="49992" h="31608" extrusionOk="0">
                  <a:moveTo>
                    <a:pt x="824" y="0"/>
                  </a:moveTo>
                  <a:lnTo>
                    <a:pt x="1" y="31607"/>
                  </a:lnTo>
                  <a:lnTo>
                    <a:pt x="49992" y="31607"/>
                  </a:lnTo>
                  <a:lnTo>
                    <a:pt x="4935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7;p42">
              <a:extLst>
                <a:ext uri="{FF2B5EF4-FFF2-40B4-BE49-F238E27FC236}">
                  <a16:creationId xmlns:a16="http://schemas.microsoft.com/office/drawing/2014/main" id="{6B994D23-B57C-5426-98EE-4E3FF6D9B232}"/>
                </a:ext>
              </a:extLst>
            </p:cNvPr>
            <p:cNvSpPr/>
            <p:nvPr/>
          </p:nvSpPr>
          <p:spPr>
            <a:xfrm>
              <a:off x="1450652" y="3438282"/>
              <a:ext cx="75216" cy="57473"/>
            </a:xfrm>
            <a:custGeom>
              <a:avLst/>
              <a:gdLst/>
              <a:ahLst/>
              <a:cxnLst/>
              <a:rect l="l" t="t" r="r" b="b"/>
              <a:pathLst>
                <a:path w="3917" h="2993" extrusionOk="0">
                  <a:moveTo>
                    <a:pt x="1958" y="1"/>
                  </a:moveTo>
                  <a:cubicBezTo>
                    <a:pt x="874" y="1"/>
                    <a:pt x="0" y="671"/>
                    <a:pt x="0" y="1496"/>
                  </a:cubicBezTo>
                  <a:cubicBezTo>
                    <a:pt x="0" y="2320"/>
                    <a:pt x="874" y="2992"/>
                    <a:pt x="1958" y="2992"/>
                  </a:cubicBezTo>
                  <a:cubicBezTo>
                    <a:pt x="3036" y="2992"/>
                    <a:pt x="3917" y="2320"/>
                    <a:pt x="3917" y="1496"/>
                  </a:cubicBezTo>
                  <a:cubicBezTo>
                    <a:pt x="3917" y="671"/>
                    <a:pt x="3036" y="1"/>
                    <a:pt x="1958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48;p42">
              <a:extLst>
                <a:ext uri="{FF2B5EF4-FFF2-40B4-BE49-F238E27FC236}">
                  <a16:creationId xmlns:a16="http://schemas.microsoft.com/office/drawing/2014/main" id="{824CBBBB-17A1-79D9-ABCD-D2A1260753B8}"/>
                </a:ext>
              </a:extLst>
            </p:cNvPr>
            <p:cNvSpPr/>
            <p:nvPr/>
          </p:nvSpPr>
          <p:spPr>
            <a:xfrm>
              <a:off x="1488020" y="2857444"/>
              <a:ext cx="447169" cy="610985"/>
            </a:xfrm>
            <a:custGeom>
              <a:avLst/>
              <a:gdLst/>
              <a:ahLst/>
              <a:cxnLst/>
              <a:rect l="l" t="t" r="r" b="b"/>
              <a:pathLst>
                <a:path w="23287" h="31818" extrusionOk="0">
                  <a:moveTo>
                    <a:pt x="6644" y="0"/>
                  </a:moveTo>
                  <a:cubicBezTo>
                    <a:pt x="2725" y="0"/>
                    <a:pt x="113" y="1442"/>
                    <a:pt x="113" y="1442"/>
                  </a:cubicBezTo>
                  <a:cubicBezTo>
                    <a:pt x="199" y="1521"/>
                    <a:pt x="1" y="31818"/>
                    <a:pt x="1" y="31818"/>
                  </a:cubicBezTo>
                  <a:cubicBezTo>
                    <a:pt x="1" y="31818"/>
                    <a:pt x="1637" y="30677"/>
                    <a:pt x="4636" y="30440"/>
                  </a:cubicBezTo>
                  <a:cubicBezTo>
                    <a:pt x="5446" y="30375"/>
                    <a:pt x="6335" y="30347"/>
                    <a:pt x="7273" y="30347"/>
                  </a:cubicBezTo>
                  <a:cubicBezTo>
                    <a:pt x="14029" y="30347"/>
                    <a:pt x="23287" y="31818"/>
                    <a:pt x="23287" y="31818"/>
                  </a:cubicBezTo>
                  <a:lnTo>
                    <a:pt x="23287" y="1549"/>
                  </a:lnTo>
                  <a:cubicBezTo>
                    <a:pt x="23287" y="1549"/>
                    <a:pt x="11782" y="228"/>
                    <a:pt x="7429" y="20"/>
                  </a:cubicBezTo>
                  <a:cubicBezTo>
                    <a:pt x="7162" y="6"/>
                    <a:pt x="6900" y="0"/>
                    <a:pt x="66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249;p42">
              <a:extLst>
                <a:ext uri="{FF2B5EF4-FFF2-40B4-BE49-F238E27FC236}">
                  <a16:creationId xmlns:a16="http://schemas.microsoft.com/office/drawing/2014/main" id="{D730C9F9-5850-9502-D77A-1DC4E75D7090}"/>
                </a:ext>
              </a:extLst>
            </p:cNvPr>
            <p:cNvSpPr/>
            <p:nvPr/>
          </p:nvSpPr>
          <p:spPr>
            <a:xfrm>
              <a:off x="1488020" y="3456697"/>
              <a:ext cx="134" cy="11733"/>
            </a:xfrm>
            <a:custGeom>
              <a:avLst/>
              <a:gdLst/>
              <a:ahLst/>
              <a:cxnLst/>
              <a:rect l="l" t="t" r="r" b="b"/>
              <a:pathLst>
                <a:path w="7" h="611" extrusionOk="0">
                  <a:moveTo>
                    <a:pt x="1" y="1"/>
                  </a:moveTo>
                  <a:lnTo>
                    <a:pt x="1" y="611"/>
                  </a:lnTo>
                  <a:cubicBezTo>
                    <a:pt x="1" y="611"/>
                    <a:pt x="6" y="390"/>
                    <a:pt x="6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250;p42">
              <a:extLst>
                <a:ext uri="{FF2B5EF4-FFF2-40B4-BE49-F238E27FC236}">
                  <a16:creationId xmlns:a16="http://schemas.microsoft.com/office/drawing/2014/main" id="{201796BE-8494-9E08-EAA7-2477D5CAEA72}"/>
                </a:ext>
              </a:extLst>
            </p:cNvPr>
            <p:cNvSpPr/>
            <p:nvPr/>
          </p:nvSpPr>
          <p:spPr>
            <a:xfrm>
              <a:off x="1488020" y="3440163"/>
              <a:ext cx="447169" cy="34564"/>
            </a:xfrm>
            <a:custGeom>
              <a:avLst/>
              <a:gdLst/>
              <a:ahLst/>
              <a:cxnLst/>
              <a:rect l="l" t="t" r="r" b="b"/>
              <a:pathLst>
                <a:path w="23287" h="1800" extrusionOk="0">
                  <a:moveTo>
                    <a:pt x="7273" y="1"/>
                  </a:moveTo>
                  <a:cubicBezTo>
                    <a:pt x="6335" y="1"/>
                    <a:pt x="5446" y="29"/>
                    <a:pt x="4636" y="94"/>
                  </a:cubicBezTo>
                  <a:cubicBezTo>
                    <a:pt x="1637" y="331"/>
                    <a:pt x="1" y="1472"/>
                    <a:pt x="1" y="1472"/>
                  </a:cubicBezTo>
                  <a:lnTo>
                    <a:pt x="1" y="1799"/>
                  </a:lnTo>
                  <a:lnTo>
                    <a:pt x="23287" y="1799"/>
                  </a:lnTo>
                  <a:lnTo>
                    <a:pt x="23287" y="1472"/>
                  </a:lnTo>
                  <a:cubicBezTo>
                    <a:pt x="23287" y="1472"/>
                    <a:pt x="14029" y="1"/>
                    <a:pt x="7273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251;p42">
              <a:extLst>
                <a:ext uri="{FF2B5EF4-FFF2-40B4-BE49-F238E27FC236}">
                  <a16:creationId xmlns:a16="http://schemas.microsoft.com/office/drawing/2014/main" id="{D46D9719-A30D-676B-CBD1-BEBA32E13F66}"/>
                </a:ext>
              </a:extLst>
            </p:cNvPr>
            <p:cNvSpPr/>
            <p:nvPr/>
          </p:nvSpPr>
          <p:spPr>
            <a:xfrm>
              <a:off x="1041332" y="2857905"/>
              <a:ext cx="448110" cy="610736"/>
            </a:xfrm>
            <a:custGeom>
              <a:avLst/>
              <a:gdLst/>
              <a:ahLst/>
              <a:cxnLst/>
              <a:rect l="l" t="t" r="r" b="b"/>
              <a:pathLst>
                <a:path w="23336" h="31805" extrusionOk="0">
                  <a:moveTo>
                    <a:pt x="16526" y="1"/>
                  </a:moveTo>
                  <a:cubicBezTo>
                    <a:pt x="16279" y="1"/>
                    <a:pt x="16028" y="6"/>
                    <a:pt x="15772" y="19"/>
                  </a:cubicBezTo>
                  <a:cubicBezTo>
                    <a:pt x="11419" y="233"/>
                    <a:pt x="0" y="1543"/>
                    <a:pt x="0" y="1543"/>
                  </a:cubicBezTo>
                  <a:lnTo>
                    <a:pt x="0" y="31804"/>
                  </a:lnTo>
                  <a:cubicBezTo>
                    <a:pt x="0" y="31804"/>
                    <a:pt x="9246" y="30340"/>
                    <a:pt x="16000" y="30340"/>
                  </a:cubicBezTo>
                  <a:cubicBezTo>
                    <a:pt x="16943" y="30340"/>
                    <a:pt x="17837" y="30368"/>
                    <a:pt x="18651" y="30433"/>
                  </a:cubicBezTo>
                  <a:cubicBezTo>
                    <a:pt x="21648" y="30670"/>
                    <a:pt x="23286" y="31804"/>
                    <a:pt x="23286" y="31804"/>
                  </a:cubicBezTo>
                  <a:cubicBezTo>
                    <a:pt x="23286" y="31804"/>
                    <a:pt x="23252" y="1564"/>
                    <a:pt x="23336" y="1486"/>
                  </a:cubicBezTo>
                  <a:cubicBezTo>
                    <a:pt x="23336" y="1486"/>
                    <a:pt x="20495" y="1"/>
                    <a:pt x="16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252;p42">
              <a:extLst>
                <a:ext uri="{FF2B5EF4-FFF2-40B4-BE49-F238E27FC236}">
                  <a16:creationId xmlns:a16="http://schemas.microsoft.com/office/drawing/2014/main" id="{EC93473A-8436-6625-E6C8-1DCA51CC922D}"/>
                </a:ext>
              </a:extLst>
            </p:cNvPr>
            <p:cNvSpPr/>
            <p:nvPr/>
          </p:nvSpPr>
          <p:spPr>
            <a:xfrm>
              <a:off x="1488366" y="3457023"/>
              <a:ext cx="115" cy="11618"/>
            </a:xfrm>
            <a:custGeom>
              <a:avLst/>
              <a:gdLst/>
              <a:ahLst/>
              <a:cxnLst/>
              <a:rect l="l" t="t" r="r" b="b"/>
              <a:pathLst>
                <a:path w="6" h="605" extrusionOk="0">
                  <a:moveTo>
                    <a:pt x="0" y="0"/>
                  </a:moveTo>
                  <a:cubicBezTo>
                    <a:pt x="0" y="390"/>
                    <a:pt x="6" y="604"/>
                    <a:pt x="6" y="604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253;p42">
              <a:extLst>
                <a:ext uri="{FF2B5EF4-FFF2-40B4-BE49-F238E27FC236}">
                  <a16:creationId xmlns:a16="http://schemas.microsoft.com/office/drawing/2014/main" id="{8C1680A1-5000-308D-DFAD-9DF4C98B3562}"/>
                </a:ext>
              </a:extLst>
            </p:cNvPr>
            <p:cNvSpPr/>
            <p:nvPr/>
          </p:nvSpPr>
          <p:spPr>
            <a:xfrm>
              <a:off x="1041332" y="3440490"/>
              <a:ext cx="447149" cy="34545"/>
            </a:xfrm>
            <a:custGeom>
              <a:avLst/>
              <a:gdLst/>
              <a:ahLst/>
              <a:cxnLst/>
              <a:rect l="l" t="t" r="r" b="b"/>
              <a:pathLst>
                <a:path w="23286" h="1799" extrusionOk="0">
                  <a:moveTo>
                    <a:pt x="16000" y="1"/>
                  </a:moveTo>
                  <a:cubicBezTo>
                    <a:pt x="9246" y="1"/>
                    <a:pt x="0" y="1465"/>
                    <a:pt x="0" y="1465"/>
                  </a:cubicBezTo>
                  <a:lnTo>
                    <a:pt x="0" y="1799"/>
                  </a:lnTo>
                  <a:lnTo>
                    <a:pt x="23286" y="1799"/>
                  </a:lnTo>
                  <a:lnTo>
                    <a:pt x="23286" y="1465"/>
                  </a:lnTo>
                  <a:cubicBezTo>
                    <a:pt x="23286" y="1465"/>
                    <a:pt x="21648" y="331"/>
                    <a:pt x="18651" y="94"/>
                  </a:cubicBezTo>
                  <a:cubicBezTo>
                    <a:pt x="17837" y="29"/>
                    <a:pt x="16943" y="1"/>
                    <a:pt x="16000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254;p42">
              <a:extLst>
                <a:ext uri="{FF2B5EF4-FFF2-40B4-BE49-F238E27FC236}">
                  <a16:creationId xmlns:a16="http://schemas.microsoft.com/office/drawing/2014/main" id="{A69AC4FB-8E7B-70C0-B130-BE41F0550A3C}"/>
                </a:ext>
              </a:extLst>
            </p:cNvPr>
            <p:cNvSpPr/>
            <p:nvPr/>
          </p:nvSpPr>
          <p:spPr>
            <a:xfrm>
              <a:off x="1488462" y="2855428"/>
              <a:ext cx="164469" cy="613213"/>
            </a:xfrm>
            <a:custGeom>
              <a:avLst/>
              <a:gdLst/>
              <a:ahLst/>
              <a:cxnLst/>
              <a:rect l="l" t="t" r="r" b="b"/>
              <a:pathLst>
                <a:path w="8565" h="31934" extrusionOk="0">
                  <a:moveTo>
                    <a:pt x="5210" y="1"/>
                  </a:moveTo>
                  <a:cubicBezTo>
                    <a:pt x="3378" y="1"/>
                    <a:pt x="930" y="272"/>
                    <a:pt x="51" y="1615"/>
                  </a:cubicBezTo>
                  <a:lnTo>
                    <a:pt x="1" y="31933"/>
                  </a:lnTo>
                  <a:lnTo>
                    <a:pt x="1" y="31933"/>
                  </a:lnTo>
                  <a:cubicBezTo>
                    <a:pt x="1" y="31933"/>
                    <a:pt x="2497" y="30424"/>
                    <a:pt x="7187" y="30424"/>
                  </a:cubicBezTo>
                  <a:cubicBezTo>
                    <a:pt x="7627" y="30424"/>
                    <a:pt x="8086" y="30437"/>
                    <a:pt x="8564" y="30466"/>
                  </a:cubicBezTo>
                  <a:lnTo>
                    <a:pt x="7406" y="125"/>
                  </a:lnTo>
                  <a:cubicBezTo>
                    <a:pt x="7406" y="125"/>
                    <a:pt x="6449" y="1"/>
                    <a:pt x="5210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255;p42">
              <a:extLst>
                <a:ext uri="{FF2B5EF4-FFF2-40B4-BE49-F238E27FC236}">
                  <a16:creationId xmlns:a16="http://schemas.microsoft.com/office/drawing/2014/main" id="{36DB4D94-AA89-E8FF-089E-189A35F2EB26}"/>
                </a:ext>
              </a:extLst>
            </p:cNvPr>
            <p:cNvSpPr/>
            <p:nvPr/>
          </p:nvSpPr>
          <p:spPr>
            <a:xfrm>
              <a:off x="1570630" y="2855409"/>
              <a:ext cx="59643" cy="291091"/>
            </a:xfrm>
            <a:custGeom>
              <a:avLst/>
              <a:gdLst/>
              <a:ahLst/>
              <a:cxnLst/>
              <a:rect l="l" t="t" r="r" b="b"/>
              <a:pathLst>
                <a:path w="3106" h="15159" extrusionOk="0">
                  <a:moveTo>
                    <a:pt x="0" y="1"/>
                  </a:moveTo>
                  <a:lnTo>
                    <a:pt x="0" y="13267"/>
                  </a:lnTo>
                  <a:lnTo>
                    <a:pt x="1553" y="15158"/>
                  </a:lnTo>
                  <a:lnTo>
                    <a:pt x="3105" y="13267"/>
                  </a:lnTo>
                  <a:lnTo>
                    <a:pt x="310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256;p42">
              <a:extLst>
                <a:ext uri="{FF2B5EF4-FFF2-40B4-BE49-F238E27FC236}">
                  <a16:creationId xmlns:a16="http://schemas.microsoft.com/office/drawing/2014/main" id="{000B81E3-93C0-5110-57CD-F9C6A59DF303}"/>
                </a:ext>
              </a:extLst>
            </p:cNvPr>
            <p:cNvSpPr/>
            <p:nvPr/>
          </p:nvSpPr>
          <p:spPr>
            <a:xfrm>
              <a:off x="1041332" y="3438896"/>
              <a:ext cx="447149" cy="44934"/>
            </a:xfrm>
            <a:custGeom>
              <a:avLst/>
              <a:gdLst/>
              <a:ahLst/>
              <a:cxnLst/>
              <a:rect l="l" t="t" r="r" b="b"/>
              <a:pathLst>
                <a:path w="23286" h="2340" extrusionOk="0">
                  <a:moveTo>
                    <a:pt x="15305" y="0"/>
                  </a:moveTo>
                  <a:cubicBezTo>
                    <a:pt x="11855" y="0"/>
                    <a:pt x="6951" y="387"/>
                    <a:pt x="0" y="1548"/>
                  </a:cubicBezTo>
                  <a:lnTo>
                    <a:pt x="0" y="1882"/>
                  </a:lnTo>
                  <a:cubicBezTo>
                    <a:pt x="0" y="1882"/>
                    <a:pt x="7712" y="1138"/>
                    <a:pt x="14330" y="1138"/>
                  </a:cubicBezTo>
                  <a:cubicBezTo>
                    <a:pt x="18417" y="1138"/>
                    <a:pt x="22086" y="1421"/>
                    <a:pt x="23263" y="2340"/>
                  </a:cubicBezTo>
                  <a:lnTo>
                    <a:pt x="23286" y="1548"/>
                  </a:lnTo>
                  <a:cubicBezTo>
                    <a:pt x="23286" y="1548"/>
                    <a:pt x="22204" y="0"/>
                    <a:pt x="15305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257;p42">
              <a:extLst>
                <a:ext uri="{FF2B5EF4-FFF2-40B4-BE49-F238E27FC236}">
                  <a16:creationId xmlns:a16="http://schemas.microsoft.com/office/drawing/2014/main" id="{854BE051-79F3-5F4B-EDD6-505E10737E3B}"/>
                </a:ext>
              </a:extLst>
            </p:cNvPr>
            <p:cNvSpPr/>
            <p:nvPr/>
          </p:nvSpPr>
          <p:spPr>
            <a:xfrm>
              <a:off x="1488020" y="3439607"/>
              <a:ext cx="447169" cy="44223"/>
            </a:xfrm>
            <a:custGeom>
              <a:avLst/>
              <a:gdLst/>
              <a:ahLst/>
              <a:cxnLst/>
              <a:rect l="l" t="t" r="r" b="b"/>
              <a:pathLst>
                <a:path w="23287" h="2303" extrusionOk="0">
                  <a:moveTo>
                    <a:pt x="8143" y="0"/>
                  </a:moveTo>
                  <a:cubicBezTo>
                    <a:pt x="1231" y="0"/>
                    <a:pt x="24" y="1511"/>
                    <a:pt x="24" y="1511"/>
                  </a:cubicBezTo>
                  <a:lnTo>
                    <a:pt x="1" y="2303"/>
                  </a:lnTo>
                  <a:cubicBezTo>
                    <a:pt x="1366" y="1347"/>
                    <a:pt x="5078" y="1051"/>
                    <a:pt x="9147" y="1051"/>
                  </a:cubicBezTo>
                  <a:cubicBezTo>
                    <a:pt x="15747" y="1051"/>
                    <a:pt x="23287" y="1828"/>
                    <a:pt x="23287" y="1828"/>
                  </a:cubicBezTo>
                  <a:lnTo>
                    <a:pt x="23287" y="1501"/>
                  </a:lnTo>
                  <a:cubicBezTo>
                    <a:pt x="16450" y="376"/>
                    <a:pt x="11588" y="0"/>
                    <a:pt x="8143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258;p42">
              <a:extLst>
                <a:ext uri="{FF2B5EF4-FFF2-40B4-BE49-F238E27FC236}">
                  <a16:creationId xmlns:a16="http://schemas.microsoft.com/office/drawing/2014/main" id="{3B4289B7-FCA4-C99B-0A19-D1D2F5E087BF}"/>
                </a:ext>
              </a:extLst>
            </p:cNvPr>
            <p:cNvSpPr/>
            <p:nvPr/>
          </p:nvSpPr>
          <p:spPr>
            <a:xfrm>
              <a:off x="1348092" y="2932507"/>
              <a:ext cx="83588" cy="640423"/>
            </a:xfrm>
            <a:custGeom>
              <a:avLst/>
              <a:gdLst/>
              <a:ahLst/>
              <a:cxnLst/>
              <a:rect l="l" t="t" r="r" b="b"/>
              <a:pathLst>
                <a:path w="4353" h="33351" extrusionOk="0">
                  <a:moveTo>
                    <a:pt x="2317" y="1112"/>
                  </a:moveTo>
                  <a:cubicBezTo>
                    <a:pt x="2320" y="1112"/>
                    <a:pt x="2323" y="1112"/>
                    <a:pt x="2327" y="1112"/>
                  </a:cubicBezTo>
                  <a:cubicBezTo>
                    <a:pt x="2733" y="1118"/>
                    <a:pt x="3060" y="1451"/>
                    <a:pt x="3060" y="1863"/>
                  </a:cubicBezTo>
                  <a:cubicBezTo>
                    <a:pt x="3054" y="2269"/>
                    <a:pt x="2721" y="2597"/>
                    <a:pt x="2309" y="2597"/>
                  </a:cubicBezTo>
                  <a:cubicBezTo>
                    <a:pt x="1903" y="2591"/>
                    <a:pt x="1575" y="2252"/>
                    <a:pt x="1582" y="1845"/>
                  </a:cubicBezTo>
                  <a:cubicBezTo>
                    <a:pt x="1582" y="1442"/>
                    <a:pt x="1908" y="1112"/>
                    <a:pt x="2317" y="1112"/>
                  </a:cubicBezTo>
                  <a:close/>
                  <a:moveTo>
                    <a:pt x="316" y="0"/>
                  </a:moveTo>
                  <a:lnTo>
                    <a:pt x="1" y="33310"/>
                  </a:lnTo>
                  <a:lnTo>
                    <a:pt x="4036" y="33351"/>
                  </a:lnTo>
                  <a:lnTo>
                    <a:pt x="4352" y="39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259;p42">
              <a:extLst>
                <a:ext uri="{FF2B5EF4-FFF2-40B4-BE49-F238E27FC236}">
                  <a16:creationId xmlns:a16="http://schemas.microsoft.com/office/drawing/2014/main" id="{F899EECD-3514-222C-BC85-A71EAC426988}"/>
                </a:ext>
              </a:extLst>
            </p:cNvPr>
            <p:cNvSpPr/>
            <p:nvPr/>
          </p:nvSpPr>
          <p:spPr>
            <a:xfrm>
              <a:off x="1425593" y="2933256"/>
              <a:ext cx="36638" cy="639347"/>
            </a:xfrm>
            <a:custGeom>
              <a:avLst/>
              <a:gdLst/>
              <a:ahLst/>
              <a:cxnLst/>
              <a:rect l="l" t="t" r="r" b="b"/>
              <a:pathLst>
                <a:path w="1908" h="33295" extrusionOk="0">
                  <a:moveTo>
                    <a:pt x="316" y="0"/>
                  </a:moveTo>
                  <a:lnTo>
                    <a:pt x="0" y="33278"/>
                  </a:lnTo>
                  <a:lnTo>
                    <a:pt x="1592" y="33294"/>
                  </a:lnTo>
                  <a:lnTo>
                    <a:pt x="1908" y="18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260;p42">
              <a:extLst>
                <a:ext uri="{FF2B5EF4-FFF2-40B4-BE49-F238E27FC236}">
                  <a16:creationId xmlns:a16="http://schemas.microsoft.com/office/drawing/2014/main" id="{5BEDC504-2844-31D8-E341-363EA8CF55D3}"/>
                </a:ext>
              </a:extLst>
            </p:cNvPr>
            <p:cNvSpPr/>
            <p:nvPr/>
          </p:nvSpPr>
          <p:spPr>
            <a:xfrm>
              <a:off x="1353507" y="2999601"/>
              <a:ext cx="45222" cy="7604"/>
            </a:xfrm>
            <a:custGeom>
              <a:avLst/>
              <a:gdLst/>
              <a:ahLst/>
              <a:cxnLst/>
              <a:rect l="l" t="t" r="r" b="b"/>
              <a:pathLst>
                <a:path w="2355" h="396" extrusionOk="0">
                  <a:moveTo>
                    <a:pt x="0" y="0"/>
                  </a:moveTo>
                  <a:lnTo>
                    <a:pt x="0" y="396"/>
                  </a:lnTo>
                  <a:lnTo>
                    <a:pt x="2355" y="396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261;p42">
              <a:extLst>
                <a:ext uri="{FF2B5EF4-FFF2-40B4-BE49-F238E27FC236}">
                  <a16:creationId xmlns:a16="http://schemas.microsoft.com/office/drawing/2014/main" id="{E4C921BE-AF44-08FF-E92A-7BD140BFDF18}"/>
                </a:ext>
              </a:extLst>
            </p:cNvPr>
            <p:cNvSpPr/>
            <p:nvPr/>
          </p:nvSpPr>
          <p:spPr>
            <a:xfrm>
              <a:off x="1353507" y="3021491"/>
              <a:ext cx="32318" cy="7719"/>
            </a:xfrm>
            <a:custGeom>
              <a:avLst/>
              <a:gdLst/>
              <a:ahLst/>
              <a:cxnLst/>
              <a:rect l="l" t="t" r="r" b="b"/>
              <a:pathLst>
                <a:path w="1683" h="402" extrusionOk="0">
                  <a:moveTo>
                    <a:pt x="0" y="1"/>
                  </a:moveTo>
                  <a:lnTo>
                    <a:pt x="0" y="402"/>
                  </a:lnTo>
                  <a:lnTo>
                    <a:pt x="1683" y="402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262;p42">
              <a:extLst>
                <a:ext uri="{FF2B5EF4-FFF2-40B4-BE49-F238E27FC236}">
                  <a16:creationId xmlns:a16="http://schemas.microsoft.com/office/drawing/2014/main" id="{0307F318-52CD-668E-0021-7F44CAE559E1}"/>
                </a:ext>
              </a:extLst>
            </p:cNvPr>
            <p:cNvSpPr/>
            <p:nvPr/>
          </p:nvSpPr>
          <p:spPr>
            <a:xfrm>
              <a:off x="1353507" y="3043517"/>
              <a:ext cx="45222" cy="7585"/>
            </a:xfrm>
            <a:custGeom>
              <a:avLst/>
              <a:gdLst/>
              <a:ahLst/>
              <a:cxnLst/>
              <a:rect l="l" t="t" r="r" b="b"/>
              <a:pathLst>
                <a:path w="2355" h="395" extrusionOk="0">
                  <a:moveTo>
                    <a:pt x="0" y="0"/>
                  </a:moveTo>
                  <a:lnTo>
                    <a:pt x="0" y="394"/>
                  </a:lnTo>
                  <a:lnTo>
                    <a:pt x="2355" y="394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263;p42">
              <a:extLst>
                <a:ext uri="{FF2B5EF4-FFF2-40B4-BE49-F238E27FC236}">
                  <a16:creationId xmlns:a16="http://schemas.microsoft.com/office/drawing/2014/main" id="{C788EEDC-7C8D-4665-FD77-3A76FE6AC15E}"/>
                </a:ext>
              </a:extLst>
            </p:cNvPr>
            <p:cNvSpPr/>
            <p:nvPr/>
          </p:nvSpPr>
          <p:spPr>
            <a:xfrm>
              <a:off x="1352201" y="3072973"/>
              <a:ext cx="45126" cy="7719"/>
            </a:xfrm>
            <a:custGeom>
              <a:avLst/>
              <a:gdLst/>
              <a:ahLst/>
              <a:cxnLst/>
              <a:rect l="l" t="t" r="r" b="b"/>
              <a:pathLst>
                <a:path w="2350" h="402" extrusionOk="0">
                  <a:moveTo>
                    <a:pt x="1" y="1"/>
                  </a:moveTo>
                  <a:lnTo>
                    <a:pt x="1" y="402"/>
                  </a:lnTo>
                  <a:lnTo>
                    <a:pt x="2350" y="402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264;p42">
              <a:extLst>
                <a:ext uri="{FF2B5EF4-FFF2-40B4-BE49-F238E27FC236}">
                  <a16:creationId xmlns:a16="http://schemas.microsoft.com/office/drawing/2014/main" id="{01EE73B5-C911-EEDE-0F99-662C7D0AE400}"/>
                </a:ext>
              </a:extLst>
            </p:cNvPr>
            <p:cNvSpPr/>
            <p:nvPr/>
          </p:nvSpPr>
          <p:spPr>
            <a:xfrm>
              <a:off x="1352201" y="3094999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265;p42">
              <a:extLst>
                <a:ext uri="{FF2B5EF4-FFF2-40B4-BE49-F238E27FC236}">
                  <a16:creationId xmlns:a16="http://schemas.microsoft.com/office/drawing/2014/main" id="{F80FF6CB-A74C-375D-F766-D56B8FD8B600}"/>
                </a:ext>
              </a:extLst>
            </p:cNvPr>
            <p:cNvSpPr/>
            <p:nvPr/>
          </p:nvSpPr>
          <p:spPr>
            <a:xfrm>
              <a:off x="1352201" y="3116870"/>
              <a:ext cx="45126" cy="7623"/>
            </a:xfrm>
            <a:custGeom>
              <a:avLst/>
              <a:gdLst/>
              <a:ahLst/>
              <a:cxnLst/>
              <a:rect l="l" t="t" r="r" b="b"/>
              <a:pathLst>
                <a:path w="2350" h="397" extrusionOk="0">
                  <a:moveTo>
                    <a:pt x="1" y="0"/>
                  </a:moveTo>
                  <a:lnTo>
                    <a:pt x="1" y="396"/>
                  </a:lnTo>
                  <a:lnTo>
                    <a:pt x="2350" y="396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266;p42">
              <a:extLst>
                <a:ext uri="{FF2B5EF4-FFF2-40B4-BE49-F238E27FC236}">
                  <a16:creationId xmlns:a16="http://schemas.microsoft.com/office/drawing/2014/main" id="{F1382B6B-47DE-4635-8C17-D629841F5E1A}"/>
                </a:ext>
              </a:extLst>
            </p:cNvPr>
            <p:cNvSpPr/>
            <p:nvPr/>
          </p:nvSpPr>
          <p:spPr>
            <a:xfrm>
              <a:off x="1352201" y="3151896"/>
              <a:ext cx="45126" cy="7700"/>
            </a:xfrm>
            <a:custGeom>
              <a:avLst/>
              <a:gdLst/>
              <a:ahLst/>
              <a:cxnLst/>
              <a:rect l="l" t="t" r="r" b="b"/>
              <a:pathLst>
                <a:path w="2350" h="401" extrusionOk="0">
                  <a:moveTo>
                    <a:pt x="1" y="0"/>
                  </a:moveTo>
                  <a:lnTo>
                    <a:pt x="1" y="401"/>
                  </a:lnTo>
                  <a:lnTo>
                    <a:pt x="2350" y="401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267;p42">
              <a:extLst>
                <a:ext uri="{FF2B5EF4-FFF2-40B4-BE49-F238E27FC236}">
                  <a16:creationId xmlns:a16="http://schemas.microsoft.com/office/drawing/2014/main" id="{523AF9A3-C07F-2E13-6A45-446D317803EE}"/>
                </a:ext>
              </a:extLst>
            </p:cNvPr>
            <p:cNvSpPr/>
            <p:nvPr/>
          </p:nvSpPr>
          <p:spPr>
            <a:xfrm>
              <a:off x="1352201" y="3173902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268;p42">
              <a:extLst>
                <a:ext uri="{FF2B5EF4-FFF2-40B4-BE49-F238E27FC236}">
                  <a16:creationId xmlns:a16="http://schemas.microsoft.com/office/drawing/2014/main" id="{D65F5EA4-B86C-1FD3-6D47-8E71613B333C}"/>
                </a:ext>
              </a:extLst>
            </p:cNvPr>
            <p:cNvSpPr/>
            <p:nvPr/>
          </p:nvSpPr>
          <p:spPr>
            <a:xfrm>
              <a:off x="1352201" y="3195792"/>
              <a:ext cx="45126" cy="7604"/>
            </a:xfrm>
            <a:custGeom>
              <a:avLst/>
              <a:gdLst/>
              <a:ahLst/>
              <a:cxnLst/>
              <a:rect l="l" t="t" r="r" b="b"/>
              <a:pathLst>
                <a:path w="2350" h="396" extrusionOk="0">
                  <a:moveTo>
                    <a:pt x="1" y="1"/>
                  </a:moveTo>
                  <a:lnTo>
                    <a:pt x="1" y="395"/>
                  </a:lnTo>
                  <a:lnTo>
                    <a:pt x="2350" y="395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269;p42">
              <a:extLst>
                <a:ext uri="{FF2B5EF4-FFF2-40B4-BE49-F238E27FC236}">
                  <a16:creationId xmlns:a16="http://schemas.microsoft.com/office/drawing/2014/main" id="{C9BF5B19-65BF-805C-404A-DC740C861552}"/>
                </a:ext>
              </a:extLst>
            </p:cNvPr>
            <p:cNvSpPr/>
            <p:nvPr/>
          </p:nvSpPr>
          <p:spPr>
            <a:xfrm>
              <a:off x="1350799" y="3227016"/>
              <a:ext cx="45107" cy="7585"/>
            </a:xfrm>
            <a:custGeom>
              <a:avLst/>
              <a:gdLst/>
              <a:ahLst/>
              <a:cxnLst/>
              <a:rect l="l" t="t" r="r" b="b"/>
              <a:pathLst>
                <a:path w="2349" h="395" extrusionOk="0">
                  <a:moveTo>
                    <a:pt x="0" y="1"/>
                  </a:moveTo>
                  <a:lnTo>
                    <a:pt x="0" y="395"/>
                  </a:lnTo>
                  <a:lnTo>
                    <a:pt x="2348" y="395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270;p42">
              <a:extLst>
                <a:ext uri="{FF2B5EF4-FFF2-40B4-BE49-F238E27FC236}">
                  <a16:creationId xmlns:a16="http://schemas.microsoft.com/office/drawing/2014/main" id="{A833DB76-8EDC-1A9F-F75A-A8377814E4B6}"/>
                </a:ext>
              </a:extLst>
            </p:cNvPr>
            <p:cNvSpPr/>
            <p:nvPr/>
          </p:nvSpPr>
          <p:spPr>
            <a:xfrm>
              <a:off x="1350799" y="3248887"/>
              <a:ext cx="32337" cy="7623"/>
            </a:xfrm>
            <a:custGeom>
              <a:avLst/>
              <a:gdLst/>
              <a:ahLst/>
              <a:cxnLst/>
              <a:rect l="l" t="t" r="r" b="b"/>
              <a:pathLst>
                <a:path w="1684" h="397" extrusionOk="0">
                  <a:moveTo>
                    <a:pt x="0" y="1"/>
                  </a:moveTo>
                  <a:lnTo>
                    <a:pt x="0" y="397"/>
                  </a:lnTo>
                  <a:lnTo>
                    <a:pt x="1683" y="397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271;p42">
              <a:extLst>
                <a:ext uri="{FF2B5EF4-FFF2-40B4-BE49-F238E27FC236}">
                  <a16:creationId xmlns:a16="http://schemas.microsoft.com/office/drawing/2014/main" id="{D4CB22FA-1EB8-97CA-548E-9B00575DAA6B}"/>
                </a:ext>
              </a:extLst>
            </p:cNvPr>
            <p:cNvSpPr/>
            <p:nvPr/>
          </p:nvSpPr>
          <p:spPr>
            <a:xfrm>
              <a:off x="1350799" y="3270797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0" y="1"/>
                  </a:moveTo>
                  <a:lnTo>
                    <a:pt x="0" y="402"/>
                  </a:lnTo>
                  <a:lnTo>
                    <a:pt x="2348" y="402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272;p42">
              <a:extLst>
                <a:ext uri="{FF2B5EF4-FFF2-40B4-BE49-F238E27FC236}">
                  <a16:creationId xmlns:a16="http://schemas.microsoft.com/office/drawing/2014/main" id="{95C9BE12-018E-6365-1DA3-9F0D25829917}"/>
                </a:ext>
              </a:extLst>
            </p:cNvPr>
            <p:cNvSpPr/>
            <p:nvPr/>
          </p:nvSpPr>
          <p:spPr>
            <a:xfrm>
              <a:off x="1349494" y="3304728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273;p42">
              <a:extLst>
                <a:ext uri="{FF2B5EF4-FFF2-40B4-BE49-F238E27FC236}">
                  <a16:creationId xmlns:a16="http://schemas.microsoft.com/office/drawing/2014/main" id="{D30E82CD-DB12-3062-9EE5-F26AB8338562}"/>
                </a:ext>
              </a:extLst>
            </p:cNvPr>
            <p:cNvSpPr/>
            <p:nvPr/>
          </p:nvSpPr>
          <p:spPr>
            <a:xfrm>
              <a:off x="1349494" y="3326638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274;p42">
              <a:extLst>
                <a:ext uri="{FF2B5EF4-FFF2-40B4-BE49-F238E27FC236}">
                  <a16:creationId xmlns:a16="http://schemas.microsoft.com/office/drawing/2014/main" id="{120DB66D-27EF-AF65-0A4C-4195C5600FD0}"/>
                </a:ext>
              </a:extLst>
            </p:cNvPr>
            <p:cNvSpPr/>
            <p:nvPr/>
          </p:nvSpPr>
          <p:spPr>
            <a:xfrm>
              <a:off x="1349494" y="3348529"/>
              <a:ext cx="45107" cy="7700"/>
            </a:xfrm>
            <a:custGeom>
              <a:avLst/>
              <a:gdLst/>
              <a:ahLst/>
              <a:cxnLst/>
              <a:rect l="l" t="t" r="r" b="b"/>
              <a:pathLst>
                <a:path w="2349" h="401" extrusionOk="0">
                  <a:moveTo>
                    <a:pt x="1" y="1"/>
                  </a:moveTo>
                  <a:lnTo>
                    <a:pt x="1" y="400"/>
                  </a:lnTo>
                  <a:lnTo>
                    <a:pt x="2348" y="400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275;p42">
              <a:extLst>
                <a:ext uri="{FF2B5EF4-FFF2-40B4-BE49-F238E27FC236}">
                  <a16:creationId xmlns:a16="http://schemas.microsoft.com/office/drawing/2014/main" id="{53AF3A52-C513-35AD-03A0-A782CCE0A90C}"/>
                </a:ext>
              </a:extLst>
            </p:cNvPr>
            <p:cNvSpPr/>
            <p:nvPr/>
          </p:nvSpPr>
          <p:spPr>
            <a:xfrm>
              <a:off x="1349494" y="3394922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276;p42">
              <a:extLst>
                <a:ext uri="{FF2B5EF4-FFF2-40B4-BE49-F238E27FC236}">
                  <a16:creationId xmlns:a16="http://schemas.microsoft.com/office/drawing/2014/main" id="{28B4C1CE-C634-C387-F04B-369804EB594C}"/>
                </a:ext>
              </a:extLst>
            </p:cNvPr>
            <p:cNvSpPr/>
            <p:nvPr/>
          </p:nvSpPr>
          <p:spPr>
            <a:xfrm>
              <a:off x="1349494" y="3416832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277;p42">
              <a:extLst>
                <a:ext uri="{FF2B5EF4-FFF2-40B4-BE49-F238E27FC236}">
                  <a16:creationId xmlns:a16="http://schemas.microsoft.com/office/drawing/2014/main" id="{3485509D-82CB-1C43-B130-35BE94497F41}"/>
                </a:ext>
              </a:extLst>
            </p:cNvPr>
            <p:cNvSpPr/>
            <p:nvPr/>
          </p:nvSpPr>
          <p:spPr>
            <a:xfrm>
              <a:off x="1349494" y="343870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278;p42">
              <a:extLst>
                <a:ext uri="{FF2B5EF4-FFF2-40B4-BE49-F238E27FC236}">
                  <a16:creationId xmlns:a16="http://schemas.microsoft.com/office/drawing/2014/main" id="{2C84AFC8-F48C-8AF7-EA4A-26DBF6B08C2E}"/>
                </a:ext>
              </a:extLst>
            </p:cNvPr>
            <p:cNvSpPr/>
            <p:nvPr/>
          </p:nvSpPr>
          <p:spPr>
            <a:xfrm>
              <a:off x="1348092" y="3467873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279;p42">
              <a:extLst>
                <a:ext uri="{FF2B5EF4-FFF2-40B4-BE49-F238E27FC236}">
                  <a16:creationId xmlns:a16="http://schemas.microsoft.com/office/drawing/2014/main" id="{144B4D06-94A1-A231-D5EA-C241131B8BE6}"/>
                </a:ext>
              </a:extLst>
            </p:cNvPr>
            <p:cNvSpPr/>
            <p:nvPr/>
          </p:nvSpPr>
          <p:spPr>
            <a:xfrm>
              <a:off x="1348092" y="3489764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1"/>
                  </a:moveTo>
                  <a:lnTo>
                    <a:pt x="1" y="395"/>
                  </a:lnTo>
                  <a:lnTo>
                    <a:pt x="1683" y="395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280;p42">
              <a:extLst>
                <a:ext uri="{FF2B5EF4-FFF2-40B4-BE49-F238E27FC236}">
                  <a16:creationId xmlns:a16="http://schemas.microsoft.com/office/drawing/2014/main" id="{0A38BA98-2805-1642-F920-1183C40483C1}"/>
                </a:ext>
              </a:extLst>
            </p:cNvPr>
            <p:cNvSpPr/>
            <p:nvPr/>
          </p:nvSpPr>
          <p:spPr>
            <a:xfrm>
              <a:off x="1348092" y="351165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281;p42">
              <a:extLst>
                <a:ext uri="{FF2B5EF4-FFF2-40B4-BE49-F238E27FC236}">
                  <a16:creationId xmlns:a16="http://schemas.microsoft.com/office/drawing/2014/main" id="{6D582349-335D-2649-2C23-FF42498D205D}"/>
                </a:ext>
              </a:extLst>
            </p:cNvPr>
            <p:cNvSpPr/>
            <p:nvPr/>
          </p:nvSpPr>
          <p:spPr>
            <a:xfrm>
              <a:off x="1254441" y="3207813"/>
              <a:ext cx="148954" cy="356091"/>
            </a:xfrm>
            <a:custGeom>
              <a:avLst/>
              <a:gdLst/>
              <a:ahLst/>
              <a:cxnLst/>
              <a:rect l="l" t="t" r="r" b="b"/>
              <a:pathLst>
                <a:path w="7757" h="18544" extrusionOk="0">
                  <a:moveTo>
                    <a:pt x="5639" y="1"/>
                  </a:moveTo>
                  <a:lnTo>
                    <a:pt x="175" y="16935"/>
                  </a:lnTo>
                  <a:cubicBezTo>
                    <a:pt x="0" y="17490"/>
                    <a:pt x="243" y="18105"/>
                    <a:pt x="722" y="18313"/>
                  </a:cubicBezTo>
                  <a:lnTo>
                    <a:pt x="1100" y="18477"/>
                  </a:lnTo>
                  <a:cubicBezTo>
                    <a:pt x="1206" y="18522"/>
                    <a:pt x="1314" y="18543"/>
                    <a:pt x="1420" y="18543"/>
                  </a:cubicBezTo>
                  <a:cubicBezTo>
                    <a:pt x="1797" y="18543"/>
                    <a:pt x="2151" y="18276"/>
                    <a:pt x="2293" y="17845"/>
                  </a:cubicBezTo>
                  <a:lnTo>
                    <a:pt x="7756" y="904"/>
                  </a:lnTo>
                  <a:lnTo>
                    <a:pt x="563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282;p42">
              <a:extLst>
                <a:ext uri="{FF2B5EF4-FFF2-40B4-BE49-F238E27FC236}">
                  <a16:creationId xmlns:a16="http://schemas.microsoft.com/office/drawing/2014/main" id="{49405293-7319-105F-7D20-F6769B5343BD}"/>
                </a:ext>
              </a:extLst>
            </p:cNvPr>
            <p:cNvSpPr/>
            <p:nvPr/>
          </p:nvSpPr>
          <p:spPr>
            <a:xfrm>
              <a:off x="1254441" y="3521083"/>
              <a:ext cx="47814" cy="42822"/>
            </a:xfrm>
            <a:custGeom>
              <a:avLst/>
              <a:gdLst/>
              <a:ahLst/>
              <a:cxnLst/>
              <a:rect l="l" t="t" r="r" b="b"/>
              <a:pathLst>
                <a:path w="2490" h="2230" extrusionOk="0">
                  <a:moveTo>
                    <a:pt x="378" y="1"/>
                  </a:moveTo>
                  <a:lnTo>
                    <a:pt x="175" y="621"/>
                  </a:lnTo>
                  <a:cubicBezTo>
                    <a:pt x="0" y="1176"/>
                    <a:pt x="243" y="1791"/>
                    <a:pt x="722" y="1999"/>
                  </a:cubicBezTo>
                  <a:lnTo>
                    <a:pt x="1100" y="2163"/>
                  </a:lnTo>
                  <a:cubicBezTo>
                    <a:pt x="1206" y="2208"/>
                    <a:pt x="1314" y="2229"/>
                    <a:pt x="1420" y="2229"/>
                  </a:cubicBezTo>
                  <a:cubicBezTo>
                    <a:pt x="1797" y="2229"/>
                    <a:pt x="2151" y="1962"/>
                    <a:pt x="2293" y="1531"/>
                  </a:cubicBezTo>
                  <a:lnTo>
                    <a:pt x="2489" y="910"/>
                  </a:lnTo>
                  <a:lnTo>
                    <a:pt x="378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283;p42">
              <a:extLst>
                <a:ext uri="{FF2B5EF4-FFF2-40B4-BE49-F238E27FC236}">
                  <a16:creationId xmlns:a16="http://schemas.microsoft.com/office/drawing/2014/main" id="{866577CB-EE06-C222-ECBA-3E405277F7B4}"/>
                </a:ext>
              </a:extLst>
            </p:cNvPr>
            <p:cNvSpPr/>
            <p:nvPr/>
          </p:nvSpPr>
          <p:spPr>
            <a:xfrm>
              <a:off x="1362513" y="3133250"/>
              <a:ext cx="46950" cy="91942"/>
            </a:xfrm>
            <a:custGeom>
              <a:avLst/>
              <a:gdLst/>
              <a:ahLst/>
              <a:cxnLst/>
              <a:rect l="l" t="t" r="r" b="b"/>
              <a:pathLst>
                <a:path w="2445" h="4788" extrusionOk="0">
                  <a:moveTo>
                    <a:pt x="2444" y="1"/>
                  </a:moveTo>
                  <a:lnTo>
                    <a:pt x="0" y="3884"/>
                  </a:lnTo>
                  <a:lnTo>
                    <a:pt x="2118" y="4787"/>
                  </a:lnTo>
                  <a:lnTo>
                    <a:pt x="2444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284;p42">
              <a:extLst>
                <a:ext uri="{FF2B5EF4-FFF2-40B4-BE49-F238E27FC236}">
                  <a16:creationId xmlns:a16="http://schemas.microsoft.com/office/drawing/2014/main" id="{8A88ED6B-D88E-5B1B-BEB7-0A0AB3DAA611}"/>
                </a:ext>
              </a:extLst>
            </p:cNvPr>
            <p:cNvSpPr/>
            <p:nvPr/>
          </p:nvSpPr>
          <p:spPr>
            <a:xfrm>
              <a:off x="1397519" y="3133250"/>
              <a:ext cx="11944" cy="23542"/>
            </a:xfrm>
            <a:custGeom>
              <a:avLst/>
              <a:gdLst/>
              <a:ahLst/>
              <a:cxnLst/>
              <a:rect l="l" t="t" r="r" b="b"/>
              <a:pathLst>
                <a:path w="622" h="1226" extrusionOk="0">
                  <a:moveTo>
                    <a:pt x="621" y="1"/>
                  </a:moveTo>
                  <a:lnTo>
                    <a:pt x="1" y="994"/>
                  </a:lnTo>
                  <a:lnTo>
                    <a:pt x="537" y="1226"/>
                  </a:lnTo>
                  <a:lnTo>
                    <a:pt x="621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9" name="Picture 6">
            <a:extLst>
              <a:ext uri="{FF2B5EF4-FFF2-40B4-BE49-F238E27FC236}">
                <a16:creationId xmlns:a16="http://schemas.microsoft.com/office/drawing/2014/main" id="{C85AE86C-4656-BDF4-D338-576FF8770F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882850" y="1679043"/>
            <a:ext cx="2090274" cy="155464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30AEAD-2B17-508F-27CE-233910450159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2B73D5B-8F0E-9E96-4598-BFFC3D3B65CD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79272155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012;p39">
            <a:extLst>
              <a:ext uri="{FF2B5EF4-FFF2-40B4-BE49-F238E27FC236}">
                <a16:creationId xmlns:a16="http://schemas.microsoft.com/office/drawing/2014/main" id="{602B1488-FDCA-765F-8EFD-A32D3205E52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82866" y="1122209"/>
            <a:ext cx="3178267" cy="75771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D49F8B-5C3C-2704-60FD-7965BC36BE16}"/>
              </a:ext>
            </a:extLst>
          </p:cNvPr>
          <p:cNvSpPr txBox="1"/>
          <p:nvPr/>
        </p:nvSpPr>
        <p:spPr>
          <a:xfrm>
            <a:off x="2072767" y="1804532"/>
            <a:ext cx="5137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VN" sz="2000" b="1" i="1" dirty="0"/>
              <a:t>Quan sát, đọc nội dung và trả lời câu hỏ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2673" y="2312926"/>
            <a:ext cx="4234332" cy="236909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3171BBD-F50E-2698-E0D0-608848DB08CB}"/>
              </a:ext>
            </a:extLst>
          </p:cNvPr>
          <p:cNvSpPr txBox="1"/>
          <p:nvPr/>
        </p:nvSpPr>
        <p:spPr>
          <a:xfrm>
            <a:off x="2449778" y="320385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197256404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5E6F38B-C30A-D536-BC06-4E206B304C52}"/>
              </a:ext>
            </a:extLst>
          </p:cNvPr>
          <p:cNvSpPr txBox="1"/>
          <p:nvPr/>
        </p:nvSpPr>
        <p:spPr>
          <a:xfrm>
            <a:off x="476039" y="1725110"/>
            <a:ext cx="3446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 dirty="0">
                <a:solidFill>
                  <a:srgbClr val="C00000"/>
                </a:solidFill>
              </a:rPr>
              <a:t>Hoạt động trải nghiệ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B829C1-4A23-1A63-E56E-CDD0489ECEEC}"/>
              </a:ext>
            </a:extLst>
          </p:cNvPr>
          <p:cNvSpPr txBox="1"/>
          <p:nvPr/>
        </p:nvSpPr>
        <p:spPr>
          <a:xfrm>
            <a:off x="476039" y="3728326"/>
            <a:ext cx="8191922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 A nêu một phép nhân số thập phân với số tự nhiên bất kì, bạn B thực hiện phép tính và nêu kết quả. Hai bạn thay nhau đố và trả lời, thống nhất kết quả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6-Point Star 4">
            <a:extLst>
              <a:ext uri="{FF2B5EF4-FFF2-40B4-BE49-F238E27FC236}">
                <a16:creationId xmlns:a16="http://schemas.microsoft.com/office/drawing/2014/main" id="{69649664-7F00-C5A5-564C-621D824AA402}"/>
              </a:ext>
            </a:extLst>
          </p:cNvPr>
          <p:cNvSpPr/>
          <p:nvPr/>
        </p:nvSpPr>
        <p:spPr>
          <a:xfrm>
            <a:off x="6105471" y="1567566"/>
            <a:ext cx="1981200" cy="1354667"/>
          </a:xfrm>
          <a:prstGeom prst="star6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VN" sz="2000" b="1" dirty="0">
                <a:solidFill>
                  <a:srgbClr val="FF763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 bạn</a:t>
            </a:r>
          </a:p>
        </p:txBody>
      </p:sp>
      <p:pic>
        <p:nvPicPr>
          <p:cNvPr id="6" name="Picture 17">
            <a:extLst>
              <a:ext uri="{FF2B5EF4-FFF2-40B4-BE49-F238E27FC236}">
                <a16:creationId xmlns:a16="http://schemas.microsoft.com/office/drawing/2014/main" id="{D6B35AA3-32FF-42BC-839E-661E7F7A34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618783" y="2116141"/>
            <a:ext cx="3216329" cy="16121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A666E7-7DD2-50C2-1F16-3CA3222564E9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62D6A8-03E5-A3AC-2E9B-334DCFE45054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79411285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" name="Google Shape;1561;p47"/>
          <p:cNvSpPr/>
          <p:nvPr/>
        </p:nvSpPr>
        <p:spPr>
          <a:xfrm>
            <a:off x="1633012" y="420738"/>
            <a:ext cx="5887388" cy="923539"/>
          </a:xfrm>
          <a:prstGeom prst="rect">
            <a:avLst/>
          </a:prstGeom>
          <a:solidFill>
            <a:schemeClr val="lt1"/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1012;p39">
            <a:extLst>
              <a:ext uri="{FF2B5EF4-FFF2-40B4-BE49-F238E27FC236}">
                <a16:creationId xmlns:a16="http://schemas.microsoft.com/office/drawing/2014/main" id="{573DDFD2-4913-F644-C58E-8983EFDD6C3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38800" y="461607"/>
            <a:ext cx="48664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NG CỐ, VẬN DỤNG</a:t>
            </a:r>
            <a:endParaRPr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1561;p47">
            <a:extLst>
              <a:ext uri="{FF2B5EF4-FFF2-40B4-BE49-F238E27FC236}">
                <a16:creationId xmlns:a16="http://schemas.microsoft.com/office/drawing/2014/main" id="{D4C736C8-52A5-85CA-E0EB-F534936172C9}"/>
              </a:ext>
            </a:extLst>
          </p:cNvPr>
          <p:cNvSpPr/>
          <p:nvPr/>
        </p:nvSpPr>
        <p:spPr>
          <a:xfrm>
            <a:off x="912536" y="1722323"/>
            <a:ext cx="2287863" cy="2959569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 tập </a:t>
            </a: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vi-VN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 thức đã học</a:t>
            </a:r>
            <a:r>
              <a:rPr lang="vi-VN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1561;p47">
            <a:extLst>
              <a:ext uri="{FF2B5EF4-FFF2-40B4-BE49-F238E27FC236}">
                <a16:creationId xmlns:a16="http://schemas.microsoft.com/office/drawing/2014/main" id="{C2A2AF05-457B-CB17-6B25-878CF1DB7F29}"/>
              </a:ext>
            </a:extLst>
          </p:cNvPr>
          <p:cNvSpPr/>
          <p:nvPr/>
        </p:nvSpPr>
        <p:spPr>
          <a:xfrm>
            <a:off x="3428068" y="1722322"/>
            <a:ext cx="2287863" cy="2959569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BT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1561;p47">
            <a:extLst>
              <a:ext uri="{FF2B5EF4-FFF2-40B4-BE49-F238E27FC236}">
                <a16:creationId xmlns:a16="http://schemas.microsoft.com/office/drawing/2014/main" id="{2E933CFF-2654-D695-2F89-F31A2396E772}"/>
              </a:ext>
            </a:extLst>
          </p:cNvPr>
          <p:cNvSpPr/>
          <p:nvPr/>
        </p:nvSpPr>
        <p:spPr>
          <a:xfrm>
            <a:off x="5943600" y="1722321"/>
            <a:ext cx="2287863" cy="2959569"/>
          </a:xfrm>
          <a:prstGeom prst="rect">
            <a:avLst/>
          </a:prstGeom>
          <a:solidFill>
            <a:schemeClr val="lt1"/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: </a:t>
            </a:r>
          </a:p>
          <a:p>
            <a:pPr marL="0" lvl="0" indent="0" algn="ctr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18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endParaRPr sz="1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oogle Shape;1545;p47">
            <a:extLst>
              <a:ext uri="{FF2B5EF4-FFF2-40B4-BE49-F238E27FC236}">
                <a16:creationId xmlns:a16="http://schemas.microsoft.com/office/drawing/2014/main" id="{57359A4F-276F-DC42-9EE8-CC9DA921ED20}"/>
              </a:ext>
            </a:extLst>
          </p:cNvPr>
          <p:cNvGrpSpPr/>
          <p:nvPr/>
        </p:nvGrpSpPr>
        <p:grpSpPr>
          <a:xfrm>
            <a:off x="1677861" y="1521518"/>
            <a:ext cx="730419" cy="741923"/>
            <a:chOff x="3474025" y="2296325"/>
            <a:chExt cx="238350" cy="242125"/>
          </a:xfrm>
        </p:grpSpPr>
        <p:sp>
          <p:nvSpPr>
            <p:cNvPr id="11" name="Google Shape;1546;p47">
              <a:extLst>
                <a:ext uri="{FF2B5EF4-FFF2-40B4-BE49-F238E27FC236}">
                  <a16:creationId xmlns:a16="http://schemas.microsoft.com/office/drawing/2014/main" id="{C60C1FD2-A02E-9F22-8CDC-BD849A1DE5F4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47;p47">
              <a:extLst>
                <a:ext uri="{FF2B5EF4-FFF2-40B4-BE49-F238E27FC236}">
                  <a16:creationId xmlns:a16="http://schemas.microsoft.com/office/drawing/2014/main" id="{BF8C6409-5E83-7694-F3AF-52906B834462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48;p47">
              <a:extLst>
                <a:ext uri="{FF2B5EF4-FFF2-40B4-BE49-F238E27FC236}">
                  <a16:creationId xmlns:a16="http://schemas.microsoft.com/office/drawing/2014/main" id="{73D75ED9-CB2C-F526-98A5-2ABF5C2D73FC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49;p47">
              <a:extLst>
                <a:ext uri="{FF2B5EF4-FFF2-40B4-BE49-F238E27FC236}">
                  <a16:creationId xmlns:a16="http://schemas.microsoft.com/office/drawing/2014/main" id="{17FBDF97-E64C-71A2-1573-93D10D94D7CC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50;p47">
              <a:extLst>
                <a:ext uri="{FF2B5EF4-FFF2-40B4-BE49-F238E27FC236}">
                  <a16:creationId xmlns:a16="http://schemas.microsoft.com/office/drawing/2014/main" id="{DBA9653D-2894-7A41-D63E-A2E522A71817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51;p47">
              <a:extLst>
                <a:ext uri="{FF2B5EF4-FFF2-40B4-BE49-F238E27FC236}">
                  <a16:creationId xmlns:a16="http://schemas.microsoft.com/office/drawing/2014/main" id="{1C01D293-9ED2-4B5C-27E9-5459F2B5BCF1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52;p47">
              <a:extLst>
                <a:ext uri="{FF2B5EF4-FFF2-40B4-BE49-F238E27FC236}">
                  <a16:creationId xmlns:a16="http://schemas.microsoft.com/office/drawing/2014/main" id="{81FC69E1-6D89-B11B-600B-E6B58EB6D9D9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" name="Google Shape;1564;p47">
            <a:extLst>
              <a:ext uri="{FF2B5EF4-FFF2-40B4-BE49-F238E27FC236}">
                <a16:creationId xmlns:a16="http://schemas.microsoft.com/office/drawing/2014/main" id="{0D20AD30-F3B5-FCFA-7D6E-7CBA8E3D4EE0}"/>
              </a:ext>
            </a:extLst>
          </p:cNvPr>
          <p:cNvGrpSpPr/>
          <p:nvPr/>
        </p:nvGrpSpPr>
        <p:grpSpPr>
          <a:xfrm rot="20987101" flipH="1">
            <a:off x="4201788" y="1487351"/>
            <a:ext cx="743167" cy="715866"/>
            <a:chOff x="3474025" y="2296325"/>
            <a:chExt cx="238350" cy="242125"/>
          </a:xfrm>
        </p:grpSpPr>
        <p:sp>
          <p:nvSpPr>
            <p:cNvPr id="20" name="Google Shape;1565;p47">
              <a:extLst>
                <a:ext uri="{FF2B5EF4-FFF2-40B4-BE49-F238E27FC236}">
                  <a16:creationId xmlns:a16="http://schemas.microsoft.com/office/drawing/2014/main" id="{F11D3047-7DD2-88BA-B321-62D5EEDF86B4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66;p47">
              <a:extLst>
                <a:ext uri="{FF2B5EF4-FFF2-40B4-BE49-F238E27FC236}">
                  <a16:creationId xmlns:a16="http://schemas.microsoft.com/office/drawing/2014/main" id="{D008B90A-64DF-EB03-B2E7-2A9D0755807A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567;p47">
              <a:extLst>
                <a:ext uri="{FF2B5EF4-FFF2-40B4-BE49-F238E27FC236}">
                  <a16:creationId xmlns:a16="http://schemas.microsoft.com/office/drawing/2014/main" id="{CFAE4B9A-63AE-DCE4-AB61-B62288728882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568;p47">
              <a:extLst>
                <a:ext uri="{FF2B5EF4-FFF2-40B4-BE49-F238E27FC236}">
                  <a16:creationId xmlns:a16="http://schemas.microsoft.com/office/drawing/2014/main" id="{7153F84C-6099-9E65-3D02-43C4EA650232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69;p47">
              <a:extLst>
                <a:ext uri="{FF2B5EF4-FFF2-40B4-BE49-F238E27FC236}">
                  <a16:creationId xmlns:a16="http://schemas.microsoft.com/office/drawing/2014/main" id="{76B5E734-316F-24B6-13AB-65846C33E24A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570;p47">
              <a:extLst>
                <a:ext uri="{FF2B5EF4-FFF2-40B4-BE49-F238E27FC236}">
                  <a16:creationId xmlns:a16="http://schemas.microsoft.com/office/drawing/2014/main" id="{4B2DDADF-5E37-122D-AF0E-203D36F61364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71;p47">
              <a:extLst>
                <a:ext uri="{FF2B5EF4-FFF2-40B4-BE49-F238E27FC236}">
                  <a16:creationId xmlns:a16="http://schemas.microsoft.com/office/drawing/2014/main" id="{8E6F50A8-81CD-6507-60F1-A9B9016B1492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" name="Google Shape;1553;p47">
            <a:extLst>
              <a:ext uri="{FF2B5EF4-FFF2-40B4-BE49-F238E27FC236}">
                <a16:creationId xmlns:a16="http://schemas.microsoft.com/office/drawing/2014/main" id="{BC9BEA5B-0FDF-F254-D83C-71F1FB9BDE28}"/>
              </a:ext>
            </a:extLst>
          </p:cNvPr>
          <p:cNvGrpSpPr/>
          <p:nvPr/>
        </p:nvGrpSpPr>
        <p:grpSpPr>
          <a:xfrm rot="-1495611" flipH="1">
            <a:off x="6743970" y="1416486"/>
            <a:ext cx="609249" cy="618898"/>
            <a:chOff x="3474025" y="2296325"/>
            <a:chExt cx="238350" cy="242125"/>
          </a:xfrm>
        </p:grpSpPr>
        <p:sp>
          <p:nvSpPr>
            <p:cNvPr id="28" name="Google Shape;1554;p47">
              <a:extLst>
                <a:ext uri="{FF2B5EF4-FFF2-40B4-BE49-F238E27FC236}">
                  <a16:creationId xmlns:a16="http://schemas.microsoft.com/office/drawing/2014/main" id="{F76EE1E9-8CC6-9B37-5132-EACA13F1A78D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555;p47">
              <a:extLst>
                <a:ext uri="{FF2B5EF4-FFF2-40B4-BE49-F238E27FC236}">
                  <a16:creationId xmlns:a16="http://schemas.microsoft.com/office/drawing/2014/main" id="{D90CBB94-BB2F-4A77-097E-AAEADC22EE4C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56;p47">
              <a:extLst>
                <a:ext uri="{FF2B5EF4-FFF2-40B4-BE49-F238E27FC236}">
                  <a16:creationId xmlns:a16="http://schemas.microsoft.com/office/drawing/2014/main" id="{EFDCAF9C-1399-4B21-FDA7-6070754A6F78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57;p47">
              <a:extLst>
                <a:ext uri="{FF2B5EF4-FFF2-40B4-BE49-F238E27FC236}">
                  <a16:creationId xmlns:a16="http://schemas.microsoft.com/office/drawing/2014/main" id="{FE2068CF-77C0-42A2-5BE0-0DE515750153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58;p47">
              <a:extLst>
                <a:ext uri="{FF2B5EF4-FFF2-40B4-BE49-F238E27FC236}">
                  <a16:creationId xmlns:a16="http://schemas.microsoft.com/office/drawing/2014/main" id="{13F9EDE4-58BD-67BD-4D50-45331BB26DC1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59;p47">
              <a:extLst>
                <a:ext uri="{FF2B5EF4-FFF2-40B4-BE49-F238E27FC236}">
                  <a16:creationId xmlns:a16="http://schemas.microsoft.com/office/drawing/2014/main" id="{4144EBE6-ED8F-A11A-108D-2874E007835A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60;p47">
              <a:extLst>
                <a:ext uri="{FF2B5EF4-FFF2-40B4-BE49-F238E27FC236}">
                  <a16:creationId xmlns:a16="http://schemas.microsoft.com/office/drawing/2014/main" id="{B668F2A8-5157-1E98-972C-E45F29971A89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" name="Google Shape;1456;p45">
            <a:extLst>
              <a:ext uri="{FF2B5EF4-FFF2-40B4-BE49-F238E27FC236}">
                <a16:creationId xmlns:a16="http://schemas.microsoft.com/office/drawing/2014/main" id="{B7A69A89-83BA-2145-0971-3C7AAB53BFBE}"/>
              </a:ext>
            </a:extLst>
          </p:cNvPr>
          <p:cNvGrpSpPr/>
          <p:nvPr/>
        </p:nvGrpSpPr>
        <p:grpSpPr>
          <a:xfrm rot="707990">
            <a:off x="7022059" y="699769"/>
            <a:ext cx="1106580" cy="605225"/>
            <a:chOff x="4351728" y="3942635"/>
            <a:chExt cx="1106544" cy="605205"/>
          </a:xfrm>
        </p:grpSpPr>
        <p:sp>
          <p:nvSpPr>
            <p:cNvPr id="3" name="Google Shape;1457;p45">
              <a:extLst>
                <a:ext uri="{FF2B5EF4-FFF2-40B4-BE49-F238E27FC236}">
                  <a16:creationId xmlns:a16="http://schemas.microsoft.com/office/drawing/2014/main" id="{FD8B3CC5-3447-4DBF-1C9E-1FEBA8F928F3}"/>
                </a:ext>
              </a:extLst>
            </p:cNvPr>
            <p:cNvSpPr/>
            <p:nvPr/>
          </p:nvSpPr>
          <p:spPr>
            <a:xfrm>
              <a:off x="4351728" y="3942635"/>
              <a:ext cx="1106544" cy="605205"/>
            </a:xfrm>
            <a:custGeom>
              <a:avLst/>
              <a:gdLst/>
              <a:ahLst/>
              <a:cxnLst/>
              <a:rect l="l" t="t" r="r" b="b"/>
              <a:pathLst>
                <a:path w="57625" h="31517" extrusionOk="0">
                  <a:moveTo>
                    <a:pt x="37551" y="1"/>
                  </a:moveTo>
                  <a:cubicBezTo>
                    <a:pt x="37280" y="1"/>
                    <a:pt x="37020" y="58"/>
                    <a:pt x="36777" y="165"/>
                  </a:cubicBezTo>
                  <a:cubicBezTo>
                    <a:pt x="31714" y="2445"/>
                    <a:pt x="28349" y="6108"/>
                    <a:pt x="26780" y="11060"/>
                  </a:cubicBezTo>
                  <a:cubicBezTo>
                    <a:pt x="26012" y="13481"/>
                    <a:pt x="25781" y="15914"/>
                    <a:pt x="25814" y="18071"/>
                  </a:cubicBezTo>
                  <a:lnTo>
                    <a:pt x="8452" y="6374"/>
                  </a:lnTo>
                  <a:cubicBezTo>
                    <a:pt x="8135" y="6160"/>
                    <a:pt x="7769" y="6058"/>
                    <a:pt x="7407" y="6058"/>
                  </a:cubicBezTo>
                  <a:cubicBezTo>
                    <a:pt x="6854" y="6058"/>
                    <a:pt x="6313" y="6295"/>
                    <a:pt x="5940" y="6752"/>
                  </a:cubicBezTo>
                  <a:lnTo>
                    <a:pt x="4314" y="8773"/>
                  </a:lnTo>
                  <a:lnTo>
                    <a:pt x="4104" y="8632"/>
                  </a:lnTo>
                  <a:cubicBezTo>
                    <a:pt x="3794" y="8423"/>
                    <a:pt x="3427" y="8310"/>
                    <a:pt x="3049" y="8310"/>
                  </a:cubicBezTo>
                  <a:cubicBezTo>
                    <a:pt x="2931" y="8310"/>
                    <a:pt x="2812" y="8322"/>
                    <a:pt x="2694" y="8343"/>
                  </a:cubicBezTo>
                  <a:cubicBezTo>
                    <a:pt x="2208" y="8440"/>
                    <a:pt x="1774" y="8723"/>
                    <a:pt x="1496" y="9135"/>
                  </a:cubicBezTo>
                  <a:lnTo>
                    <a:pt x="582" y="10489"/>
                  </a:lnTo>
                  <a:cubicBezTo>
                    <a:pt x="1" y="11347"/>
                    <a:pt x="227" y="12516"/>
                    <a:pt x="1084" y="13097"/>
                  </a:cubicBezTo>
                  <a:lnTo>
                    <a:pt x="23269" y="28112"/>
                  </a:lnTo>
                  <a:cubicBezTo>
                    <a:pt x="24053" y="29490"/>
                    <a:pt x="25781" y="31341"/>
                    <a:pt x="28435" y="31505"/>
                  </a:cubicBezTo>
                  <a:cubicBezTo>
                    <a:pt x="28558" y="31517"/>
                    <a:pt x="28683" y="31517"/>
                    <a:pt x="28813" y="31517"/>
                  </a:cubicBezTo>
                  <a:cubicBezTo>
                    <a:pt x="30574" y="31517"/>
                    <a:pt x="32210" y="30697"/>
                    <a:pt x="33554" y="29146"/>
                  </a:cubicBezTo>
                  <a:cubicBezTo>
                    <a:pt x="33825" y="28841"/>
                    <a:pt x="34073" y="28503"/>
                    <a:pt x="34299" y="28146"/>
                  </a:cubicBezTo>
                  <a:lnTo>
                    <a:pt x="56541" y="13097"/>
                  </a:lnTo>
                  <a:cubicBezTo>
                    <a:pt x="57398" y="12516"/>
                    <a:pt x="57624" y="11347"/>
                    <a:pt x="57042" y="10489"/>
                  </a:cubicBezTo>
                  <a:lnTo>
                    <a:pt x="56127" y="9135"/>
                  </a:lnTo>
                  <a:cubicBezTo>
                    <a:pt x="55846" y="8723"/>
                    <a:pt x="55416" y="8440"/>
                    <a:pt x="54926" y="8343"/>
                  </a:cubicBezTo>
                  <a:cubicBezTo>
                    <a:pt x="54807" y="8322"/>
                    <a:pt x="54689" y="8310"/>
                    <a:pt x="54569" y="8310"/>
                  </a:cubicBezTo>
                  <a:cubicBezTo>
                    <a:pt x="54197" y="8310"/>
                    <a:pt x="53831" y="8423"/>
                    <a:pt x="53514" y="8632"/>
                  </a:cubicBezTo>
                  <a:lnTo>
                    <a:pt x="53142" y="8885"/>
                  </a:lnTo>
                  <a:cubicBezTo>
                    <a:pt x="53079" y="8824"/>
                    <a:pt x="53011" y="8768"/>
                    <a:pt x="52944" y="8711"/>
                  </a:cubicBezTo>
                  <a:lnTo>
                    <a:pt x="52842" y="8598"/>
                  </a:lnTo>
                  <a:cubicBezTo>
                    <a:pt x="52792" y="8530"/>
                    <a:pt x="52730" y="8468"/>
                    <a:pt x="52667" y="8406"/>
                  </a:cubicBezTo>
                  <a:lnTo>
                    <a:pt x="51099" y="6673"/>
                  </a:lnTo>
                  <a:cubicBezTo>
                    <a:pt x="50731" y="6267"/>
                    <a:pt x="50218" y="6058"/>
                    <a:pt x="49704" y="6058"/>
                  </a:cubicBezTo>
                  <a:cubicBezTo>
                    <a:pt x="49360" y="6058"/>
                    <a:pt x="49015" y="6149"/>
                    <a:pt x="48710" y="6340"/>
                  </a:cubicBezTo>
                  <a:cubicBezTo>
                    <a:pt x="47102" y="5566"/>
                    <a:pt x="45539" y="4816"/>
                    <a:pt x="45516" y="4810"/>
                  </a:cubicBezTo>
                  <a:cubicBezTo>
                    <a:pt x="45268" y="4686"/>
                    <a:pt x="44997" y="4625"/>
                    <a:pt x="44720" y="4625"/>
                  </a:cubicBezTo>
                  <a:cubicBezTo>
                    <a:pt x="44997" y="4495"/>
                    <a:pt x="45278" y="4370"/>
                    <a:pt x="45560" y="4257"/>
                  </a:cubicBezTo>
                  <a:cubicBezTo>
                    <a:pt x="46373" y="3940"/>
                    <a:pt x="46859" y="3094"/>
                    <a:pt x="46729" y="2231"/>
                  </a:cubicBezTo>
                  <a:cubicBezTo>
                    <a:pt x="46633" y="1593"/>
                    <a:pt x="46136" y="791"/>
                    <a:pt x="45059" y="633"/>
                  </a:cubicBezTo>
                  <a:cubicBezTo>
                    <a:pt x="44991" y="621"/>
                    <a:pt x="44890" y="610"/>
                    <a:pt x="44760" y="594"/>
                  </a:cubicBezTo>
                  <a:cubicBezTo>
                    <a:pt x="44551" y="571"/>
                    <a:pt x="44252" y="543"/>
                    <a:pt x="43895" y="509"/>
                  </a:cubicBezTo>
                  <a:cubicBezTo>
                    <a:pt x="43202" y="446"/>
                    <a:pt x="42282" y="368"/>
                    <a:pt x="41360" y="295"/>
                  </a:cubicBezTo>
                  <a:cubicBezTo>
                    <a:pt x="39526" y="147"/>
                    <a:pt x="37692" y="6"/>
                    <a:pt x="37692" y="6"/>
                  </a:cubicBezTo>
                  <a:cubicBezTo>
                    <a:pt x="37642" y="1"/>
                    <a:pt x="37596" y="1"/>
                    <a:pt x="375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1458;p45">
              <a:extLst>
                <a:ext uri="{FF2B5EF4-FFF2-40B4-BE49-F238E27FC236}">
                  <a16:creationId xmlns:a16="http://schemas.microsoft.com/office/drawing/2014/main" id="{439B734C-CBDC-A6F1-9D17-C4BC48C2A752}"/>
                </a:ext>
              </a:extLst>
            </p:cNvPr>
            <p:cNvSpPr/>
            <p:nvPr/>
          </p:nvSpPr>
          <p:spPr>
            <a:xfrm>
              <a:off x="4441711" y="4095046"/>
              <a:ext cx="924312" cy="388294"/>
            </a:xfrm>
            <a:custGeom>
              <a:avLst/>
              <a:gdLst/>
              <a:ahLst/>
              <a:cxnLst/>
              <a:rect l="l" t="t" r="r" b="b"/>
              <a:pathLst>
                <a:path w="48135" h="20221" extrusionOk="0">
                  <a:moveTo>
                    <a:pt x="2716" y="0"/>
                  </a:moveTo>
                  <a:lnTo>
                    <a:pt x="1" y="3360"/>
                  </a:lnTo>
                  <a:lnTo>
                    <a:pt x="24127" y="20220"/>
                  </a:lnTo>
                  <a:lnTo>
                    <a:pt x="48134" y="3433"/>
                  </a:lnTo>
                  <a:lnTo>
                    <a:pt x="45018" y="0"/>
                  </a:lnTo>
                  <a:lnTo>
                    <a:pt x="24127" y="14418"/>
                  </a:lnTo>
                  <a:lnTo>
                    <a:pt x="271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459;p45">
              <a:extLst>
                <a:ext uri="{FF2B5EF4-FFF2-40B4-BE49-F238E27FC236}">
                  <a16:creationId xmlns:a16="http://schemas.microsoft.com/office/drawing/2014/main" id="{26E0A2CC-E313-65F5-5AD1-01E1B409E6F7}"/>
                </a:ext>
              </a:extLst>
            </p:cNvPr>
            <p:cNvSpPr/>
            <p:nvPr/>
          </p:nvSpPr>
          <p:spPr>
            <a:xfrm>
              <a:off x="4441922" y="4134718"/>
              <a:ext cx="463087" cy="323312"/>
            </a:xfrm>
            <a:custGeom>
              <a:avLst/>
              <a:gdLst/>
              <a:ahLst/>
              <a:cxnLst/>
              <a:rect l="l" t="t" r="r" b="b"/>
              <a:pathLst>
                <a:path w="24116" h="16837" extrusionOk="0">
                  <a:moveTo>
                    <a:pt x="1040" y="0"/>
                  </a:moveTo>
                  <a:lnTo>
                    <a:pt x="1" y="1299"/>
                  </a:lnTo>
                  <a:lnTo>
                    <a:pt x="20926" y="15462"/>
                  </a:lnTo>
                  <a:cubicBezTo>
                    <a:pt x="20926" y="15462"/>
                    <a:pt x="22710" y="16836"/>
                    <a:pt x="23868" y="16836"/>
                  </a:cubicBezTo>
                  <a:cubicBezTo>
                    <a:pt x="23933" y="16836"/>
                    <a:pt x="23997" y="16832"/>
                    <a:pt x="24059" y="16822"/>
                  </a:cubicBezTo>
                  <a:lnTo>
                    <a:pt x="24116" y="15038"/>
                  </a:lnTo>
                  <a:cubicBezTo>
                    <a:pt x="24116" y="15038"/>
                    <a:pt x="1999" y="729"/>
                    <a:pt x="1040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60;p45">
              <a:extLst>
                <a:ext uri="{FF2B5EF4-FFF2-40B4-BE49-F238E27FC236}">
                  <a16:creationId xmlns:a16="http://schemas.microsoft.com/office/drawing/2014/main" id="{93202A35-C521-B647-8AC3-D68894A5BEB6}"/>
                </a:ext>
              </a:extLst>
            </p:cNvPr>
            <p:cNvSpPr/>
            <p:nvPr/>
          </p:nvSpPr>
          <p:spPr>
            <a:xfrm>
              <a:off x="4903031" y="4138309"/>
              <a:ext cx="462991" cy="323312"/>
            </a:xfrm>
            <a:custGeom>
              <a:avLst/>
              <a:gdLst/>
              <a:ahLst/>
              <a:cxnLst/>
              <a:rect l="l" t="t" r="r" b="b"/>
              <a:pathLst>
                <a:path w="24111" h="16837" extrusionOk="0">
                  <a:moveTo>
                    <a:pt x="23071" y="0"/>
                  </a:moveTo>
                  <a:cubicBezTo>
                    <a:pt x="22112" y="734"/>
                    <a:pt x="1" y="15043"/>
                    <a:pt x="1" y="15043"/>
                  </a:cubicBezTo>
                  <a:lnTo>
                    <a:pt x="51" y="16822"/>
                  </a:lnTo>
                  <a:cubicBezTo>
                    <a:pt x="112" y="16832"/>
                    <a:pt x="176" y="16836"/>
                    <a:pt x="242" y="16836"/>
                  </a:cubicBezTo>
                  <a:cubicBezTo>
                    <a:pt x="1401" y="16836"/>
                    <a:pt x="3185" y="15461"/>
                    <a:pt x="3185" y="15461"/>
                  </a:cubicBezTo>
                  <a:lnTo>
                    <a:pt x="24110" y="1298"/>
                  </a:lnTo>
                  <a:lnTo>
                    <a:pt x="23071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461;p45">
              <a:extLst>
                <a:ext uri="{FF2B5EF4-FFF2-40B4-BE49-F238E27FC236}">
                  <a16:creationId xmlns:a16="http://schemas.microsoft.com/office/drawing/2014/main" id="{46299C8C-0095-6CC8-BA08-265CFFDE955B}"/>
                </a:ext>
              </a:extLst>
            </p:cNvPr>
            <p:cNvSpPr/>
            <p:nvPr/>
          </p:nvSpPr>
          <p:spPr>
            <a:xfrm>
              <a:off x="4392706" y="4138309"/>
              <a:ext cx="1024453" cy="373527"/>
            </a:xfrm>
            <a:custGeom>
              <a:avLst/>
              <a:gdLst/>
              <a:ahLst/>
              <a:cxnLst/>
              <a:rect l="l" t="t" r="r" b="b"/>
              <a:pathLst>
                <a:path w="53350" h="19452" extrusionOk="0">
                  <a:moveTo>
                    <a:pt x="915" y="0"/>
                  </a:moveTo>
                  <a:lnTo>
                    <a:pt x="0" y="1349"/>
                  </a:lnTo>
                  <a:lnTo>
                    <a:pt x="22586" y="16635"/>
                  </a:lnTo>
                  <a:cubicBezTo>
                    <a:pt x="22586" y="16635"/>
                    <a:pt x="24053" y="19452"/>
                    <a:pt x="26679" y="19452"/>
                  </a:cubicBezTo>
                  <a:cubicBezTo>
                    <a:pt x="29303" y="19452"/>
                    <a:pt x="30766" y="16635"/>
                    <a:pt x="30766" y="16635"/>
                  </a:cubicBezTo>
                  <a:lnTo>
                    <a:pt x="53350" y="1349"/>
                  </a:lnTo>
                  <a:lnTo>
                    <a:pt x="52435" y="0"/>
                  </a:lnTo>
                  <a:lnTo>
                    <a:pt x="28773" y="16009"/>
                  </a:lnTo>
                  <a:cubicBezTo>
                    <a:pt x="28773" y="16009"/>
                    <a:pt x="27837" y="16639"/>
                    <a:pt x="26595" y="16639"/>
                  </a:cubicBezTo>
                  <a:cubicBezTo>
                    <a:pt x="25973" y="16639"/>
                    <a:pt x="25275" y="16481"/>
                    <a:pt x="24579" y="16009"/>
                  </a:cubicBezTo>
                  <a:lnTo>
                    <a:pt x="91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462;p45">
              <a:extLst>
                <a:ext uri="{FF2B5EF4-FFF2-40B4-BE49-F238E27FC236}">
                  <a16:creationId xmlns:a16="http://schemas.microsoft.com/office/drawing/2014/main" id="{ABF9B8D4-70C3-01A3-DB3B-7D6D7FF6A525}"/>
                </a:ext>
              </a:extLst>
            </p:cNvPr>
            <p:cNvSpPr/>
            <p:nvPr/>
          </p:nvSpPr>
          <p:spPr>
            <a:xfrm>
              <a:off x="4903243" y="4067509"/>
              <a:ext cx="438067" cy="360661"/>
            </a:xfrm>
            <a:custGeom>
              <a:avLst/>
              <a:gdLst/>
              <a:ahLst/>
              <a:cxnLst/>
              <a:rect l="l" t="t" r="r" b="b"/>
              <a:pathLst>
                <a:path w="22813" h="18782" extrusionOk="0">
                  <a:moveTo>
                    <a:pt x="15987" y="1"/>
                  </a:moveTo>
                  <a:cubicBezTo>
                    <a:pt x="1" y="430"/>
                    <a:pt x="108" y="18782"/>
                    <a:pt x="108" y="18782"/>
                  </a:cubicBezTo>
                  <a:cubicBezTo>
                    <a:pt x="108" y="18782"/>
                    <a:pt x="9767" y="3365"/>
                    <a:pt x="22649" y="3263"/>
                  </a:cubicBezTo>
                  <a:cubicBezTo>
                    <a:pt x="22812" y="3263"/>
                    <a:pt x="15987" y="1"/>
                    <a:pt x="15987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463;p45">
              <a:extLst>
                <a:ext uri="{FF2B5EF4-FFF2-40B4-BE49-F238E27FC236}">
                  <a16:creationId xmlns:a16="http://schemas.microsoft.com/office/drawing/2014/main" id="{56076CDA-5966-9DC2-C8BC-95C2854A254F}"/>
                </a:ext>
              </a:extLst>
            </p:cNvPr>
            <p:cNvSpPr/>
            <p:nvPr/>
          </p:nvSpPr>
          <p:spPr>
            <a:xfrm>
              <a:off x="4794211" y="3978755"/>
              <a:ext cx="421994" cy="449415"/>
            </a:xfrm>
            <a:custGeom>
              <a:avLst/>
              <a:gdLst/>
              <a:ahLst/>
              <a:cxnLst/>
              <a:rect l="l" t="t" r="r" b="b"/>
              <a:pathLst>
                <a:path w="21976" h="23404" extrusionOk="0">
                  <a:moveTo>
                    <a:pt x="14508" y="0"/>
                  </a:moveTo>
                  <a:cubicBezTo>
                    <a:pt x="1" y="6537"/>
                    <a:pt x="5786" y="23404"/>
                    <a:pt x="5786" y="23404"/>
                  </a:cubicBezTo>
                  <a:cubicBezTo>
                    <a:pt x="5786" y="23404"/>
                    <a:pt x="9777" y="5425"/>
                    <a:pt x="21829" y="632"/>
                  </a:cubicBezTo>
                  <a:cubicBezTo>
                    <a:pt x="21975" y="569"/>
                    <a:pt x="14508" y="0"/>
                    <a:pt x="145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464;p45">
              <a:extLst>
                <a:ext uri="{FF2B5EF4-FFF2-40B4-BE49-F238E27FC236}">
                  <a16:creationId xmlns:a16="http://schemas.microsoft.com/office/drawing/2014/main" id="{4C88A836-0D1B-6B3E-A835-E956F6CF4D00}"/>
                </a:ext>
              </a:extLst>
            </p:cNvPr>
            <p:cNvSpPr/>
            <p:nvPr/>
          </p:nvSpPr>
          <p:spPr>
            <a:xfrm>
              <a:off x="4746838" y="4381643"/>
              <a:ext cx="318262" cy="130193"/>
            </a:xfrm>
            <a:custGeom>
              <a:avLst/>
              <a:gdLst/>
              <a:ahLst/>
              <a:cxnLst/>
              <a:rect l="l" t="t" r="r" b="b"/>
              <a:pathLst>
                <a:path w="16574" h="6780" extrusionOk="0">
                  <a:moveTo>
                    <a:pt x="1203" y="1"/>
                  </a:moveTo>
                  <a:lnTo>
                    <a:pt x="1" y="1158"/>
                  </a:lnTo>
                  <a:lnTo>
                    <a:pt x="4144" y="3963"/>
                  </a:lnTo>
                  <a:cubicBezTo>
                    <a:pt x="4144" y="3963"/>
                    <a:pt x="5369" y="6764"/>
                    <a:pt x="8237" y="6780"/>
                  </a:cubicBezTo>
                  <a:cubicBezTo>
                    <a:pt x="8237" y="6780"/>
                    <a:pt x="10873" y="6628"/>
                    <a:pt x="12324" y="3963"/>
                  </a:cubicBezTo>
                  <a:lnTo>
                    <a:pt x="16574" y="1090"/>
                  </a:lnTo>
                  <a:lnTo>
                    <a:pt x="15440" y="1"/>
                  </a:lnTo>
                  <a:lnTo>
                    <a:pt x="10331" y="3337"/>
                  </a:lnTo>
                  <a:cubicBezTo>
                    <a:pt x="10331" y="3337"/>
                    <a:pt x="9582" y="3925"/>
                    <a:pt x="8331" y="3925"/>
                  </a:cubicBezTo>
                  <a:cubicBezTo>
                    <a:pt x="7711" y="3925"/>
                    <a:pt x="6967" y="3780"/>
                    <a:pt x="6131" y="3348"/>
                  </a:cubicBezTo>
                  <a:lnTo>
                    <a:pt x="1203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48909198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" name="Google Shape;720;p35"/>
          <p:cNvGrpSpPr/>
          <p:nvPr/>
        </p:nvGrpSpPr>
        <p:grpSpPr>
          <a:xfrm rot="8375196">
            <a:off x="4172776" y="338974"/>
            <a:ext cx="649573" cy="659877"/>
            <a:chOff x="3474025" y="2296325"/>
            <a:chExt cx="238350" cy="242125"/>
          </a:xfrm>
        </p:grpSpPr>
        <p:sp>
          <p:nvSpPr>
            <p:cNvPr id="721" name="Google Shape;721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8" name="Google Shape;728;p35"/>
          <p:cNvGrpSpPr/>
          <p:nvPr/>
        </p:nvGrpSpPr>
        <p:grpSpPr>
          <a:xfrm rot="835689">
            <a:off x="522337" y="2699487"/>
            <a:ext cx="649582" cy="659864"/>
            <a:chOff x="3474025" y="2296325"/>
            <a:chExt cx="238350" cy="242125"/>
          </a:xfrm>
        </p:grpSpPr>
        <p:sp>
          <p:nvSpPr>
            <p:cNvPr id="729" name="Google Shape;729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4" name="Google Shape;744;p35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" name="Google Shape;745;p35"/>
          <p:cNvSpPr txBox="1">
            <a:spLocks noGrp="1"/>
          </p:cNvSpPr>
          <p:nvPr>
            <p:ph type="ctrTitle"/>
          </p:nvPr>
        </p:nvSpPr>
        <p:spPr>
          <a:xfrm>
            <a:off x="1137694" y="1273997"/>
            <a:ext cx="6867300" cy="212808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HỌC KẾT THÚC,</a:t>
            </a:r>
            <a:b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M ƠN CÁC EM </a:t>
            </a:r>
            <a:b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" sz="3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</a:t>
            </a:r>
            <a:endParaRPr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47" name="Google Shape;747;p35"/>
          <p:cNvGrpSpPr/>
          <p:nvPr/>
        </p:nvGrpSpPr>
        <p:grpSpPr>
          <a:xfrm rot="-1207081">
            <a:off x="1188615" y="3428885"/>
            <a:ext cx="852767" cy="866251"/>
            <a:chOff x="3474025" y="2296325"/>
            <a:chExt cx="238350" cy="242125"/>
          </a:xfrm>
        </p:grpSpPr>
        <p:sp>
          <p:nvSpPr>
            <p:cNvPr id="748" name="Google Shape;748;p35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35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35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35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35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35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35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9" name="Google Shape;759;p35"/>
          <p:cNvGrpSpPr/>
          <p:nvPr/>
        </p:nvGrpSpPr>
        <p:grpSpPr>
          <a:xfrm rot="319946">
            <a:off x="3593129" y="3665764"/>
            <a:ext cx="1975504" cy="1510807"/>
            <a:chOff x="968823" y="2819327"/>
            <a:chExt cx="1032576" cy="789684"/>
          </a:xfrm>
        </p:grpSpPr>
        <p:sp>
          <p:nvSpPr>
            <p:cNvPr id="760" name="Google Shape;760;p35"/>
            <p:cNvSpPr/>
            <p:nvPr/>
          </p:nvSpPr>
          <p:spPr>
            <a:xfrm>
              <a:off x="968823" y="2819327"/>
              <a:ext cx="1032576" cy="789684"/>
            </a:xfrm>
            <a:custGeom>
              <a:avLst/>
              <a:gdLst/>
              <a:ahLst/>
              <a:cxnLst/>
              <a:rect l="l" t="t" r="r" b="b"/>
              <a:pathLst>
                <a:path w="53773" h="41124" extrusionOk="0">
                  <a:moveTo>
                    <a:pt x="31340" y="1"/>
                  </a:moveTo>
                  <a:cubicBezTo>
                    <a:pt x="31199" y="1"/>
                    <a:pt x="31058" y="17"/>
                    <a:pt x="30923" y="51"/>
                  </a:cubicBezTo>
                  <a:cubicBezTo>
                    <a:pt x="29133" y="181"/>
                    <a:pt x="27727" y="600"/>
                    <a:pt x="26718" y="1288"/>
                  </a:cubicBezTo>
                  <a:cubicBezTo>
                    <a:pt x="25413" y="803"/>
                    <a:pt x="23105" y="131"/>
                    <a:pt x="20316" y="131"/>
                  </a:cubicBezTo>
                  <a:cubicBezTo>
                    <a:pt x="20028" y="131"/>
                    <a:pt x="19741" y="136"/>
                    <a:pt x="19458" y="153"/>
                  </a:cubicBezTo>
                  <a:cubicBezTo>
                    <a:pt x="16308" y="306"/>
                    <a:pt x="9641" y="1012"/>
                    <a:pt x="5876" y="1429"/>
                  </a:cubicBezTo>
                  <a:lnTo>
                    <a:pt x="2715" y="1429"/>
                  </a:lnTo>
                  <a:cubicBezTo>
                    <a:pt x="1699" y="1429"/>
                    <a:pt x="863" y="2236"/>
                    <a:pt x="842" y="3258"/>
                  </a:cubicBezTo>
                  <a:lnTo>
                    <a:pt x="11" y="34863"/>
                  </a:lnTo>
                  <a:cubicBezTo>
                    <a:pt x="0" y="35371"/>
                    <a:pt x="191" y="35858"/>
                    <a:pt x="542" y="36224"/>
                  </a:cubicBezTo>
                  <a:cubicBezTo>
                    <a:pt x="897" y="36585"/>
                    <a:pt x="1384" y="36788"/>
                    <a:pt x="1892" y="36788"/>
                  </a:cubicBezTo>
                  <a:lnTo>
                    <a:pt x="13204" y="36788"/>
                  </a:lnTo>
                  <a:cubicBezTo>
                    <a:pt x="12848" y="38211"/>
                    <a:pt x="13548" y="39712"/>
                    <a:pt x="14851" y="40272"/>
                  </a:cubicBezTo>
                  <a:lnTo>
                    <a:pt x="15236" y="40436"/>
                  </a:lnTo>
                  <a:cubicBezTo>
                    <a:pt x="15575" y="40576"/>
                    <a:pt x="15930" y="40650"/>
                    <a:pt x="16297" y="40650"/>
                  </a:cubicBezTo>
                  <a:cubicBezTo>
                    <a:pt x="16951" y="40650"/>
                    <a:pt x="17566" y="40413"/>
                    <a:pt x="18053" y="40001"/>
                  </a:cubicBezTo>
                  <a:cubicBezTo>
                    <a:pt x="18142" y="40193"/>
                    <a:pt x="18261" y="40368"/>
                    <a:pt x="18413" y="40520"/>
                  </a:cubicBezTo>
                  <a:cubicBezTo>
                    <a:pt x="18758" y="40876"/>
                    <a:pt x="19238" y="41079"/>
                    <a:pt x="19734" y="41084"/>
                  </a:cubicBezTo>
                  <a:cubicBezTo>
                    <a:pt x="19734" y="41084"/>
                    <a:pt x="23782" y="41124"/>
                    <a:pt x="23787" y="41124"/>
                  </a:cubicBezTo>
                  <a:cubicBezTo>
                    <a:pt x="23900" y="41124"/>
                    <a:pt x="24014" y="41113"/>
                    <a:pt x="24121" y="41090"/>
                  </a:cubicBezTo>
                  <a:cubicBezTo>
                    <a:pt x="24121" y="41090"/>
                    <a:pt x="25374" y="41101"/>
                    <a:pt x="25379" y="41101"/>
                  </a:cubicBezTo>
                  <a:cubicBezTo>
                    <a:pt x="25871" y="41101"/>
                    <a:pt x="26338" y="40910"/>
                    <a:pt x="26695" y="40566"/>
                  </a:cubicBezTo>
                  <a:cubicBezTo>
                    <a:pt x="27050" y="40215"/>
                    <a:pt x="27253" y="39741"/>
                    <a:pt x="27260" y="39245"/>
                  </a:cubicBezTo>
                  <a:lnTo>
                    <a:pt x="27270" y="37489"/>
                  </a:lnTo>
                  <a:cubicBezTo>
                    <a:pt x="28100" y="37450"/>
                    <a:pt x="28896" y="37206"/>
                    <a:pt x="29556" y="36788"/>
                  </a:cubicBezTo>
                  <a:lnTo>
                    <a:pt x="51883" y="36788"/>
                  </a:lnTo>
                  <a:cubicBezTo>
                    <a:pt x="52391" y="36788"/>
                    <a:pt x="52870" y="36585"/>
                    <a:pt x="53225" y="36230"/>
                  </a:cubicBezTo>
                  <a:cubicBezTo>
                    <a:pt x="53582" y="35869"/>
                    <a:pt x="53773" y="35377"/>
                    <a:pt x="53762" y="34876"/>
                  </a:cubicBezTo>
                  <a:lnTo>
                    <a:pt x="53129" y="3269"/>
                  </a:lnTo>
                  <a:cubicBezTo>
                    <a:pt x="53113" y="2247"/>
                    <a:pt x="52277" y="1429"/>
                    <a:pt x="51250" y="1429"/>
                  </a:cubicBezTo>
                  <a:lnTo>
                    <a:pt x="48382" y="1429"/>
                  </a:lnTo>
                  <a:cubicBezTo>
                    <a:pt x="44786" y="1028"/>
                    <a:pt x="38594" y="373"/>
                    <a:pt x="35207" y="165"/>
                  </a:cubicBezTo>
                  <a:cubicBezTo>
                    <a:pt x="34975" y="63"/>
                    <a:pt x="34716" y="1"/>
                    <a:pt x="344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35"/>
            <p:cNvSpPr/>
            <p:nvPr/>
          </p:nvSpPr>
          <p:spPr>
            <a:xfrm>
              <a:off x="1176594" y="2929108"/>
              <a:ext cx="164796" cy="167523"/>
            </a:xfrm>
            <a:custGeom>
              <a:avLst/>
              <a:gdLst/>
              <a:ahLst/>
              <a:cxnLst/>
              <a:rect l="l" t="t" r="r" b="b"/>
              <a:pathLst>
                <a:path w="8582" h="8724" extrusionOk="0">
                  <a:moveTo>
                    <a:pt x="1829" y="1"/>
                  </a:moveTo>
                  <a:cubicBezTo>
                    <a:pt x="1445" y="1"/>
                    <a:pt x="1057" y="124"/>
                    <a:pt x="730" y="380"/>
                  </a:cubicBezTo>
                  <a:cubicBezTo>
                    <a:pt x="357" y="674"/>
                    <a:pt x="115" y="1097"/>
                    <a:pt x="58" y="1571"/>
                  </a:cubicBezTo>
                  <a:cubicBezTo>
                    <a:pt x="1" y="2040"/>
                    <a:pt x="131" y="2509"/>
                    <a:pt x="425" y="2887"/>
                  </a:cubicBezTo>
                  <a:lnTo>
                    <a:pt x="4325" y="7871"/>
                  </a:lnTo>
                  <a:cubicBezTo>
                    <a:pt x="4692" y="8340"/>
                    <a:pt x="5217" y="8634"/>
                    <a:pt x="5810" y="8707"/>
                  </a:cubicBezTo>
                  <a:cubicBezTo>
                    <a:pt x="5900" y="8718"/>
                    <a:pt x="5990" y="8723"/>
                    <a:pt x="6081" y="8723"/>
                  </a:cubicBezTo>
                  <a:cubicBezTo>
                    <a:pt x="6577" y="8723"/>
                    <a:pt x="7051" y="8559"/>
                    <a:pt x="7447" y="8249"/>
                  </a:cubicBezTo>
                  <a:cubicBezTo>
                    <a:pt x="8413" y="7493"/>
                    <a:pt x="8582" y="6093"/>
                    <a:pt x="7825" y="5133"/>
                  </a:cubicBezTo>
                  <a:lnTo>
                    <a:pt x="5500" y="2152"/>
                  </a:lnTo>
                  <a:cubicBezTo>
                    <a:pt x="5451" y="2094"/>
                    <a:pt x="5381" y="2064"/>
                    <a:pt x="5312" y="2064"/>
                  </a:cubicBezTo>
                  <a:cubicBezTo>
                    <a:pt x="5261" y="2064"/>
                    <a:pt x="5210" y="2080"/>
                    <a:pt x="5167" y="2113"/>
                  </a:cubicBezTo>
                  <a:cubicBezTo>
                    <a:pt x="5065" y="2192"/>
                    <a:pt x="5047" y="2339"/>
                    <a:pt x="5127" y="2441"/>
                  </a:cubicBezTo>
                  <a:lnTo>
                    <a:pt x="7458" y="5422"/>
                  </a:lnTo>
                  <a:cubicBezTo>
                    <a:pt x="8051" y="6183"/>
                    <a:pt x="7921" y="7284"/>
                    <a:pt x="7159" y="7882"/>
                  </a:cubicBezTo>
                  <a:cubicBezTo>
                    <a:pt x="6842" y="8128"/>
                    <a:pt x="6462" y="8255"/>
                    <a:pt x="6069" y="8255"/>
                  </a:cubicBezTo>
                  <a:cubicBezTo>
                    <a:pt x="6002" y="8255"/>
                    <a:pt x="5934" y="8251"/>
                    <a:pt x="5866" y="8244"/>
                  </a:cubicBezTo>
                  <a:cubicBezTo>
                    <a:pt x="5398" y="8181"/>
                    <a:pt x="4985" y="7950"/>
                    <a:pt x="4698" y="7577"/>
                  </a:cubicBezTo>
                  <a:lnTo>
                    <a:pt x="797" y="2598"/>
                  </a:lnTo>
                  <a:cubicBezTo>
                    <a:pt x="577" y="2316"/>
                    <a:pt x="480" y="1972"/>
                    <a:pt x="527" y="1628"/>
                  </a:cubicBezTo>
                  <a:cubicBezTo>
                    <a:pt x="566" y="1277"/>
                    <a:pt x="741" y="967"/>
                    <a:pt x="1017" y="748"/>
                  </a:cubicBezTo>
                  <a:cubicBezTo>
                    <a:pt x="1259" y="560"/>
                    <a:pt x="1546" y="470"/>
                    <a:pt x="1830" y="470"/>
                  </a:cubicBezTo>
                  <a:cubicBezTo>
                    <a:pt x="2223" y="470"/>
                    <a:pt x="2610" y="642"/>
                    <a:pt x="2869" y="972"/>
                  </a:cubicBezTo>
                  <a:lnTo>
                    <a:pt x="6318" y="5375"/>
                  </a:lnTo>
                  <a:cubicBezTo>
                    <a:pt x="6611" y="5755"/>
                    <a:pt x="6543" y="6297"/>
                    <a:pt x="6170" y="6589"/>
                  </a:cubicBezTo>
                  <a:cubicBezTo>
                    <a:pt x="6012" y="6713"/>
                    <a:pt x="5823" y="6773"/>
                    <a:pt x="5636" y="6773"/>
                  </a:cubicBezTo>
                  <a:cubicBezTo>
                    <a:pt x="5377" y="6773"/>
                    <a:pt x="5122" y="6659"/>
                    <a:pt x="4951" y="6443"/>
                  </a:cubicBezTo>
                  <a:lnTo>
                    <a:pt x="1707" y="2293"/>
                  </a:lnTo>
                  <a:cubicBezTo>
                    <a:pt x="1660" y="2235"/>
                    <a:pt x="1592" y="2205"/>
                    <a:pt x="1523" y="2205"/>
                  </a:cubicBezTo>
                  <a:cubicBezTo>
                    <a:pt x="1473" y="2205"/>
                    <a:pt x="1422" y="2221"/>
                    <a:pt x="1379" y="2254"/>
                  </a:cubicBezTo>
                  <a:cubicBezTo>
                    <a:pt x="1277" y="2334"/>
                    <a:pt x="1259" y="2480"/>
                    <a:pt x="1339" y="2582"/>
                  </a:cubicBezTo>
                  <a:lnTo>
                    <a:pt x="4585" y="6730"/>
                  </a:lnTo>
                  <a:cubicBezTo>
                    <a:pt x="4847" y="7068"/>
                    <a:pt x="5240" y="7244"/>
                    <a:pt x="5637" y="7244"/>
                  </a:cubicBezTo>
                  <a:cubicBezTo>
                    <a:pt x="5925" y="7244"/>
                    <a:pt x="6215" y="7152"/>
                    <a:pt x="6459" y="6962"/>
                  </a:cubicBezTo>
                  <a:cubicBezTo>
                    <a:pt x="7035" y="6505"/>
                    <a:pt x="7136" y="5669"/>
                    <a:pt x="6685" y="5088"/>
                  </a:cubicBezTo>
                  <a:lnTo>
                    <a:pt x="3236" y="685"/>
                  </a:lnTo>
                  <a:cubicBezTo>
                    <a:pt x="2886" y="237"/>
                    <a:pt x="2361" y="1"/>
                    <a:pt x="1829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35"/>
            <p:cNvSpPr/>
            <p:nvPr/>
          </p:nvSpPr>
          <p:spPr>
            <a:xfrm>
              <a:off x="1441742" y="3430697"/>
              <a:ext cx="93017" cy="72509"/>
            </a:xfrm>
            <a:custGeom>
              <a:avLst/>
              <a:gdLst/>
              <a:ahLst/>
              <a:cxnLst/>
              <a:rect l="l" t="t" r="r" b="b"/>
              <a:pathLst>
                <a:path w="4844" h="3776" extrusionOk="0">
                  <a:moveTo>
                    <a:pt x="2422" y="0"/>
                  </a:moveTo>
                  <a:cubicBezTo>
                    <a:pt x="1085" y="0"/>
                    <a:pt x="1" y="847"/>
                    <a:pt x="1" y="1886"/>
                  </a:cubicBezTo>
                  <a:cubicBezTo>
                    <a:pt x="1" y="2929"/>
                    <a:pt x="1085" y="3776"/>
                    <a:pt x="2422" y="3776"/>
                  </a:cubicBezTo>
                  <a:cubicBezTo>
                    <a:pt x="3760" y="3776"/>
                    <a:pt x="4844" y="2929"/>
                    <a:pt x="4844" y="1886"/>
                  </a:cubicBezTo>
                  <a:cubicBezTo>
                    <a:pt x="4844" y="847"/>
                    <a:pt x="3760" y="0"/>
                    <a:pt x="2422" y="0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35"/>
            <p:cNvSpPr/>
            <p:nvPr/>
          </p:nvSpPr>
          <p:spPr>
            <a:xfrm>
              <a:off x="1005135" y="2882734"/>
              <a:ext cx="959971" cy="606953"/>
            </a:xfrm>
            <a:custGeom>
              <a:avLst/>
              <a:gdLst/>
              <a:ahLst/>
              <a:cxnLst/>
              <a:rect l="l" t="t" r="r" b="b"/>
              <a:pathLst>
                <a:path w="49992" h="31608" extrusionOk="0">
                  <a:moveTo>
                    <a:pt x="824" y="0"/>
                  </a:moveTo>
                  <a:lnTo>
                    <a:pt x="1" y="31607"/>
                  </a:lnTo>
                  <a:lnTo>
                    <a:pt x="49992" y="31607"/>
                  </a:lnTo>
                  <a:lnTo>
                    <a:pt x="4935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35"/>
            <p:cNvSpPr/>
            <p:nvPr/>
          </p:nvSpPr>
          <p:spPr>
            <a:xfrm>
              <a:off x="1450652" y="3438282"/>
              <a:ext cx="75216" cy="57473"/>
            </a:xfrm>
            <a:custGeom>
              <a:avLst/>
              <a:gdLst/>
              <a:ahLst/>
              <a:cxnLst/>
              <a:rect l="l" t="t" r="r" b="b"/>
              <a:pathLst>
                <a:path w="3917" h="2993" extrusionOk="0">
                  <a:moveTo>
                    <a:pt x="1958" y="1"/>
                  </a:moveTo>
                  <a:cubicBezTo>
                    <a:pt x="874" y="1"/>
                    <a:pt x="0" y="671"/>
                    <a:pt x="0" y="1496"/>
                  </a:cubicBezTo>
                  <a:cubicBezTo>
                    <a:pt x="0" y="2320"/>
                    <a:pt x="874" y="2992"/>
                    <a:pt x="1958" y="2992"/>
                  </a:cubicBezTo>
                  <a:cubicBezTo>
                    <a:pt x="3036" y="2992"/>
                    <a:pt x="3917" y="2320"/>
                    <a:pt x="3917" y="1496"/>
                  </a:cubicBezTo>
                  <a:cubicBezTo>
                    <a:pt x="3917" y="671"/>
                    <a:pt x="3036" y="1"/>
                    <a:pt x="1958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35"/>
            <p:cNvSpPr/>
            <p:nvPr/>
          </p:nvSpPr>
          <p:spPr>
            <a:xfrm>
              <a:off x="1488020" y="2857444"/>
              <a:ext cx="447169" cy="610985"/>
            </a:xfrm>
            <a:custGeom>
              <a:avLst/>
              <a:gdLst/>
              <a:ahLst/>
              <a:cxnLst/>
              <a:rect l="l" t="t" r="r" b="b"/>
              <a:pathLst>
                <a:path w="23287" h="31818" extrusionOk="0">
                  <a:moveTo>
                    <a:pt x="6644" y="0"/>
                  </a:moveTo>
                  <a:cubicBezTo>
                    <a:pt x="2725" y="0"/>
                    <a:pt x="113" y="1442"/>
                    <a:pt x="113" y="1442"/>
                  </a:cubicBezTo>
                  <a:cubicBezTo>
                    <a:pt x="199" y="1521"/>
                    <a:pt x="1" y="31818"/>
                    <a:pt x="1" y="31818"/>
                  </a:cubicBezTo>
                  <a:cubicBezTo>
                    <a:pt x="1" y="31818"/>
                    <a:pt x="1637" y="30677"/>
                    <a:pt x="4636" y="30440"/>
                  </a:cubicBezTo>
                  <a:cubicBezTo>
                    <a:pt x="5446" y="30375"/>
                    <a:pt x="6335" y="30347"/>
                    <a:pt x="7273" y="30347"/>
                  </a:cubicBezTo>
                  <a:cubicBezTo>
                    <a:pt x="14029" y="30347"/>
                    <a:pt x="23287" y="31818"/>
                    <a:pt x="23287" y="31818"/>
                  </a:cubicBezTo>
                  <a:lnTo>
                    <a:pt x="23287" y="1549"/>
                  </a:lnTo>
                  <a:cubicBezTo>
                    <a:pt x="23287" y="1549"/>
                    <a:pt x="11782" y="228"/>
                    <a:pt x="7429" y="20"/>
                  </a:cubicBezTo>
                  <a:cubicBezTo>
                    <a:pt x="7162" y="6"/>
                    <a:pt x="6900" y="0"/>
                    <a:pt x="66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35"/>
            <p:cNvSpPr/>
            <p:nvPr/>
          </p:nvSpPr>
          <p:spPr>
            <a:xfrm>
              <a:off x="1488020" y="3456697"/>
              <a:ext cx="134" cy="11733"/>
            </a:xfrm>
            <a:custGeom>
              <a:avLst/>
              <a:gdLst/>
              <a:ahLst/>
              <a:cxnLst/>
              <a:rect l="l" t="t" r="r" b="b"/>
              <a:pathLst>
                <a:path w="7" h="611" extrusionOk="0">
                  <a:moveTo>
                    <a:pt x="1" y="1"/>
                  </a:moveTo>
                  <a:lnTo>
                    <a:pt x="1" y="611"/>
                  </a:lnTo>
                  <a:cubicBezTo>
                    <a:pt x="1" y="611"/>
                    <a:pt x="6" y="390"/>
                    <a:pt x="6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35"/>
            <p:cNvSpPr/>
            <p:nvPr/>
          </p:nvSpPr>
          <p:spPr>
            <a:xfrm>
              <a:off x="1488020" y="3440163"/>
              <a:ext cx="447169" cy="34564"/>
            </a:xfrm>
            <a:custGeom>
              <a:avLst/>
              <a:gdLst/>
              <a:ahLst/>
              <a:cxnLst/>
              <a:rect l="l" t="t" r="r" b="b"/>
              <a:pathLst>
                <a:path w="23287" h="1800" extrusionOk="0">
                  <a:moveTo>
                    <a:pt x="7273" y="1"/>
                  </a:moveTo>
                  <a:cubicBezTo>
                    <a:pt x="6335" y="1"/>
                    <a:pt x="5446" y="29"/>
                    <a:pt x="4636" y="94"/>
                  </a:cubicBezTo>
                  <a:cubicBezTo>
                    <a:pt x="1637" y="331"/>
                    <a:pt x="1" y="1472"/>
                    <a:pt x="1" y="1472"/>
                  </a:cubicBezTo>
                  <a:lnTo>
                    <a:pt x="1" y="1799"/>
                  </a:lnTo>
                  <a:lnTo>
                    <a:pt x="23287" y="1799"/>
                  </a:lnTo>
                  <a:lnTo>
                    <a:pt x="23287" y="1472"/>
                  </a:lnTo>
                  <a:cubicBezTo>
                    <a:pt x="23287" y="1472"/>
                    <a:pt x="14029" y="1"/>
                    <a:pt x="7273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35"/>
            <p:cNvSpPr/>
            <p:nvPr/>
          </p:nvSpPr>
          <p:spPr>
            <a:xfrm>
              <a:off x="1041332" y="2857905"/>
              <a:ext cx="448110" cy="610736"/>
            </a:xfrm>
            <a:custGeom>
              <a:avLst/>
              <a:gdLst/>
              <a:ahLst/>
              <a:cxnLst/>
              <a:rect l="l" t="t" r="r" b="b"/>
              <a:pathLst>
                <a:path w="23336" h="31805" extrusionOk="0">
                  <a:moveTo>
                    <a:pt x="16526" y="1"/>
                  </a:moveTo>
                  <a:cubicBezTo>
                    <a:pt x="16279" y="1"/>
                    <a:pt x="16028" y="6"/>
                    <a:pt x="15772" y="19"/>
                  </a:cubicBezTo>
                  <a:cubicBezTo>
                    <a:pt x="11419" y="233"/>
                    <a:pt x="0" y="1543"/>
                    <a:pt x="0" y="1543"/>
                  </a:cubicBezTo>
                  <a:lnTo>
                    <a:pt x="0" y="31804"/>
                  </a:lnTo>
                  <a:cubicBezTo>
                    <a:pt x="0" y="31804"/>
                    <a:pt x="9246" y="30340"/>
                    <a:pt x="16000" y="30340"/>
                  </a:cubicBezTo>
                  <a:cubicBezTo>
                    <a:pt x="16943" y="30340"/>
                    <a:pt x="17837" y="30368"/>
                    <a:pt x="18651" y="30433"/>
                  </a:cubicBezTo>
                  <a:cubicBezTo>
                    <a:pt x="21648" y="30670"/>
                    <a:pt x="23286" y="31804"/>
                    <a:pt x="23286" y="31804"/>
                  </a:cubicBezTo>
                  <a:cubicBezTo>
                    <a:pt x="23286" y="31804"/>
                    <a:pt x="23252" y="1564"/>
                    <a:pt x="23336" y="1486"/>
                  </a:cubicBezTo>
                  <a:cubicBezTo>
                    <a:pt x="23336" y="1486"/>
                    <a:pt x="20495" y="1"/>
                    <a:pt x="16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35"/>
            <p:cNvSpPr/>
            <p:nvPr/>
          </p:nvSpPr>
          <p:spPr>
            <a:xfrm>
              <a:off x="1488366" y="3457023"/>
              <a:ext cx="115" cy="11618"/>
            </a:xfrm>
            <a:custGeom>
              <a:avLst/>
              <a:gdLst/>
              <a:ahLst/>
              <a:cxnLst/>
              <a:rect l="l" t="t" r="r" b="b"/>
              <a:pathLst>
                <a:path w="6" h="605" extrusionOk="0">
                  <a:moveTo>
                    <a:pt x="0" y="0"/>
                  </a:moveTo>
                  <a:cubicBezTo>
                    <a:pt x="0" y="390"/>
                    <a:pt x="6" y="604"/>
                    <a:pt x="6" y="604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35"/>
            <p:cNvSpPr/>
            <p:nvPr/>
          </p:nvSpPr>
          <p:spPr>
            <a:xfrm>
              <a:off x="1041332" y="3440490"/>
              <a:ext cx="447149" cy="34545"/>
            </a:xfrm>
            <a:custGeom>
              <a:avLst/>
              <a:gdLst/>
              <a:ahLst/>
              <a:cxnLst/>
              <a:rect l="l" t="t" r="r" b="b"/>
              <a:pathLst>
                <a:path w="23286" h="1799" extrusionOk="0">
                  <a:moveTo>
                    <a:pt x="16000" y="1"/>
                  </a:moveTo>
                  <a:cubicBezTo>
                    <a:pt x="9246" y="1"/>
                    <a:pt x="0" y="1465"/>
                    <a:pt x="0" y="1465"/>
                  </a:cubicBezTo>
                  <a:lnTo>
                    <a:pt x="0" y="1799"/>
                  </a:lnTo>
                  <a:lnTo>
                    <a:pt x="23286" y="1799"/>
                  </a:lnTo>
                  <a:lnTo>
                    <a:pt x="23286" y="1465"/>
                  </a:lnTo>
                  <a:cubicBezTo>
                    <a:pt x="23286" y="1465"/>
                    <a:pt x="21648" y="331"/>
                    <a:pt x="18651" y="94"/>
                  </a:cubicBezTo>
                  <a:cubicBezTo>
                    <a:pt x="17837" y="29"/>
                    <a:pt x="16943" y="1"/>
                    <a:pt x="16000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35"/>
            <p:cNvSpPr/>
            <p:nvPr/>
          </p:nvSpPr>
          <p:spPr>
            <a:xfrm>
              <a:off x="1488462" y="2855428"/>
              <a:ext cx="164469" cy="613213"/>
            </a:xfrm>
            <a:custGeom>
              <a:avLst/>
              <a:gdLst/>
              <a:ahLst/>
              <a:cxnLst/>
              <a:rect l="l" t="t" r="r" b="b"/>
              <a:pathLst>
                <a:path w="8565" h="31934" extrusionOk="0">
                  <a:moveTo>
                    <a:pt x="5210" y="1"/>
                  </a:moveTo>
                  <a:cubicBezTo>
                    <a:pt x="3378" y="1"/>
                    <a:pt x="930" y="272"/>
                    <a:pt x="51" y="1615"/>
                  </a:cubicBezTo>
                  <a:lnTo>
                    <a:pt x="1" y="31933"/>
                  </a:lnTo>
                  <a:lnTo>
                    <a:pt x="1" y="31933"/>
                  </a:lnTo>
                  <a:cubicBezTo>
                    <a:pt x="1" y="31933"/>
                    <a:pt x="2497" y="30424"/>
                    <a:pt x="7187" y="30424"/>
                  </a:cubicBezTo>
                  <a:cubicBezTo>
                    <a:pt x="7627" y="30424"/>
                    <a:pt x="8086" y="30437"/>
                    <a:pt x="8564" y="30466"/>
                  </a:cubicBezTo>
                  <a:lnTo>
                    <a:pt x="7406" y="125"/>
                  </a:lnTo>
                  <a:cubicBezTo>
                    <a:pt x="7406" y="125"/>
                    <a:pt x="6449" y="1"/>
                    <a:pt x="5210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35"/>
            <p:cNvSpPr/>
            <p:nvPr/>
          </p:nvSpPr>
          <p:spPr>
            <a:xfrm>
              <a:off x="1570630" y="2855409"/>
              <a:ext cx="59643" cy="291091"/>
            </a:xfrm>
            <a:custGeom>
              <a:avLst/>
              <a:gdLst/>
              <a:ahLst/>
              <a:cxnLst/>
              <a:rect l="l" t="t" r="r" b="b"/>
              <a:pathLst>
                <a:path w="3106" h="15159" extrusionOk="0">
                  <a:moveTo>
                    <a:pt x="0" y="1"/>
                  </a:moveTo>
                  <a:lnTo>
                    <a:pt x="0" y="13267"/>
                  </a:lnTo>
                  <a:lnTo>
                    <a:pt x="1553" y="15158"/>
                  </a:lnTo>
                  <a:lnTo>
                    <a:pt x="3105" y="13267"/>
                  </a:lnTo>
                  <a:lnTo>
                    <a:pt x="310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35"/>
            <p:cNvSpPr/>
            <p:nvPr/>
          </p:nvSpPr>
          <p:spPr>
            <a:xfrm>
              <a:off x="1041332" y="3438896"/>
              <a:ext cx="447149" cy="44934"/>
            </a:xfrm>
            <a:custGeom>
              <a:avLst/>
              <a:gdLst/>
              <a:ahLst/>
              <a:cxnLst/>
              <a:rect l="l" t="t" r="r" b="b"/>
              <a:pathLst>
                <a:path w="23286" h="2340" extrusionOk="0">
                  <a:moveTo>
                    <a:pt x="15305" y="0"/>
                  </a:moveTo>
                  <a:cubicBezTo>
                    <a:pt x="11855" y="0"/>
                    <a:pt x="6951" y="387"/>
                    <a:pt x="0" y="1548"/>
                  </a:cubicBezTo>
                  <a:lnTo>
                    <a:pt x="0" y="1882"/>
                  </a:lnTo>
                  <a:cubicBezTo>
                    <a:pt x="0" y="1882"/>
                    <a:pt x="7712" y="1138"/>
                    <a:pt x="14330" y="1138"/>
                  </a:cubicBezTo>
                  <a:cubicBezTo>
                    <a:pt x="18417" y="1138"/>
                    <a:pt x="22086" y="1421"/>
                    <a:pt x="23263" y="2340"/>
                  </a:cubicBezTo>
                  <a:lnTo>
                    <a:pt x="23286" y="1548"/>
                  </a:lnTo>
                  <a:cubicBezTo>
                    <a:pt x="23286" y="1548"/>
                    <a:pt x="22204" y="0"/>
                    <a:pt x="15305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35"/>
            <p:cNvSpPr/>
            <p:nvPr/>
          </p:nvSpPr>
          <p:spPr>
            <a:xfrm>
              <a:off x="1488020" y="3439607"/>
              <a:ext cx="447169" cy="44223"/>
            </a:xfrm>
            <a:custGeom>
              <a:avLst/>
              <a:gdLst/>
              <a:ahLst/>
              <a:cxnLst/>
              <a:rect l="l" t="t" r="r" b="b"/>
              <a:pathLst>
                <a:path w="23287" h="2303" extrusionOk="0">
                  <a:moveTo>
                    <a:pt x="8143" y="0"/>
                  </a:moveTo>
                  <a:cubicBezTo>
                    <a:pt x="1231" y="0"/>
                    <a:pt x="24" y="1511"/>
                    <a:pt x="24" y="1511"/>
                  </a:cubicBezTo>
                  <a:lnTo>
                    <a:pt x="1" y="2303"/>
                  </a:lnTo>
                  <a:cubicBezTo>
                    <a:pt x="1366" y="1347"/>
                    <a:pt x="5078" y="1051"/>
                    <a:pt x="9147" y="1051"/>
                  </a:cubicBezTo>
                  <a:cubicBezTo>
                    <a:pt x="15747" y="1051"/>
                    <a:pt x="23287" y="1828"/>
                    <a:pt x="23287" y="1828"/>
                  </a:cubicBezTo>
                  <a:lnTo>
                    <a:pt x="23287" y="1501"/>
                  </a:lnTo>
                  <a:cubicBezTo>
                    <a:pt x="16450" y="376"/>
                    <a:pt x="11588" y="0"/>
                    <a:pt x="8143" y="0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35"/>
            <p:cNvSpPr/>
            <p:nvPr/>
          </p:nvSpPr>
          <p:spPr>
            <a:xfrm>
              <a:off x="1348092" y="2932507"/>
              <a:ext cx="83588" cy="640423"/>
            </a:xfrm>
            <a:custGeom>
              <a:avLst/>
              <a:gdLst/>
              <a:ahLst/>
              <a:cxnLst/>
              <a:rect l="l" t="t" r="r" b="b"/>
              <a:pathLst>
                <a:path w="4353" h="33351" extrusionOk="0">
                  <a:moveTo>
                    <a:pt x="2317" y="1112"/>
                  </a:moveTo>
                  <a:cubicBezTo>
                    <a:pt x="2320" y="1112"/>
                    <a:pt x="2323" y="1112"/>
                    <a:pt x="2327" y="1112"/>
                  </a:cubicBezTo>
                  <a:cubicBezTo>
                    <a:pt x="2733" y="1118"/>
                    <a:pt x="3060" y="1451"/>
                    <a:pt x="3060" y="1863"/>
                  </a:cubicBezTo>
                  <a:cubicBezTo>
                    <a:pt x="3054" y="2269"/>
                    <a:pt x="2721" y="2597"/>
                    <a:pt x="2309" y="2597"/>
                  </a:cubicBezTo>
                  <a:cubicBezTo>
                    <a:pt x="1903" y="2591"/>
                    <a:pt x="1575" y="2252"/>
                    <a:pt x="1582" y="1845"/>
                  </a:cubicBezTo>
                  <a:cubicBezTo>
                    <a:pt x="1582" y="1442"/>
                    <a:pt x="1908" y="1112"/>
                    <a:pt x="2317" y="1112"/>
                  </a:cubicBezTo>
                  <a:close/>
                  <a:moveTo>
                    <a:pt x="316" y="0"/>
                  </a:moveTo>
                  <a:lnTo>
                    <a:pt x="1" y="33310"/>
                  </a:lnTo>
                  <a:lnTo>
                    <a:pt x="4036" y="33351"/>
                  </a:lnTo>
                  <a:lnTo>
                    <a:pt x="4352" y="39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35"/>
            <p:cNvSpPr/>
            <p:nvPr/>
          </p:nvSpPr>
          <p:spPr>
            <a:xfrm>
              <a:off x="1425593" y="2933256"/>
              <a:ext cx="36638" cy="639347"/>
            </a:xfrm>
            <a:custGeom>
              <a:avLst/>
              <a:gdLst/>
              <a:ahLst/>
              <a:cxnLst/>
              <a:rect l="l" t="t" r="r" b="b"/>
              <a:pathLst>
                <a:path w="1908" h="33295" extrusionOk="0">
                  <a:moveTo>
                    <a:pt x="316" y="0"/>
                  </a:moveTo>
                  <a:lnTo>
                    <a:pt x="0" y="33278"/>
                  </a:lnTo>
                  <a:lnTo>
                    <a:pt x="1592" y="33294"/>
                  </a:lnTo>
                  <a:lnTo>
                    <a:pt x="1908" y="18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35"/>
            <p:cNvSpPr/>
            <p:nvPr/>
          </p:nvSpPr>
          <p:spPr>
            <a:xfrm>
              <a:off x="1353507" y="2999601"/>
              <a:ext cx="45222" cy="7604"/>
            </a:xfrm>
            <a:custGeom>
              <a:avLst/>
              <a:gdLst/>
              <a:ahLst/>
              <a:cxnLst/>
              <a:rect l="l" t="t" r="r" b="b"/>
              <a:pathLst>
                <a:path w="2355" h="396" extrusionOk="0">
                  <a:moveTo>
                    <a:pt x="0" y="0"/>
                  </a:moveTo>
                  <a:lnTo>
                    <a:pt x="0" y="396"/>
                  </a:lnTo>
                  <a:lnTo>
                    <a:pt x="2355" y="396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35"/>
            <p:cNvSpPr/>
            <p:nvPr/>
          </p:nvSpPr>
          <p:spPr>
            <a:xfrm>
              <a:off x="1353507" y="3021491"/>
              <a:ext cx="32318" cy="7719"/>
            </a:xfrm>
            <a:custGeom>
              <a:avLst/>
              <a:gdLst/>
              <a:ahLst/>
              <a:cxnLst/>
              <a:rect l="l" t="t" r="r" b="b"/>
              <a:pathLst>
                <a:path w="1683" h="402" extrusionOk="0">
                  <a:moveTo>
                    <a:pt x="0" y="1"/>
                  </a:moveTo>
                  <a:lnTo>
                    <a:pt x="0" y="402"/>
                  </a:lnTo>
                  <a:lnTo>
                    <a:pt x="1683" y="402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35"/>
            <p:cNvSpPr/>
            <p:nvPr/>
          </p:nvSpPr>
          <p:spPr>
            <a:xfrm>
              <a:off x="1353507" y="3043517"/>
              <a:ext cx="45222" cy="7585"/>
            </a:xfrm>
            <a:custGeom>
              <a:avLst/>
              <a:gdLst/>
              <a:ahLst/>
              <a:cxnLst/>
              <a:rect l="l" t="t" r="r" b="b"/>
              <a:pathLst>
                <a:path w="2355" h="395" extrusionOk="0">
                  <a:moveTo>
                    <a:pt x="0" y="0"/>
                  </a:moveTo>
                  <a:lnTo>
                    <a:pt x="0" y="394"/>
                  </a:lnTo>
                  <a:lnTo>
                    <a:pt x="2355" y="394"/>
                  </a:lnTo>
                  <a:lnTo>
                    <a:pt x="23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35"/>
            <p:cNvSpPr/>
            <p:nvPr/>
          </p:nvSpPr>
          <p:spPr>
            <a:xfrm>
              <a:off x="1352201" y="3072973"/>
              <a:ext cx="45126" cy="7719"/>
            </a:xfrm>
            <a:custGeom>
              <a:avLst/>
              <a:gdLst/>
              <a:ahLst/>
              <a:cxnLst/>
              <a:rect l="l" t="t" r="r" b="b"/>
              <a:pathLst>
                <a:path w="2350" h="402" extrusionOk="0">
                  <a:moveTo>
                    <a:pt x="1" y="1"/>
                  </a:moveTo>
                  <a:lnTo>
                    <a:pt x="1" y="402"/>
                  </a:lnTo>
                  <a:lnTo>
                    <a:pt x="2350" y="402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35"/>
            <p:cNvSpPr/>
            <p:nvPr/>
          </p:nvSpPr>
          <p:spPr>
            <a:xfrm>
              <a:off x="1352201" y="3094999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35"/>
            <p:cNvSpPr/>
            <p:nvPr/>
          </p:nvSpPr>
          <p:spPr>
            <a:xfrm>
              <a:off x="1352201" y="3116870"/>
              <a:ext cx="45126" cy="7623"/>
            </a:xfrm>
            <a:custGeom>
              <a:avLst/>
              <a:gdLst/>
              <a:ahLst/>
              <a:cxnLst/>
              <a:rect l="l" t="t" r="r" b="b"/>
              <a:pathLst>
                <a:path w="2350" h="397" extrusionOk="0">
                  <a:moveTo>
                    <a:pt x="1" y="0"/>
                  </a:moveTo>
                  <a:lnTo>
                    <a:pt x="1" y="396"/>
                  </a:lnTo>
                  <a:lnTo>
                    <a:pt x="2350" y="396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35"/>
            <p:cNvSpPr/>
            <p:nvPr/>
          </p:nvSpPr>
          <p:spPr>
            <a:xfrm>
              <a:off x="1352201" y="3151896"/>
              <a:ext cx="45126" cy="7700"/>
            </a:xfrm>
            <a:custGeom>
              <a:avLst/>
              <a:gdLst/>
              <a:ahLst/>
              <a:cxnLst/>
              <a:rect l="l" t="t" r="r" b="b"/>
              <a:pathLst>
                <a:path w="2350" h="401" extrusionOk="0">
                  <a:moveTo>
                    <a:pt x="1" y="0"/>
                  </a:moveTo>
                  <a:lnTo>
                    <a:pt x="1" y="401"/>
                  </a:lnTo>
                  <a:lnTo>
                    <a:pt x="2350" y="401"/>
                  </a:lnTo>
                  <a:lnTo>
                    <a:pt x="23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35"/>
            <p:cNvSpPr/>
            <p:nvPr/>
          </p:nvSpPr>
          <p:spPr>
            <a:xfrm>
              <a:off x="1352201" y="3173902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35"/>
            <p:cNvSpPr/>
            <p:nvPr/>
          </p:nvSpPr>
          <p:spPr>
            <a:xfrm>
              <a:off x="1352201" y="3195792"/>
              <a:ext cx="45126" cy="7604"/>
            </a:xfrm>
            <a:custGeom>
              <a:avLst/>
              <a:gdLst/>
              <a:ahLst/>
              <a:cxnLst/>
              <a:rect l="l" t="t" r="r" b="b"/>
              <a:pathLst>
                <a:path w="2350" h="396" extrusionOk="0">
                  <a:moveTo>
                    <a:pt x="1" y="1"/>
                  </a:moveTo>
                  <a:lnTo>
                    <a:pt x="1" y="395"/>
                  </a:lnTo>
                  <a:lnTo>
                    <a:pt x="2350" y="395"/>
                  </a:lnTo>
                  <a:lnTo>
                    <a:pt x="235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35"/>
            <p:cNvSpPr/>
            <p:nvPr/>
          </p:nvSpPr>
          <p:spPr>
            <a:xfrm>
              <a:off x="1350799" y="3227016"/>
              <a:ext cx="45107" cy="7585"/>
            </a:xfrm>
            <a:custGeom>
              <a:avLst/>
              <a:gdLst/>
              <a:ahLst/>
              <a:cxnLst/>
              <a:rect l="l" t="t" r="r" b="b"/>
              <a:pathLst>
                <a:path w="2349" h="395" extrusionOk="0">
                  <a:moveTo>
                    <a:pt x="0" y="1"/>
                  </a:moveTo>
                  <a:lnTo>
                    <a:pt x="0" y="395"/>
                  </a:lnTo>
                  <a:lnTo>
                    <a:pt x="2348" y="395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35"/>
            <p:cNvSpPr/>
            <p:nvPr/>
          </p:nvSpPr>
          <p:spPr>
            <a:xfrm>
              <a:off x="1350799" y="3248887"/>
              <a:ext cx="32337" cy="7623"/>
            </a:xfrm>
            <a:custGeom>
              <a:avLst/>
              <a:gdLst/>
              <a:ahLst/>
              <a:cxnLst/>
              <a:rect l="l" t="t" r="r" b="b"/>
              <a:pathLst>
                <a:path w="1684" h="397" extrusionOk="0">
                  <a:moveTo>
                    <a:pt x="0" y="1"/>
                  </a:moveTo>
                  <a:lnTo>
                    <a:pt x="0" y="397"/>
                  </a:lnTo>
                  <a:lnTo>
                    <a:pt x="1683" y="397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35"/>
            <p:cNvSpPr/>
            <p:nvPr/>
          </p:nvSpPr>
          <p:spPr>
            <a:xfrm>
              <a:off x="1350799" y="3270797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0" y="1"/>
                  </a:moveTo>
                  <a:lnTo>
                    <a:pt x="0" y="402"/>
                  </a:lnTo>
                  <a:lnTo>
                    <a:pt x="2348" y="402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35"/>
            <p:cNvSpPr/>
            <p:nvPr/>
          </p:nvSpPr>
          <p:spPr>
            <a:xfrm>
              <a:off x="1349494" y="3304728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35"/>
            <p:cNvSpPr/>
            <p:nvPr/>
          </p:nvSpPr>
          <p:spPr>
            <a:xfrm>
              <a:off x="1349494" y="3326638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0"/>
                  </a:moveTo>
                  <a:lnTo>
                    <a:pt x="1" y="396"/>
                  </a:lnTo>
                  <a:lnTo>
                    <a:pt x="1683" y="396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35"/>
            <p:cNvSpPr/>
            <p:nvPr/>
          </p:nvSpPr>
          <p:spPr>
            <a:xfrm>
              <a:off x="1349494" y="3348529"/>
              <a:ext cx="45107" cy="7700"/>
            </a:xfrm>
            <a:custGeom>
              <a:avLst/>
              <a:gdLst/>
              <a:ahLst/>
              <a:cxnLst/>
              <a:rect l="l" t="t" r="r" b="b"/>
              <a:pathLst>
                <a:path w="2349" h="401" extrusionOk="0">
                  <a:moveTo>
                    <a:pt x="1" y="1"/>
                  </a:moveTo>
                  <a:lnTo>
                    <a:pt x="1" y="400"/>
                  </a:lnTo>
                  <a:lnTo>
                    <a:pt x="2348" y="400"/>
                  </a:lnTo>
                  <a:lnTo>
                    <a:pt x="23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35"/>
            <p:cNvSpPr/>
            <p:nvPr/>
          </p:nvSpPr>
          <p:spPr>
            <a:xfrm>
              <a:off x="1349494" y="3394922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35"/>
            <p:cNvSpPr/>
            <p:nvPr/>
          </p:nvSpPr>
          <p:spPr>
            <a:xfrm>
              <a:off x="1349494" y="3416832"/>
              <a:ext cx="32337" cy="7585"/>
            </a:xfrm>
            <a:custGeom>
              <a:avLst/>
              <a:gdLst/>
              <a:ahLst/>
              <a:cxnLst/>
              <a:rect l="l" t="t" r="r" b="b"/>
              <a:pathLst>
                <a:path w="1684" h="395" extrusionOk="0">
                  <a:moveTo>
                    <a:pt x="1" y="0"/>
                  </a:moveTo>
                  <a:lnTo>
                    <a:pt x="1" y="394"/>
                  </a:lnTo>
                  <a:lnTo>
                    <a:pt x="1683" y="394"/>
                  </a:lnTo>
                  <a:lnTo>
                    <a:pt x="16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35"/>
            <p:cNvSpPr/>
            <p:nvPr/>
          </p:nvSpPr>
          <p:spPr>
            <a:xfrm>
              <a:off x="1349494" y="343870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35"/>
            <p:cNvSpPr/>
            <p:nvPr/>
          </p:nvSpPr>
          <p:spPr>
            <a:xfrm>
              <a:off x="1348092" y="3467873"/>
              <a:ext cx="45107" cy="7604"/>
            </a:xfrm>
            <a:custGeom>
              <a:avLst/>
              <a:gdLst/>
              <a:ahLst/>
              <a:cxnLst/>
              <a:rect l="l" t="t" r="r" b="b"/>
              <a:pathLst>
                <a:path w="2349" h="396" extrusionOk="0">
                  <a:moveTo>
                    <a:pt x="1" y="0"/>
                  </a:moveTo>
                  <a:lnTo>
                    <a:pt x="1" y="396"/>
                  </a:lnTo>
                  <a:lnTo>
                    <a:pt x="2348" y="396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35"/>
            <p:cNvSpPr/>
            <p:nvPr/>
          </p:nvSpPr>
          <p:spPr>
            <a:xfrm>
              <a:off x="1348092" y="3489764"/>
              <a:ext cx="32337" cy="7604"/>
            </a:xfrm>
            <a:custGeom>
              <a:avLst/>
              <a:gdLst/>
              <a:ahLst/>
              <a:cxnLst/>
              <a:rect l="l" t="t" r="r" b="b"/>
              <a:pathLst>
                <a:path w="1684" h="396" extrusionOk="0">
                  <a:moveTo>
                    <a:pt x="1" y="1"/>
                  </a:moveTo>
                  <a:lnTo>
                    <a:pt x="1" y="395"/>
                  </a:lnTo>
                  <a:lnTo>
                    <a:pt x="1683" y="395"/>
                  </a:lnTo>
                  <a:lnTo>
                    <a:pt x="16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35"/>
            <p:cNvSpPr/>
            <p:nvPr/>
          </p:nvSpPr>
          <p:spPr>
            <a:xfrm>
              <a:off x="1348092" y="3511654"/>
              <a:ext cx="45107" cy="7719"/>
            </a:xfrm>
            <a:custGeom>
              <a:avLst/>
              <a:gdLst/>
              <a:ahLst/>
              <a:cxnLst/>
              <a:rect l="l" t="t" r="r" b="b"/>
              <a:pathLst>
                <a:path w="2349" h="402" extrusionOk="0">
                  <a:moveTo>
                    <a:pt x="1" y="0"/>
                  </a:moveTo>
                  <a:lnTo>
                    <a:pt x="1" y="401"/>
                  </a:lnTo>
                  <a:lnTo>
                    <a:pt x="2348" y="401"/>
                  </a:lnTo>
                  <a:lnTo>
                    <a:pt x="23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35"/>
            <p:cNvSpPr/>
            <p:nvPr/>
          </p:nvSpPr>
          <p:spPr>
            <a:xfrm>
              <a:off x="1254441" y="3207813"/>
              <a:ext cx="148954" cy="356091"/>
            </a:xfrm>
            <a:custGeom>
              <a:avLst/>
              <a:gdLst/>
              <a:ahLst/>
              <a:cxnLst/>
              <a:rect l="l" t="t" r="r" b="b"/>
              <a:pathLst>
                <a:path w="7757" h="18544" extrusionOk="0">
                  <a:moveTo>
                    <a:pt x="5639" y="1"/>
                  </a:moveTo>
                  <a:lnTo>
                    <a:pt x="175" y="16935"/>
                  </a:lnTo>
                  <a:cubicBezTo>
                    <a:pt x="0" y="17490"/>
                    <a:pt x="243" y="18105"/>
                    <a:pt x="722" y="18313"/>
                  </a:cubicBezTo>
                  <a:lnTo>
                    <a:pt x="1100" y="18477"/>
                  </a:lnTo>
                  <a:cubicBezTo>
                    <a:pt x="1206" y="18522"/>
                    <a:pt x="1314" y="18543"/>
                    <a:pt x="1420" y="18543"/>
                  </a:cubicBezTo>
                  <a:cubicBezTo>
                    <a:pt x="1797" y="18543"/>
                    <a:pt x="2151" y="18276"/>
                    <a:pt x="2293" y="17845"/>
                  </a:cubicBezTo>
                  <a:lnTo>
                    <a:pt x="7756" y="904"/>
                  </a:lnTo>
                  <a:lnTo>
                    <a:pt x="563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35"/>
            <p:cNvSpPr/>
            <p:nvPr/>
          </p:nvSpPr>
          <p:spPr>
            <a:xfrm>
              <a:off x="1254441" y="3521083"/>
              <a:ext cx="47814" cy="42822"/>
            </a:xfrm>
            <a:custGeom>
              <a:avLst/>
              <a:gdLst/>
              <a:ahLst/>
              <a:cxnLst/>
              <a:rect l="l" t="t" r="r" b="b"/>
              <a:pathLst>
                <a:path w="2490" h="2230" extrusionOk="0">
                  <a:moveTo>
                    <a:pt x="378" y="1"/>
                  </a:moveTo>
                  <a:lnTo>
                    <a:pt x="175" y="621"/>
                  </a:lnTo>
                  <a:cubicBezTo>
                    <a:pt x="0" y="1176"/>
                    <a:pt x="243" y="1791"/>
                    <a:pt x="722" y="1999"/>
                  </a:cubicBezTo>
                  <a:lnTo>
                    <a:pt x="1100" y="2163"/>
                  </a:lnTo>
                  <a:cubicBezTo>
                    <a:pt x="1206" y="2208"/>
                    <a:pt x="1314" y="2229"/>
                    <a:pt x="1420" y="2229"/>
                  </a:cubicBezTo>
                  <a:cubicBezTo>
                    <a:pt x="1797" y="2229"/>
                    <a:pt x="2151" y="1962"/>
                    <a:pt x="2293" y="1531"/>
                  </a:cubicBezTo>
                  <a:lnTo>
                    <a:pt x="2489" y="910"/>
                  </a:lnTo>
                  <a:lnTo>
                    <a:pt x="378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35"/>
            <p:cNvSpPr/>
            <p:nvPr/>
          </p:nvSpPr>
          <p:spPr>
            <a:xfrm>
              <a:off x="1362513" y="3133250"/>
              <a:ext cx="46950" cy="91942"/>
            </a:xfrm>
            <a:custGeom>
              <a:avLst/>
              <a:gdLst/>
              <a:ahLst/>
              <a:cxnLst/>
              <a:rect l="l" t="t" r="r" b="b"/>
              <a:pathLst>
                <a:path w="2445" h="4788" extrusionOk="0">
                  <a:moveTo>
                    <a:pt x="2444" y="1"/>
                  </a:moveTo>
                  <a:lnTo>
                    <a:pt x="0" y="3884"/>
                  </a:lnTo>
                  <a:lnTo>
                    <a:pt x="2118" y="4787"/>
                  </a:lnTo>
                  <a:lnTo>
                    <a:pt x="2444" y="1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35"/>
            <p:cNvSpPr/>
            <p:nvPr/>
          </p:nvSpPr>
          <p:spPr>
            <a:xfrm>
              <a:off x="1397519" y="3133250"/>
              <a:ext cx="11944" cy="23542"/>
            </a:xfrm>
            <a:custGeom>
              <a:avLst/>
              <a:gdLst/>
              <a:ahLst/>
              <a:cxnLst/>
              <a:rect l="l" t="t" r="r" b="b"/>
              <a:pathLst>
                <a:path w="622" h="1226" extrusionOk="0">
                  <a:moveTo>
                    <a:pt x="621" y="1"/>
                  </a:moveTo>
                  <a:lnTo>
                    <a:pt x="1" y="994"/>
                  </a:lnTo>
                  <a:lnTo>
                    <a:pt x="537" y="1226"/>
                  </a:lnTo>
                  <a:lnTo>
                    <a:pt x="621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736;p35">
            <a:extLst>
              <a:ext uri="{FF2B5EF4-FFF2-40B4-BE49-F238E27FC236}">
                <a16:creationId xmlns:a16="http://schemas.microsoft.com/office/drawing/2014/main" id="{562A79B3-8795-AB1A-4A85-2F2C8FB38D31}"/>
              </a:ext>
            </a:extLst>
          </p:cNvPr>
          <p:cNvGrpSpPr/>
          <p:nvPr/>
        </p:nvGrpSpPr>
        <p:grpSpPr>
          <a:xfrm rot="-3329533">
            <a:off x="7089115" y="3056530"/>
            <a:ext cx="852773" cy="866260"/>
            <a:chOff x="3474025" y="2296325"/>
            <a:chExt cx="238350" cy="242125"/>
          </a:xfrm>
        </p:grpSpPr>
        <p:sp>
          <p:nvSpPr>
            <p:cNvPr id="4" name="Google Shape;737;p35">
              <a:extLst>
                <a:ext uri="{FF2B5EF4-FFF2-40B4-BE49-F238E27FC236}">
                  <a16:creationId xmlns:a16="http://schemas.microsoft.com/office/drawing/2014/main" id="{2F657F92-99BF-C9BC-925F-88431847AB28}"/>
                </a:ext>
              </a:extLst>
            </p:cNvPr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738;p35">
              <a:extLst>
                <a:ext uri="{FF2B5EF4-FFF2-40B4-BE49-F238E27FC236}">
                  <a16:creationId xmlns:a16="http://schemas.microsoft.com/office/drawing/2014/main" id="{6EC7B096-FAA4-4C54-82BD-8E1FC9AD19C1}"/>
                </a:ext>
              </a:extLst>
            </p:cNvPr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739;p35">
              <a:extLst>
                <a:ext uri="{FF2B5EF4-FFF2-40B4-BE49-F238E27FC236}">
                  <a16:creationId xmlns:a16="http://schemas.microsoft.com/office/drawing/2014/main" id="{9DBE9DAD-B692-EB84-D8F2-39D9A3F6B4EA}"/>
                </a:ext>
              </a:extLst>
            </p:cNvPr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740;p35">
              <a:extLst>
                <a:ext uri="{FF2B5EF4-FFF2-40B4-BE49-F238E27FC236}">
                  <a16:creationId xmlns:a16="http://schemas.microsoft.com/office/drawing/2014/main" id="{46DD8F8E-DC40-C462-DADE-36C90058DD9D}"/>
                </a:ext>
              </a:extLst>
            </p:cNvPr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741;p35">
              <a:extLst>
                <a:ext uri="{FF2B5EF4-FFF2-40B4-BE49-F238E27FC236}">
                  <a16:creationId xmlns:a16="http://schemas.microsoft.com/office/drawing/2014/main" id="{2678441F-FB7F-1DF7-DF38-14B8A59ACF09}"/>
                </a:ext>
              </a:extLst>
            </p:cNvPr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742;p35">
              <a:extLst>
                <a:ext uri="{FF2B5EF4-FFF2-40B4-BE49-F238E27FC236}">
                  <a16:creationId xmlns:a16="http://schemas.microsoft.com/office/drawing/2014/main" id="{08A20DB0-C26A-6E29-00D6-0409456928B3}"/>
                </a:ext>
              </a:extLst>
            </p:cNvPr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743;p35">
              <a:extLst>
                <a:ext uri="{FF2B5EF4-FFF2-40B4-BE49-F238E27FC236}">
                  <a16:creationId xmlns:a16="http://schemas.microsoft.com/office/drawing/2014/main" id="{FF249567-122A-CA26-277C-9B57E64B4E65}"/>
                </a:ext>
              </a:extLst>
            </p:cNvPr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48357462"/>
      </p:ext>
    </p:extLst>
  </p:cSld>
  <p:clrMapOvr>
    <a:masterClrMapping/>
  </p:clrMapOvr>
  <p:transition spd="med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BDB75E0-165F-9C63-1776-B4AE20EAB0F5}"/>
              </a:ext>
            </a:extLst>
          </p:cNvPr>
          <p:cNvSpPr txBox="1"/>
          <p:nvPr/>
        </p:nvSpPr>
        <p:spPr>
          <a:xfrm>
            <a:off x="626534" y="958525"/>
            <a:ext cx="47731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u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ù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n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uố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347591-99ED-69DA-533E-6F7599EA1561}"/>
              </a:ext>
            </a:extLst>
          </p:cNvPr>
          <p:cNvSpPr txBox="1"/>
          <p:nvPr/>
        </p:nvSpPr>
        <p:spPr>
          <a:xfrm>
            <a:off x="1844566" y="1524038"/>
            <a:ext cx="6701803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ò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,3 m;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ộ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,6 m.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ò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F7DEBB-2601-7EC0-0C9A-6B7404D39DD5}"/>
              </a:ext>
            </a:extLst>
          </p:cNvPr>
          <p:cNvSpPr txBox="1"/>
          <p:nvPr/>
        </p:nvSpPr>
        <p:spPr>
          <a:xfrm>
            <a:off x="524495" y="2645249"/>
            <a:ext cx="63339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ă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ò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6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930AAA8-D37E-19E6-F740-80006A12727C}"/>
                  </a:ext>
                </a:extLst>
              </p:cNvPr>
              <p:cNvSpPr txBox="1"/>
              <p:nvPr/>
            </p:nvSpPr>
            <p:spPr>
              <a:xfrm>
                <a:off x="4100493" y="3198742"/>
                <a:ext cx="426457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lang="en-VN" sz="1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,3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,6</a:t>
                </a:r>
                <a:endParaRPr lang="en-VN" sz="1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930AAA8-D37E-19E6-F740-80006A127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493" y="3198742"/>
                <a:ext cx="4264573" cy="369332"/>
              </a:xfrm>
              <a:prstGeom prst="rect">
                <a:avLst/>
              </a:prstGeom>
              <a:blipFill>
                <a:blip r:embed="rId2"/>
                <a:stretch>
                  <a:fillRect l="-128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9BAC252-73C1-08AD-F6C7-BC1D8CC42C90}"/>
              </a:ext>
            </a:extLst>
          </p:cNvPr>
          <p:cNvSpPr txBox="1"/>
          <p:nvPr/>
        </p:nvSpPr>
        <p:spPr>
          <a:xfrm>
            <a:off x="524495" y="3817315"/>
            <a:ext cx="52102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é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VN" sz="16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1F3C2C-DA5E-CF4A-ADD9-07006EA60F05}"/>
              </a:ext>
            </a:extLst>
          </p:cNvPr>
          <p:cNvSpPr txBox="1"/>
          <p:nvPr/>
        </p:nvSpPr>
        <p:spPr>
          <a:xfrm>
            <a:off x="2519527" y="4466175"/>
            <a:ext cx="62435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1">
            <a:extLst>
              <a:ext uri="{FF2B5EF4-FFF2-40B4-BE49-F238E27FC236}">
                <a16:creationId xmlns:a16="http://schemas.microsoft.com/office/drawing/2014/main" id="{FD4F3BF8-3926-E4DC-EA9D-1277FC94FC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302739" y="650776"/>
            <a:ext cx="677081" cy="677081"/>
          </a:xfrm>
          <a:prstGeom prst="rect">
            <a:avLst/>
          </a:prstGeom>
        </p:spPr>
      </p:pic>
      <p:pic>
        <p:nvPicPr>
          <p:cNvPr id="15" name="Picture 21">
            <a:extLst>
              <a:ext uri="{FF2B5EF4-FFF2-40B4-BE49-F238E27FC236}">
                <a16:creationId xmlns:a16="http://schemas.microsoft.com/office/drawing/2014/main" id="{88143D08-74AB-0C75-CE9F-066BAEC867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858437" y="2337500"/>
            <a:ext cx="677081" cy="677081"/>
          </a:xfrm>
          <a:prstGeom prst="rect">
            <a:avLst/>
          </a:prstGeom>
        </p:spPr>
      </p:pic>
      <p:pic>
        <p:nvPicPr>
          <p:cNvPr id="16" name="Picture 21">
            <a:extLst>
              <a:ext uri="{FF2B5EF4-FFF2-40B4-BE49-F238E27FC236}">
                <a16:creationId xmlns:a16="http://schemas.microsoft.com/office/drawing/2014/main" id="{D387B03F-D54E-7F22-1E8F-1255D74226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734707" y="3568074"/>
            <a:ext cx="677081" cy="677081"/>
          </a:xfrm>
          <a:prstGeom prst="rect">
            <a:avLst/>
          </a:prstGeom>
        </p:spPr>
      </p:pic>
      <p:pic>
        <p:nvPicPr>
          <p:cNvPr id="17" name="Picture 4">
            <a:extLst>
              <a:ext uri="{FF2B5EF4-FFF2-40B4-BE49-F238E27FC236}">
                <a16:creationId xmlns:a16="http://schemas.microsoft.com/office/drawing/2014/main" id="{7B35A645-C70D-CB91-EE0B-349717F08A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25393">
            <a:off x="1220590" y="1424417"/>
            <a:ext cx="605105" cy="245067"/>
          </a:xfrm>
          <a:prstGeom prst="rect">
            <a:avLst/>
          </a:prstGeom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id="{66E9F659-B5CA-3FC6-C947-FDC628706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4621">
            <a:off x="3476782" y="3049039"/>
            <a:ext cx="605105" cy="245067"/>
          </a:xfrm>
          <a:prstGeom prst="rect">
            <a:avLst/>
          </a:prstGeom>
        </p:spPr>
      </p:pic>
      <p:pic>
        <p:nvPicPr>
          <p:cNvPr id="19" name="Picture 4">
            <a:extLst>
              <a:ext uri="{FF2B5EF4-FFF2-40B4-BE49-F238E27FC236}">
                <a16:creationId xmlns:a16="http://schemas.microsoft.com/office/drawing/2014/main" id="{6FBAAFA6-D455-6E8F-711D-2A6E6808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4621">
            <a:off x="1895816" y="4253467"/>
            <a:ext cx="605105" cy="245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22382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7" name="Google Shape;1667;p50"/>
          <p:cNvGrpSpPr/>
          <p:nvPr/>
        </p:nvGrpSpPr>
        <p:grpSpPr>
          <a:xfrm rot="8375196">
            <a:off x="7549960" y="596070"/>
            <a:ext cx="649573" cy="659877"/>
            <a:chOff x="3474025" y="2296325"/>
            <a:chExt cx="238350" cy="242125"/>
          </a:xfrm>
        </p:grpSpPr>
        <p:sp>
          <p:nvSpPr>
            <p:cNvPr id="1668" name="Google Shape;1668;p5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5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5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5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5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5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5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75" name="Google Shape;1675;p50"/>
          <p:cNvGrpSpPr/>
          <p:nvPr/>
        </p:nvGrpSpPr>
        <p:grpSpPr>
          <a:xfrm rot="-3329533">
            <a:off x="6230678" y="3773507"/>
            <a:ext cx="852773" cy="866260"/>
            <a:chOff x="3474025" y="2296325"/>
            <a:chExt cx="238350" cy="242125"/>
          </a:xfrm>
        </p:grpSpPr>
        <p:sp>
          <p:nvSpPr>
            <p:cNvPr id="1676" name="Google Shape;1676;p5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4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5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5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5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5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5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5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83" name="Google Shape;1683;p50"/>
          <p:cNvGrpSpPr/>
          <p:nvPr/>
        </p:nvGrpSpPr>
        <p:grpSpPr>
          <a:xfrm rot="835689">
            <a:off x="616362" y="3761362"/>
            <a:ext cx="649582" cy="659864"/>
            <a:chOff x="3474025" y="2296325"/>
            <a:chExt cx="238350" cy="242125"/>
          </a:xfrm>
        </p:grpSpPr>
        <p:sp>
          <p:nvSpPr>
            <p:cNvPr id="1684" name="Google Shape;1684;p5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5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5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5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5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5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5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91" name="Google Shape;1691;p50"/>
          <p:cNvSpPr/>
          <p:nvPr/>
        </p:nvSpPr>
        <p:spPr>
          <a:xfrm>
            <a:off x="948950" y="964950"/>
            <a:ext cx="7226100" cy="31998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94" name="Google Shape;1694;p50"/>
          <p:cNvGrpSpPr/>
          <p:nvPr/>
        </p:nvGrpSpPr>
        <p:grpSpPr>
          <a:xfrm rot="-1207039">
            <a:off x="666920" y="645973"/>
            <a:ext cx="1053624" cy="1070266"/>
            <a:chOff x="3474025" y="2296325"/>
            <a:chExt cx="238350" cy="242125"/>
          </a:xfrm>
        </p:grpSpPr>
        <p:sp>
          <p:nvSpPr>
            <p:cNvPr id="1695" name="Google Shape;1695;p50"/>
            <p:cNvSpPr/>
            <p:nvPr/>
          </p:nvSpPr>
          <p:spPr>
            <a:xfrm>
              <a:off x="3474025" y="2296325"/>
              <a:ext cx="238350" cy="242125"/>
            </a:xfrm>
            <a:custGeom>
              <a:avLst/>
              <a:gdLst/>
              <a:ahLst/>
              <a:cxnLst/>
              <a:rect l="l" t="t" r="r" b="b"/>
              <a:pathLst>
                <a:path w="9534" h="9685" extrusionOk="0">
                  <a:moveTo>
                    <a:pt x="9326" y="4474"/>
                  </a:moveTo>
                  <a:cubicBezTo>
                    <a:pt x="9534" y="7033"/>
                    <a:pt x="7658" y="9275"/>
                    <a:pt x="5143" y="9475"/>
                  </a:cubicBezTo>
                  <a:cubicBezTo>
                    <a:pt x="2628" y="9684"/>
                    <a:pt x="417" y="7771"/>
                    <a:pt x="209" y="5211"/>
                  </a:cubicBezTo>
                  <a:cubicBezTo>
                    <a:pt x="0" y="2650"/>
                    <a:pt x="1876" y="410"/>
                    <a:pt x="4391" y="201"/>
                  </a:cubicBezTo>
                  <a:cubicBezTo>
                    <a:pt x="6908" y="1"/>
                    <a:pt x="9117" y="1914"/>
                    <a:pt x="9326" y="4474"/>
                  </a:cubicBezTo>
                  <a:close/>
                </a:path>
              </a:pathLst>
            </a:custGeom>
            <a:solidFill>
              <a:srgbClr val="F9D455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50"/>
            <p:cNvSpPr/>
            <p:nvPr/>
          </p:nvSpPr>
          <p:spPr>
            <a:xfrm>
              <a:off x="3510275" y="2400525"/>
              <a:ext cx="164550" cy="100900"/>
            </a:xfrm>
            <a:custGeom>
              <a:avLst/>
              <a:gdLst/>
              <a:ahLst/>
              <a:cxnLst/>
              <a:rect l="l" t="t" r="r" b="b"/>
              <a:pathLst>
                <a:path w="6582" h="4036" extrusionOk="0">
                  <a:moveTo>
                    <a:pt x="6565" y="618"/>
                  </a:moveTo>
                  <a:cubicBezTo>
                    <a:pt x="6574" y="508"/>
                    <a:pt x="6581" y="357"/>
                    <a:pt x="6551" y="216"/>
                  </a:cubicBezTo>
                  <a:cubicBezTo>
                    <a:pt x="6537" y="120"/>
                    <a:pt x="6455" y="45"/>
                    <a:pt x="6342" y="23"/>
                  </a:cubicBezTo>
                  <a:cubicBezTo>
                    <a:pt x="6201" y="0"/>
                    <a:pt x="6053" y="97"/>
                    <a:pt x="6022" y="240"/>
                  </a:cubicBezTo>
                  <a:lnTo>
                    <a:pt x="6022" y="254"/>
                  </a:lnTo>
                  <a:lnTo>
                    <a:pt x="6022" y="261"/>
                  </a:lnTo>
                  <a:cubicBezTo>
                    <a:pt x="6015" y="306"/>
                    <a:pt x="6015" y="357"/>
                    <a:pt x="6008" y="409"/>
                  </a:cubicBezTo>
                  <a:cubicBezTo>
                    <a:pt x="6001" y="484"/>
                    <a:pt x="6001" y="559"/>
                    <a:pt x="5985" y="633"/>
                  </a:cubicBezTo>
                  <a:lnTo>
                    <a:pt x="5978" y="700"/>
                  </a:lnTo>
                  <a:cubicBezTo>
                    <a:pt x="5963" y="842"/>
                    <a:pt x="5940" y="990"/>
                    <a:pt x="5904" y="1140"/>
                  </a:cubicBezTo>
                  <a:cubicBezTo>
                    <a:pt x="5651" y="2204"/>
                    <a:pt x="5018" y="2985"/>
                    <a:pt x="4163" y="3267"/>
                  </a:cubicBezTo>
                  <a:cubicBezTo>
                    <a:pt x="3886" y="3366"/>
                    <a:pt x="3611" y="3387"/>
                    <a:pt x="3373" y="3401"/>
                  </a:cubicBezTo>
                  <a:cubicBezTo>
                    <a:pt x="3209" y="3410"/>
                    <a:pt x="3046" y="3401"/>
                    <a:pt x="2882" y="3380"/>
                  </a:cubicBezTo>
                  <a:cubicBezTo>
                    <a:pt x="2003" y="3232"/>
                    <a:pt x="1223" y="2538"/>
                    <a:pt x="835" y="1570"/>
                  </a:cubicBezTo>
                  <a:cubicBezTo>
                    <a:pt x="746" y="1363"/>
                    <a:pt x="687" y="1140"/>
                    <a:pt x="619" y="909"/>
                  </a:cubicBezTo>
                  <a:cubicBezTo>
                    <a:pt x="605" y="865"/>
                    <a:pt x="597" y="811"/>
                    <a:pt x="581" y="767"/>
                  </a:cubicBezTo>
                  <a:cubicBezTo>
                    <a:pt x="530" y="597"/>
                    <a:pt x="344" y="463"/>
                    <a:pt x="179" y="543"/>
                  </a:cubicBezTo>
                  <a:cubicBezTo>
                    <a:pt x="1" y="625"/>
                    <a:pt x="24" y="820"/>
                    <a:pt x="69" y="976"/>
                  </a:cubicBezTo>
                  <a:cubicBezTo>
                    <a:pt x="165" y="1377"/>
                    <a:pt x="313" y="1749"/>
                    <a:pt x="492" y="2122"/>
                  </a:cubicBezTo>
                  <a:cubicBezTo>
                    <a:pt x="553" y="2249"/>
                    <a:pt x="605" y="2374"/>
                    <a:pt x="680" y="2494"/>
                  </a:cubicBezTo>
                  <a:cubicBezTo>
                    <a:pt x="858" y="2785"/>
                    <a:pt x="1148" y="3112"/>
                    <a:pt x="1467" y="3380"/>
                  </a:cubicBezTo>
                  <a:cubicBezTo>
                    <a:pt x="1841" y="3692"/>
                    <a:pt x="2309" y="3901"/>
                    <a:pt x="2814" y="3982"/>
                  </a:cubicBezTo>
                  <a:cubicBezTo>
                    <a:pt x="3068" y="4026"/>
                    <a:pt x="3329" y="4035"/>
                    <a:pt x="3582" y="4019"/>
                  </a:cubicBezTo>
                  <a:cubicBezTo>
                    <a:pt x="3968" y="3982"/>
                    <a:pt x="4407" y="3864"/>
                    <a:pt x="4750" y="3685"/>
                  </a:cubicBezTo>
                  <a:cubicBezTo>
                    <a:pt x="5740" y="3187"/>
                    <a:pt x="6469" y="1951"/>
                    <a:pt x="6565" y="618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50"/>
            <p:cNvSpPr/>
            <p:nvPr/>
          </p:nvSpPr>
          <p:spPr>
            <a:xfrm>
              <a:off x="3546000" y="2355875"/>
              <a:ext cx="27225" cy="53075"/>
            </a:xfrm>
            <a:custGeom>
              <a:avLst/>
              <a:gdLst/>
              <a:ahLst/>
              <a:cxnLst/>
              <a:rect l="l" t="t" r="r" b="b"/>
              <a:pathLst>
                <a:path w="1089" h="2123" extrusionOk="0">
                  <a:moveTo>
                    <a:pt x="612" y="2122"/>
                  </a:moveTo>
                  <a:cubicBezTo>
                    <a:pt x="522" y="2122"/>
                    <a:pt x="426" y="2077"/>
                    <a:pt x="351" y="1995"/>
                  </a:cubicBezTo>
                  <a:cubicBezTo>
                    <a:pt x="135" y="1758"/>
                    <a:pt x="76" y="1481"/>
                    <a:pt x="38" y="1213"/>
                  </a:cubicBezTo>
                  <a:cubicBezTo>
                    <a:pt x="1" y="961"/>
                    <a:pt x="10" y="731"/>
                    <a:pt x="54" y="522"/>
                  </a:cubicBezTo>
                  <a:cubicBezTo>
                    <a:pt x="99" y="343"/>
                    <a:pt x="158" y="216"/>
                    <a:pt x="254" y="113"/>
                  </a:cubicBezTo>
                  <a:cubicBezTo>
                    <a:pt x="313" y="38"/>
                    <a:pt x="396" y="0"/>
                    <a:pt x="485" y="0"/>
                  </a:cubicBezTo>
                  <a:cubicBezTo>
                    <a:pt x="581" y="0"/>
                    <a:pt x="671" y="52"/>
                    <a:pt x="739" y="134"/>
                  </a:cubicBezTo>
                  <a:cubicBezTo>
                    <a:pt x="955" y="439"/>
                    <a:pt x="1028" y="648"/>
                    <a:pt x="1058" y="1065"/>
                  </a:cubicBezTo>
                  <a:cubicBezTo>
                    <a:pt x="1089" y="1274"/>
                    <a:pt x="1058" y="1511"/>
                    <a:pt x="983" y="1727"/>
                  </a:cubicBezTo>
                  <a:cubicBezTo>
                    <a:pt x="955" y="1817"/>
                    <a:pt x="894" y="1913"/>
                    <a:pt x="814" y="2026"/>
                  </a:cubicBezTo>
                  <a:cubicBezTo>
                    <a:pt x="769" y="2092"/>
                    <a:pt x="694" y="2122"/>
                    <a:pt x="612" y="2122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50"/>
            <p:cNvSpPr/>
            <p:nvPr/>
          </p:nvSpPr>
          <p:spPr>
            <a:xfrm>
              <a:off x="3607800" y="2351050"/>
              <a:ext cx="26825" cy="53025"/>
            </a:xfrm>
            <a:custGeom>
              <a:avLst/>
              <a:gdLst/>
              <a:ahLst/>
              <a:cxnLst/>
              <a:rect l="l" t="t" r="r" b="b"/>
              <a:pathLst>
                <a:path w="1073" h="2121" extrusionOk="0">
                  <a:moveTo>
                    <a:pt x="589" y="2120"/>
                  </a:moveTo>
                  <a:cubicBezTo>
                    <a:pt x="492" y="2120"/>
                    <a:pt x="396" y="2069"/>
                    <a:pt x="328" y="1979"/>
                  </a:cubicBezTo>
                  <a:cubicBezTo>
                    <a:pt x="246" y="1861"/>
                    <a:pt x="172" y="1718"/>
                    <a:pt x="97" y="1526"/>
                  </a:cubicBezTo>
                  <a:cubicBezTo>
                    <a:pt x="67" y="1429"/>
                    <a:pt x="46" y="1325"/>
                    <a:pt x="30" y="1236"/>
                  </a:cubicBezTo>
                  <a:cubicBezTo>
                    <a:pt x="22" y="1199"/>
                    <a:pt x="22" y="1168"/>
                    <a:pt x="15" y="1147"/>
                  </a:cubicBezTo>
                  <a:lnTo>
                    <a:pt x="8" y="1131"/>
                  </a:lnTo>
                  <a:lnTo>
                    <a:pt x="8" y="1116"/>
                  </a:lnTo>
                  <a:cubicBezTo>
                    <a:pt x="8" y="781"/>
                    <a:pt x="1" y="468"/>
                    <a:pt x="187" y="179"/>
                  </a:cubicBezTo>
                  <a:cubicBezTo>
                    <a:pt x="262" y="59"/>
                    <a:pt x="342" y="0"/>
                    <a:pt x="455" y="0"/>
                  </a:cubicBezTo>
                  <a:lnTo>
                    <a:pt x="455" y="0"/>
                  </a:lnTo>
                  <a:cubicBezTo>
                    <a:pt x="558" y="0"/>
                    <a:pt x="640" y="38"/>
                    <a:pt x="723" y="127"/>
                  </a:cubicBezTo>
                  <a:cubicBezTo>
                    <a:pt x="953" y="379"/>
                    <a:pt x="1012" y="684"/>
                    <a:pt x="1042" y="975"/>
                  </a:cubicBezTo>
                  <a:cubicBezTo>
                    <a:pt x="1066" y="1175"/>
                    <a:pt x="1073" y="1406"/>
                    <a:pt x="998" y="1645"/>
                  </a:cubicBezTo>
                  <a:cubicBezTo>
                    <a:pt x="953" y="1772"/>
                    <a:pt x="908" y="1906"/>
                    <a:pt x="812" y="2017"/>
                  </a:cubicBezTo>
                  <a:cubicBezTo>
                    <a:pt x="737" y="2106"/>
                    <a:pt x="648" y="2120"/>
                    <a:pt x="589" y="212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50"/>
            <p:cNvSpPr/>
            <p:nvPr/>
          </p:nvSpPr>
          <p:spPr>
            <a:xfrm>
              <a:off x="3578600" y="2308800"/>
              <a:ext cx="55625" cy="13250"/>
            </a:xfrm>
            <a:custGeom>
              <a:avLst/>
              <a:gdLst/>
              <a:ahLst/>
              <a:cxnLst/>
              <a:rect l="l" t="t" r="r" b="b"/>
              <a:pathLst>
                <a:path w="2225" h="530" extrusionOk="0">
                  <a:moveTo>
                    <a:pt x="724" y="0"/>
                  </a:moveTo>
                  <a:cubicBezTo>
                    <a:pt x="469" y="0"/>
                    <a:pt x="220" y="48"/>
                    <a:pt x="1" y="158"/>
                  </a:cubicBezTo>
                  <a:cubicBezTo>
                    <a:pt x="83" y="162"/>
                    <a:pt x="165" y="163"/>
                    <a:pt x="248" y="163"/>
                  </a:cubicBezTo>
                  <a:cubicBezTo>
                    <a:pt x="310" y="163"/>
                    <a:pt x="372" y="162"/>
                    <a:pt x="434" y="162"/>
                  </a:cubicBezTo>
                  <a:cubicBezTo>
                    <a:pt x="564" y="162"/>
                    <a:pt x="695" y="164"/>
                    <a:pt x="826" y="179"/>
                  </a:cubicBezTo>
                  <a:cubicBezTo>
                    <a:pt x="1094" y="209"/>
                    <a:pt x="1362" y="261"/>
                    <a:pt x="1630" y="336"/>
                  </a:cubicBezTo>
                  <a:cubicBezTo>
                    <a:pt x="1660" y="343"/>
                    <a:pt x="1689" y="350"/>
                    <a:pt x="1719" y="358"/>
                  </a:cubicBezTo>
                  <a:cubicBezTo>
                    <a:pt x="1750" y="365"/>
                    <a:pt x="1778" y="372"/>
                    <a:pt x="1808" y="381"/>
                  </a:cubicBezTo>
                  <a:cubicBezTo>
                    <a:pt x="1816" y="388"/>
                    <a:pt x="1832" y="395"/>
                    <a:pt x="1846" y="395"/>
                  </a:cubicBezTo>
                  <a:cubicBezTo>
                    <a:pt x="1860" y="402"/>
                    <a:pt x="1876" y="402"/>
                    <a:pt x="1883" y="409"/>
                  </a:cubicBezTo>
                  <a:cubicBezTo>
                    <a:pt x="1935" y="425"/>
                    <a:pt x="1987" y="440"/>
                    <a:pt x="2025" y="454"/>
                  </a:cubicBezTo>
                  <a:cubicBezTo>
                    <a:pt x="2069" y="470"/>
                    <a:pt x="2107" y="484"/>
                    <a:pt x="2135" y="492"/>
                  </a:cubicBezTo>
                  <a:cubicBezTo>
                    <a:pt x="2166" y="506"/>
                    <a:pt x="2189" y="515"/>
                    <a:pt x="2203" y="522"/>
                  </a:cubicBezTo>
                  <a:cubicBezTo>
                    <a:pt x="2218" y="529"/>
                    <a:pt x="2225" y="529"/>
                    <a:pt x="2225" y="529"/>
                  </a:cubicBezTo>
                  <a:lnTo>
                    <a:pt x="2210" y="515"/>
                  </a:lnTo>
                  <a:cubicBezTo>
                    <a:pt x="2196" y="499"/>
                    <a:pt x="2173" y="484"/>
                    <a:pt x="2151" y="461"/>
                  </a:cubicBezTo>
                  <a:cubicBezTo>
                    <a:pt x="2128" y="447"/>
                    <a:pt x="2091" y="425"/>
                    <a:pt x="2055" y="395"/>
                  </a:cubicBezTo>
                  <a:cubicBezTo>
                    <a:pt x="2017" y="372"/>
                    <a:pt x="1973" y="343"/>
                    <a:pt x="1928" y="320"/>
                  </a:cubicBezTo>
                  <a:cubicBezTo>
                    <a:pt x="1584" y="130"/>
                    <a:pt x="1146" y="0"/>
                    <a:pt x="724" y="0"/>
                  </a:cubicBez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50"/>
            <p:cNvSpPr/>
            <p:nvPr/>
          </p:nvSpPr>
          <p:spPr>
            <a:xfrm>
              <a:off x="3621200" y="2511800"/>
              <a:ext cx="16375" cy="8950"/>
            </a:xfrm>
            <a:custGeom>
              <a:avLst/>
              <a:gdLst/>
              <a:ahLst/>
              <a:cxnLst/>
              <a:rect l="l" t="t" r="r" b="b"/>
              <a:pathLst>
                <a:path w="655" h="358" extrusionOk="0">
                  <a:moveTo>
                    <a:pt x="640" y="1"/>
                  </a:moveTo>
                  <a:cubicBezTo>
                    <a:pt x="633" y="1"/>
                    <a:pt x="626" y="1"/>
                    <a:pt x="610" y="8"/>
                  </a:cubicBezTo>
                  <a:cubicBezTo>
                    <a:pt x="603" y="8"/>
                    <a:pt x="589" y="8"/>
                    <a:pt x="574" y="15"/>
                  </a:cubicBezTo>
                  <a:cubicBezTo>
                    <a:pt x="558" y="15"/>
                    <a:pt x="544" y="15"/>
                    <a:pt x="521" y="22"/>
                  </a:cubicBezTo>
                  <a:cubicBezTo>
                    <a:pt x="506" y="22"/>
                    <a:pt x="485" y="31"/>
                    <a:pt x="469" y="31"/>
                  </a:cubicBezTo>
                  <a:cubicBezTo>
                    <a:pt x="455" y="38"/>
                    <a:pt x="431" y="45"/>
                    <a:pt x="410" y="45"/>
                  </a:cubicBezTo>
                  <a:cubicBezTo>
                    <a:pt x="396" y="52"/>
                    <a:pt x="372" y="60"/>
                    <a:pt x="358" y="67"/>
                  </a:cubicBezTo>
                  <a:cubicBezTo>
                    <a:pt x="335" y="76"/>
                    <a:pt x="313" y="83"/>
                    <a:pt x="297" y="90"/>
                  </a:cubicBezTo>
                  <a:cubicBezTo>
                    <a:pt x="276" y="97"/>
                    <a:pt x="262" y="111"/>
                    <a:pt x="238" y="120"/>
                  </a:cubicBezTo>
                  <a:cubicBezTo>
                    <a:pt x="224" y="135"/>
                    <a:pt x="201" y="142"/>
                    <a:pt x="179" y="149"/>
                  </a:cubicBezTo>
                  <a:cubicBezTo>
                    <a:pt x="163" y="165"/>
                    <a:pt x="149" y="179"/>
                    <a:pt x="135" y="186"/>
                  </a:cubicBezTo>
                  <a:cubicBezTo>
                    <a:pt x="112" y="201"/>
                    <a:pt x="97" y="217"/>
                    <a:pt x="90" y="224"/>
                  </a:cubicBezTo>
                  <a:cubicBezTo>
                    <a:pt x="60" y="254"/>
                    <a:pt x="38" y="276"/>
                    <a:pt x="22" y="299"/>
                  </a:cubicBezTo>
                  <a:cubicBezTo>
                    <a:pt x="15" y="306"/>
                    <a:pt x="8" y="313"/>
                    <a:pt x="8" y="320"/>
                  </a:cubicBezTo>
                  <a:lnTo>
                    <a:pt x="1" y="327"/>
                  </a:lnTo>
                  <a:lnTo>
                    <a:pt x="8" y="335"/>
                  </a:lnTo>
                  <a:cubicBezTo>
                    <a:pt x="15" y="335"/>
                    <a:pt x="29" y="344"/>
                    <a:pt x="38" y="344"/>
                  </a:cubicBezTo>
                  <a:cubicBezTo>
                    <a:pt x="60" y="351"/>
                    <a:pt x="97" y="358"/>
                    <a:pt x="135" y="358"/>
                  </a:cubicBezTo>
                  <a:lnTo>
                    <a:pt x="194" y="358"/>
                  </a:lnTo>
                  <a:cubicBezTo>
                    <a:pt x="217" y="358"/>
                    <a:pt x="238" y="358"/>
                    <a:pt x="262" y="351"/>
                  </a:cubicBezTo>
                  <a:cubicBezTo>
                    <a:pt x="283" y="351"/>
                    <a:pt x="306" y="344"/>
                    <a:pt x="328" y="335"/>
                  </a:cubicBezTo>
                  <a:cubicBezTo>
                    <a:pt x="351" y="327"/>
                    <a:pt x="372" y="320"/>
                    <a:pt x="396" y="313"/>
                  </a:cubicBezTo>
                  <a:cubicBezTo>
                    <a:pt x="417" y="306"/>
                    <a:pt x="440" y="290"/>
                    <a:pt x="462" y="276"/>
                  </a:cubicBezTo>
                  <a:cubicBezTo>
                    <a:pt x="485" y="268"/>
                    <a:pt x="499" y="254"/>
                    <a:pt x="521" y="231"/>
                  </a:cubicBezTo>
                  <a:cubicBezTo>
                    <a:pt x="537" y="217"/>
                    <a:pt x="558" y="201"/>
                    <a:pt x="565" y="186"/>
                  </a:cubicBezTo>
                  <a:cubicBezTo>
                    <a:pt x="581" y="165"/>
                    <a:pt x="596" y="149"/>
                    <a:pt x="610" y="135"/>
                  </a:cubicBezTo>
                  <a:cubicBezTo>
                    <a:pt x="610" y="127"/>
                    <a:pt x="619" y="120"/>
                    <a:pt x="619" y="111"/>
                  </a:cubicBezTo>
                  <a:cubicBezTo>
                    <a:pt x="626" y="97"/>
                    <a:pt x="633" y="90"/>
                    <a:pt x="633" y="83"/>
                  </a:cubicBezTo>
                  <a:cubicBezTo>
                    <a:pt x="640" y="67"/>
                    <a:pt x="640" y="52"/>
                    <a:pt x="647" y="45"/>
                  </a:cubicBezTo>
                  <a:cubicBezTo>
                    <a:pt x="647" y="31"/>
                    <a:pt x="647" y="22"/>
                    <a:pt x="655" y="15"/>
                  </a:cubicBezTo>
                  <a:lnTo>
                    <a:pt x="6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50"/>
            <p:cNvSpPr/>
            <p:nvPr/>
          </p:nvSpPr>
          <p:spPr>
            <a:xfrm>
              <a:off x="3670875" y="2441825"/>
              <a:ext cx="20700" cy="43575"/>
            </a:xfrm>
            <a:custGeom>
              <a:avLst/>
              <a:gdLst/>
              <a:ahLst/>
              <a:cxnLst/>
              <a:rect l="l" t="t" r="r" b="b"/>
              <a:pathLst>
                <a:path w="828" h="1743" extrusionOk="0">
                  <a:moveTo>
                    <a:pt x="820" y="1"/>
                  </a:moveTo>
                  <a:cubicBezTo>
                    <a:pt x="820" y="1"/>
                    <a:pt x="811" y="8"/>
                    <a:pt x="811" y="24"/>
                  </a:cubicBezTo>
                  <a:cubicBezTo>
                    <a:pt x="804" y="38"/>
                    <a:pt x="797" y="61"/>
                    <a:pt x="790" y="83"/>
                  </a:cubicBezTo>
                  <a:cubicBezTo>
                    <a:pt x="783" y="113"/>
                    <a:pt x="766" y="142"/>
                    <a:pt x="759" y="172"/>
                  </a:cubicBezTo>
                  <a:cubicBezTo>
                    <a:pt x="611" y="626"/>
                    <a:pt x="381" y="1058"/>
                    <a:pt x="150" y="1474"/>
                  </a:cubicBezTo>
                  <a:cubicBezTo>
                    <a:pt x="127" y="1512"/>
                    <a:pt x="106" y="1549"/>
                    <a:pt x="89" y="1580"/>
                  </a:cubicBezTo>
                  <a:cubicBezTo>
                    <a:pt x="68" y="1615"/>
                    <a:pt x="52" y="1646"/>
                    <a:pt x="45" y="1669"/>
                  </a:cubicBezTo>
                  <a:cubicBezTo>
                    <a:pt x="31" y="1690"/>
                    <a:pt x="16" y="1705"/>
                    <a:pt x="7" y="1721"/>
                  </a:cubicBezTo>
                  <a:cubicBezTo>
                    <a:pt x="0" y="1735"/>
                    <a:pt x="0" y="1742"/>
                    <a:pt x="0" y="1742"/>
                  </a:cubicBezTo>
                  <a:cubicBezTo>
                    <a:pt x="0" y="1742"/>
                    <a:pt x="7" y="1735"/>
                    <a:pt x="16" y="1728"/>
                  </a:cubicBezTo>
                  <a:cubicBezTo>
                    <a:pt x="31" y="1721"/>
                    <a:pt x="45" y="1705"/>
                    <a:pt x="68" y="1690"/>
                  </a:cubicBezTo>
                  <a:cubicBezTo>
                    <a:pt x="89" y="1669"/>
                    <a:pt x="113" y="1646"/>
                    <a:pt x="141" y="1624"/>
                  </a:cubicBezTo>
                  <a:cubicBezTo>
                    <a:pt x="491" y="1274"/>
                    <a:pt x="759" y="811"/>
                    <a:pt x="811" y="313"/>
                  </a:cubicBezTo>
                  <a:cubicBezTo>
                    <a:pt x="811" y="292"/>
                    <a:pt x="820" y="268"/>
                    <a:pt x="820" y="247"/>
                  </a:cubicBezTo>
                  <a:lnTo>
                    <a:pt x="820" y="186"/>
                  </a:lnTo>
                  <a:cubicBezTo>
                    <a:pt x="827" y="151"/>
                    <a:pt x="827" y="113"/>
                    <a:pt x="820" y="90"/>
                  </a:cubicBezTo>
                  <a:lnTo>
                    <a:pt x="820" y="24"/>
                  </a:lnTo>
                  <a:lnTo>
                    <a:pt x="820" y="1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2" name="Google Shape;1702;p50"/>
          <p:cNvGrpSpPr/>
          <p:nvPr/>
        </p:nvGrpSpPr>
        <p:grpSpPr>
          <a:xfrm rot="484300">
            <a:off x="7016146" y="3239648"/>
            <a:ext cx="1741678" cy="1020467"/>
            <a:chOff x="1928775" y="3825577"/>
            <a:chExt cx="1207664" cy="707631"/>
          </a:xfrm>
        </p:grpSpPr>
        <p:sp>
          <p:nvSpPr>
            <p:cNvPr id="1703" name="Google Shape;1703;p50"/>
            <p:cNvSpPr/>
            <p:nvPr/>
          </p:nvSpPr>
          <p:spPr>
            <a:xfrm>
              <a:off x="1928775" y="3825577"/>
              <a:ext cx="1207664" cy="707631"/>
            </a:xfrm>
            <a:custGeom>
              <a:avLst/>
              <a:gdLst/>
              <a:ahLst/>
              <a:cxnLst/>
              <a:rect l="l" t="t" r="r" b="b"/>
              <a:pathLst>
                <a:path w="62891" h="36851" extrusionOk="0">
                  <a:moveTo>
                    <a:pt x="44820" y="0"/>
                  </a:moveTo>
                  <a:cubicBezTo>
                    <a:pt x="44713" y="0"/>
                    <a:pt x="44601" y="11"/>
                    <a:pt x="44487" y="34"/>
                  </a:cubicBezTo>
                  <a:cubicBezTo>
                    <a:pt x="43804" y="159"/>
                    <a:pt x="43127" y="316"/>
                    <a:pt x="42472" y="503"/>
                  </a:cubicBezTo>
                  <a:cubicBezTo>
                    <a:pt x="42048" y="508"/>
                    <a:pt x="41326" y="672"/>
                    <a:pt x="32661" y="4127"/>
                  </a:cubicBezTo>
                  <a:cubicBezTo>
                    <a:pt x="32018" y="4380"/>
                    <a:pt x="31567" y="4968"/>
                    <a:pt x="31487" y="5656"/>
                  </a:cubicBezTo>
                  <a:cubicBezTo>
                    <a:pt x="31487" y="5656"/>
                    <a:pt x="31137" y="8648"/>
                    <a:pt x="30759" y="11995"/>
                  </a:cubicBezTo>
                  <a:cubicBezTo>
                    <a:pt x="30741" y="12052"/>
                    <a:pt x="30725" y="12109"/>
                    <a:pt x="30708" y="12165"/>
                  </a:cubicBezTo>
                  <a:cubicBezTo>
                    <a:pt x="29506" y="11623"/>
                    <a:pt x="28100" y="11341"/>
                    <a:pt x="26542" y="11341"/>
                  </a:cubicBezTo>
                  <a:cubicBezTo>
                    <a:pt x="24324" y="11341"/>
                    <a:pt x="22495" y="11911"/>
                    <a:pt x="22422" y="11940"/>
                  </a:cubicBezTo>
                  <a:cubicBezTo>
                    <a:pt x="22359" y="11956"/>
                    <a:pt x="22297" y="11979"/>
                    <a:pt x="22240" y="12008"/>
                  </a:cubicBezTo>
                  <a:cubicBezTo>
                    <a:pt x="20005" y="12448"/>
                    <a:pt x="17985" y="13097"/>
                    <a:pt x="16873" y="13457"/>
                  </a:cubicBezTo>
                  <a:cubicBezTo>
                    <a:pt x="13937" y="14400"/>
                    <a:pt x="10138" y="15739"/>
                    <a:pt x="10099" y="15750"/>
                  </a:cubicBezTo>
                  <a:cubicBezTo>
                    <a:pt x="9885" y="15823"/>
                    <a:pt x="9687" y="15937"/>
                    <a:pt x="9518" y="16083"/>
                  </a:cubicBezTo>
                  <a:lnTo>
                    <a:pt x="4245" y="20486"/>
                  </a:lnTo>
                  <a:cubicBezTo>
                    <a:pt x="4166" y="20559"/>
                    <a:pt x="4086" y="20632"/>
                    <a:pt x="4019" y="20718"/>
                  </a:cubicBezTo>
                  <a:lnTo>
                    <a:pt x="2603" y="22388"/>
                  </a:lnTo>
                  <a:lnTo>
                    <a:pt x="1772" y="23279"/>
                  </a:lnTo>
                  <a:lnTo>
                    <a:pt x="977" y="24149"/>
                  </a:lnTo>
                  <a:cubicBezTo>
                    <a:pt x="853" y="24285"/>
                    <a:pt x="745" y="24438"/>
                    <a:pt x="672" y="24600"/>
                  </a:cubicBezTo>
                  <a:cubicBezTo>
                    <a:pt x="186" y="25087"/>
                    <a:pt x="0" y="25814"/>
                    <a:pt x="214" y="26492"/>
                  </a:cubicBezTo>
                  <a:cubicBezTo>
                    <a:pt x="462" y="27276"/>
                    <a:pt x="1191" y="27802"/>
                    <a:pt x="2004" y="27802"/>
                  </a:cubicBezTo>
                  <a:lnTo>
                    <a:pt x="2088" y="27802"/>
                  </a:lnTo>
                  <a:lnTo>
                    <a:pt x="6960" y="27588"/>
                  </a:lnTo>
                  <a:lnTo>
                    <a:pt x="6960" y="27588"/>
                  </a:lnTo>
                  <a:cubicBezTo>
                    <a:pt x="6272" y="29693"/>
                    <a:pt x="6503" y="32283"/>
                    <a:pt x="8603" y="35005"/>
                  </a:cubicBezTo>
                  <a:cubicBezTo>
                    <a:pt x="9099" y="35727"/>
                    <a:pt x="10240" y="36850"/>
                    <a:pt x="12498" y="36850"/>
                  </a:cubicBezTo>
                  <a:lnTo>
                    <a:pt x="53576" y="36850"/>
                  </a:lnTo>
                  <a:cubicBezTo>
                    <a:pt x="54614" y="36850"/>
                    <a:pt x="55455" y="36009"/>
                    <a:pt x="55455" y="34971"/>
                  </a:cubicBezTo>
                  <a:lnTo>
                    <a:pt x="55455" y="33046"/>
                  </a:lnTo>
                  <a:cubicBezTo>
                    <a:pt x="55455" y="32007"/>
                    <a:pt x="54614" y="31166"/>
                    <a:pt x="53576" y="31166"/>
                  </a:cubicBezTo>
                  <a:lnTo>
                    <a:pt x="53311" y="31166"/>
                  </a:lnTo>
                  <a:cubicBezTo>
                    <a:pt x="52954" y="30280"/>
                    <a:pt x="53327" y="29354"/>
                    <a:pt x="53705" y="28732"/>
                  </a:cubicBezTo>
                  <a:cubicBezTo>
                    <a:pt x="54434" y="28688"/>
                    <a:pt x="55043" y="28224"/>
                    <a:pt x="55309" y="27588"/>
                  </a:cubicBezTo>
                  <a:lnTo>
                    <a:pt x="60863" y="27802"/>
                  </a:lnTo>
                  <a:lnTo>
                    <a:pt x="60953" y="27802"/>
                  </a:lnTo>
                  <a:cubicBezTo>
                    <a:pt x="61027" y="27802"/>
                    <a:pt x="61095" y="27796"/>
                    <a:pt x="61168" y="27791"/>
                  </a:cubicBezTo>
                  <a:cubicBezTo>
                    <a:pt x="61489" y="27757"/>
                    <a:pt x="61789" y="27638"/>
                    <a:pt x="62043" y="27458"/>
                  </a:cubicBezTo>
                  <a:cubicBezTo>
                    <a:pt x="62213" y="27333"/>
                    <a:pt x="62365" y="27181"/>
                    <a:pt x="62489" y="27005"/>
                  </a:cubicBezTo>
                  <a:cubicBezTo>
                    <a:pt x="62630" y="26809"/>
                    <a:pt x="62737" y="26577"/>
                    <a:pt x="62794" y="26322"/>
                  </a:cubicBezTo>
                  <a:cubicBezTo>
                    <a:pt x="62822" y="26170"/>
                    <a:pt x="62839" y="26017"/>
                    <a:pt x="62833" y="25866"/>
                  </a:cubicBezTo>
                  <a:cubicBezTo>
                    <a:pt x="62833" y="25798"/>
                    <a:pt x="62828" y="25736"/>
                    <a:pt x="62816" y="25668"/>
                  </a:cubicBezTo>
                  <a:cubicBezTo>
                    <a:pt x="62890" y="25126"/>
                    <a:pt x="62726" y="24566"/>
                    <a:pt x="62341" y="24149"/>
                  </a:cubicBezTo>
                  <a:lnTo>
                    <a:pt x="61529" y="23269"/>
                  </a:lnTo>
                  <a:lnTo>
                    <a:pt x="60846" y="22534"/>
                  </a:lnTo>
                  <a:cubicBezTo>
                    <a:pt x="60812" y="22490"/>
                    <a:pt x="60778" y="22445"/>
                    <a:pt x="60744" y="22399"/>
                  </a:cubicBezTo>
                  <a:lnTo>
                    <a:pt x="59491" y="20971"/>
                  </a:lnTo>
                  <a:lnTo>
                    <a:pt x="59368" y="20807"/>
                  </a:lnTo>
                  <a:cubicBezTo>
                    <a:pt x="59288" y="20700"/>
                    <a:pt x="59198" y="20598"/>
                    <a:pt x="59097" y="20509"/>
                  </a:cubicBezTo>
                  <a:lnTo>
                    <a:pt x="57578" y="19193"/>
                  </a:lnTo>
                  <a:lnTo>
                    <a:pt x="57578" y="19193"/>
                  </a:lnTo>
                  <a:cubicBezTo>
                    <a:pt x="57628" y="19199"/>
                    <a:pt x="57685" y="19199"/>
                    <a:pt x="57735" y="19199"/>
                  </a:cubicBezTo>
                  <a:cubicBezTo>
                    <a:pt x="58470" y="19199"/>
                    <a:pt x="59142" y="18769"/>
                    <a:pt x="59446" y="18104"/>
                  </a:cubicBezTo>
                  <a:cubicBezTo>
                    <a:pt x="59937" y="17031"/>
                    <a:pt x="59282" y="16224"/>
                    <a:pt x="59006" y="15885"/>
                  </a:cubicBezTo>
                  <a:cubicBezTo>
                    <a:pt x="58876" y="15721"/>
                    <a:pt x="58684" y="15496"/>
                    <a:pt x="58459" y="15225"/>
                  </a:cubicBezTo>
                  <a:cubicBezTo>
                    <a:pt x="58108" y="14812"/>
                    <a:pt x="57662" y="14282"/>
                    <a:pt x="57193" y="13740"/>
                  </a:cubicBezTo>
                  <a:cubicBezTo>
                    <a:pt x="57640" y="13525"/>
                    <a:pt x="57995" y="13136"/>
                    <a:pt x="58159" y="12644"/>
                  </a:cubicBezTo>
                  <a:cubicBezTo>
                    <a:pt x="58582" y="11398"/>
                    <a:pt x="57640" y="10630"/>
                    <a:pt x="57329" y="10375"/>
                  </a:cubicBezTo>
                  <a:cubicBezTo>
                    <a:pt x="57166" y="10246"/>
                    <a:pt x="56940" y="10065"/>
                    <a:pt x="56658" y="9851"/>
                  </a:cubicBezTo>
                  <a:cubicBezTo>
                    <a:pt x="56127" y="9427"/>
                    <a:pt x="55410" y="8879"/>
                    <a:pt x="54694" y="8327"/>
                  </a:cubicBezTo>
                  <a:cubicBezTo>
                    <a:pt x="53265" y="7232"/>
                    <a:pt x="51837" y="6141"/>
                    <a:pt x="51837" y="6141"/>
                  </a:cubicBezTo>
                  <a:cubicBezTo>
                    <a:pt x="51747" y="6074"/>
                    <a:pt x="51656" y="6018"/>
                    <a:pt x="51566" y="5967"/>
                  </a:cubicBezTo>
                  <a:cubicBezTo>
                    <a:pt x="51685" y="5950"/>
                    <a:pt x="51808" y="5927"/>
                    <a:pt x="51933" y="5911"/>
                  </a:cubicBezTo>
                  <a:cubicBezTo>
                    <a:pt x="52808" y="5792"/>
                    <a:pt x="53485" y="5081"/>
                    <a:pt x="53553" y="4200"/>
                  </a:cubicBezTo>
                  <a:cubicBezTo>
                    <a:pt x="53610" y="3551"/>
                    <a:pt x="53305" y="2648"/>
                    <a:pt x="52271" y="2259"/>
                  </a:cubicBezTo>
                  <a:cubicBezTo>
                    <a:pt x="52209" y="2236"/>
                    <a:pt x="52113" y="2202"/>
                    <a:pt x="51995" y="2157"/>
                  </a:cubicBezTo>
                  <a:cubicBezTo>
                    <a:pt x="51797" y="2095"/>
                    <a:pt x="51521" y="2004"/>
                    <a:pt x="51188" y="1897"/>
                  </a:cubicBezTo>
                  <a:cubicBezTo>
                    <a:pt x="50539" y="1688"/>
                    <a:pt x="49674" y="1417"/>
                    <a:pt x="48811" y="1146"/>
                  </a:cubicBezTo>
                  <a:cubicBezTo>
                    <a:pt x="47095" y="610"/>
                    <a:pt x="45373" y="86"/>
                    <a:pt x="45373" y="86"/>
                  </a:cubicBezTo>
                  <a:cubicBezTo>
                    <a:pt x="45193" y="29"/>
                    <a:pt x="45007" y="0"/>
                    <a:pt x="448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4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50"/>
            <p:cNvSpPr/>
            <p:nvPr/>
          </p:nvSpPr>
          <p:spPr>
            <a:xfrm>
              <a:off x="2136450" y="4332657"/>
              <a:ext cx="808982" cy="139410"/>
            </a:xfrm>
            <a:custGeom>
              <a:avLst/>
              <a:gdLst/>
              <a:ahLst/>
              <a:cxnLst/>
              <a:rect l="l" t="t" r="r" b="b"/>
              <a:pathLst>
                <a:path w="42129" h="7260" extrusionOk="0">
                  <a:moveTo>
                    <a:pt x="0" y="1"/>
                  </a:moveTo>
                  <a:lnTo>
                    <a:pt x="209" y="7259"/>
                  </a:lnTo>
                  <a:lnTo>
                    <a:pt x="42128" y="7259"/>
                  </a:lnTo>
                  <a:cubicBezTo>
                    <a:pt x="38504" y="4290"/>
                    <a:pt x="41920" y="475"/>
                    <a:pt x="41920" y="47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50"/>
            <p:cNvSpPr/>
            <p:nvPr/>
          </p:nvSpPr>
          <p:spPr>
            <a:xfrm>
              <a:off x="2136450" y="4326052"/>
              <a:ext cx="806044" cy="93132"/>
            </a:xfrm>
            <a:custGeom>
              <a:avLst/>
              <a:gdLst/>
              <a:ahLst/>
              <a:cxnLst/>
              <a:rect l="l" t="t" r="r" b="b"/>
              <a:pathLst>
                <a:path w="41976" h="4850" extrusionOk="0">
                  <a:moveTo>
                    <a:pt x="571" y="0"/>
                  </a:moveTo>
                  <a:lnTo>
                    <a:pt x="0" y="4849"/>
                  </a:lnTo>
                  <a:cubicBezTo>
                    <a:pt x="467" y="4557"/>
                    <a:pt x="5075" y="1634"/>
                    <a:pt x="26319" y="1634"/>
                  </a:cubicBezTo>
                  <a:cubicBezTo>
                    <a:pt x="30550" y="1634"/>
                    <a:pt x="35441" y="1750"/>
                    <a:pt x="41089" y="2026"/>
                  </a:cubicBezTo>
                  <a:cubicBezTo>
                    <a:pt x="41089" y="2026"/>
                    <a:pt x="41186" y="1377"/>
                    <a:pt x="41975" y="796"/>
                  </a:cubicBezTo>
                  <a:lnTo>
                    <a:pt x="571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50"/>
            <p:cNvSpPr/>
            <p:nvPr/>
          </p:nvSpPr>
          <p:spPr>
            <a:xfrm>
              <a:off x="2056664" y="4304353"/>
              <a:ext cx="900924" cy="192774"/>
            </a:xfrm>
            <a:custGeom>
              <a:avLst/>
              <a:gdLst/>
              <a:ahLst/>
              <a:cxnLst/>
              <a:rect l="l" t="t" r="r" b="b"/>
              <a:pathLst>
                <a:path w="46917" h="10039" extrusionOk="0">
                  <a:moveTo>
                    <a:pt x="5838" y="1"/>
                  </a:moveTo>
                  <a:cubicBezTo>
                    <a:pt x="4974" y="1"/>
                    <a:pt x="4376" y="221"/>
                    <a:pt x="3958" y="542"/>
                  </a:cubicBezTo>
                  <a:cubicBezTo>
                    <a:pt x="3924" y="571"/>
                    <a:pt x="3885" y="599"/>
                    <a:pt x="3856" y="628"/>
                  </a:cubicBezTo>
                  <a:cubicBezTo>
                    <a:pt x="3851" y="633"/>
                    <a:pt x="3845" y="633"/>
                    <a:pt x="3845" y="639"/>
                  </a:cubicBezTo>
                  <a:cubicBezTo>
                    <a:pt x="3822" y="656"/>
                    <a:pt x="3806" y="667"/>
                    <a:pt x="3788" y="690"/>
                  </a:cubicBezTo>
                  <a:cubicBezTo>
                    <a:pt x="3009" y="1378"/>
                    <a:pt x="0" y="4523"/>
                    <a:pt x="3467" y="8971"/>
                  </a:cubicBezTo>
                  <a:cubicBezTo>
                    <a:pt x="3845" y="9546"/>
                    <a:pt x="4551" y="10038"/>
                    <a:pt x="5838" y="10038"/>
                  </a:cubicBezTo>
                  <a:lnTo>
                    <a:pt x="46916" y="10038"/>
                  </a:lnTo>
                  <a:lnTo>
                    <a:pt x="46916" y="8113"/>
                  </a:lnTo>
                  <a:lnTo>
                    <a:pt x="6255" y="8113"/>
                  </a:lnTo>
                  <a:cubicBezTo>
                    <a:pt x="6255" y="8113"/>
                    <a:pt x="6226" y="8116"/>
                    <a:pt x="6174" y="8116"/>
                  </a:cubicBezTo>
                  <a:cubicBezTo>
                    <a:pt x="5857" y="8116"/>
                    <a:pt x="4715" y="8015"/>
                    <a:pt x="4715" y="6571"/>
                  </a:cubicBezTo>
                  <a:lnTo>
                    <a:pt x="4715" y="5628"/>
                  </a:lnTo>
                  <a:lnTo>
                    <a:pt x="4715" y="4416"/>
                  </a:lnTo>
                  <a:lnTo>
                    <a:pt x="4715" y="3467"/>
                  </a:lnTo>
                  <a:cubicBezTo>
                    <a:pt x="4715" y="2024"/>
                    <a:pt x="5857" y="1923"/>
                    <a:pt x="6174" y="1923"/>
                  </a:cubicBezTo>
                  <a:cubicBezTo>
                    <a:pt x="6226" y="1923"/>
                    <a:pt x="6255" y="1926"/>
                    <a:pt x="6255" y="1926"/>
                  </a:cubicBezTo>
                  <a:lnTo>
                    <a:pt x="46916" y="1926"/>
                  </a:lnTo>
                  <a:lnTo>
                    <a:pt x="4691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50"/>
            <p:cNvSpPr/>
            <p:nvPr/>
          </p:nvSpPr>
          <p:spPr>
            <a:xfrm>
              <a:off x="2056664" y="4304353"/>
              <a:ext cx="256257" cy="192774"/>
            </a:xfrm>
            <a:custGeom>
              <a:avLst/>
              <a:gdLst/>
              <a:ahLst/>
              <a:cxnLst/>
              <a:rect l="l" t="t" r="r" b="b"/>
              <a:pathLst>
                <a:path w="13345" h="10039" extrusionOk="0">
                  <a:moveTo>
                    <a:pt x="5838" y="1"/>
                  </a:moveTo>
                  <a:cubicBezTo>
                    <a:pt x="4974" y="1"/>
                    <a:pt x="4376" y="221"/>
                    <a:pt x="3958" y="542"/>
                  </a:cubicBezTo>
                  <a:cubicBezTo>
                    <a:pt x="3924" y="571"/>
                    <a:pt x="3885" y="599"/>
                    <a:pt x="3856" y="628"/>
                  </a:cubicBezTo>
                  <a:cubicBezTo>
                    <a:pt x="3851" y="633"/>
                    <a:pt x="3845" y="633"/>
                    <a:pt x="3845" y="639"/>
                  </a:cubicBezTo>
                  <a:cubicBezTo>
                    <a:pt x="3822" y="656"/>
                    <a:pt x="3806" y="667"/>
                    <a:pt x="3788" y="690"/>
                  </a:cubicBezTo>
                  <a:cubicBezTo>
                    <a:pt x="3009" y="1378"/>
                    <a:pt x="0" y="4523"/>
                    <a:pt x="3467" y="8971"/>
                  </a:cubicBezTo>
                  <a:cubicBezTo>
                    <a:pt x="3845" y="9546"/>
                    <a:pt x="4551" y="10038"/>
                    <a:pt x="5838" y="10038"/>
                  </a:cubicBezTo>
                  <a:lnTo>
                    <a:pt x="13345" y="10038"/>
                  </a:lnTo>
                  <a:lnTo>
                    <a:pt x="13345" y="8113"/>
                  </a:lnTo>
                  <a:lnTo>
                    <a:pt x="6255" y="8113"/>
                  </a:lnTo>
                  <a:cubicBezTo>
                    <a:pt x="6255" y="8113"/>
                    <a:pt x="6226" y="8116"/>
                    <a:pt x="6174" y="8116"/>
                  </a:cubicBezTo>
                  <a:cubicBezTo>
                    <a:pt x="5857" y="8116"/>
                    <a:pt x="4715" y="8015"/>
                    <a:pt x="4715" y="6571"/>
                  </a:cubicBezTo>
                  <a:lnTo>
                    <a:pt x="4715" y="5628"/>
                  </a:lnTo>
                  <a:lnTo>
                    <a:pt x="4715" y="4416"/>
                  </a:lnTo>
                  <a:lnTo>
                    <a:pt x="4715" y="3467"/>
                  </a:lnTo>
                  <a:cubicBezTo>
                    <a:pt x="4715" y="2024"/>
                    <a:pt x="5857" y="1923"/>
                    <a:pt x="6174" y="1923"/>
                  </a:cubicBezTo>
                  <a:cubicBezTo>
                    <a:pt x="6226" y="1923"/>
                    <a:pt x="6255" y="1926"/>
                    <a:pt x="6255" y="1926"/>
                  </a:cubicBezTo>
                  <a:lnTo>
                    <a:pt x="13345" y="1926"/>
                  </a:lnTo>
                  <a:lnTo>
                    <a:pt x="133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50"/>
            <p:cNvSpPr/>
            <p:nvPr/>
          </p:nvSpPr>
          <p:spPr>
            <a:xfrm>
              <a:off x="2345316" y="4400730"/>
              <a:ext cx="115138" cy="75581"/>
            </a:xfrm>
            <a:custGeom>
              <a:avLst/>
              <a:gdLst/>
              <a:ahLst/>
              <a:cxnLst/>
              <a:rect l="l" t="t" r="r" b="b"/>
              <a:pathLst>
                <a:path w="5996" h="3936" extrusionOk="0">
                  <a:moveTo>
                    <a:pt x="1077" y="1"/>
                  </a:moveTo>
                  <a:cubicBezTo>
                    <a:pt x="446" y="1"/>
                    <a:pt x="1" y="28"/>
                    <a:pt x="1" y="28"/>
                  </a:cubicBezTo>
                  <a:cubicBezTo>
                    <a:pt x="1" y="28"/>
                    <a:pt x="2169" y="1247"/>
                    <a:pt x="2062" y="3935"/>
                  </a:cubicBezTo>
                  <a:lnTo>
                    <a:pt x="3716" y="2100"/>
                  </a:lnTo>
                  <a:lnTo>
                    <a:pt x="5996" y="3415"/>
                  </a:lnTo>
                  <a:cubicBezTo>
                    <a:pt x="5996" y="3415"/>
                    <a:pt x="5279" y="739"/>
                    <a:pt x="3439" y="164"/>
                  </a:cubicBezTo>
                  <a:cubicBezTo>
                    <a:pt x="2650" y="32"/>
                    <a:pt x="1756" y="1"/>
                    <a:pt x="1077" y="1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50"/>
            <p:cNvSpPr/>
            <p:nvPr/>
          </p:nvSpPr>
          <p:spPr>
            <a:xfrm>
              <a:off x="1967257" y="4232708"/>
              <a:ext cx="1131968" cy="90693"/>
            </a:xfrm>
            <a:custGeom>
              <a:avLst/>
              <a:gdLst/>
              <a:ahLst/>
              <a:cxnLst/>
              <a:rect l="l" t="t" r="r" b="b"/>
              <a:pathLst>
                <a:path w="58949" h="4723" extrusionOk="0">
                  <a:moveTo>
                    <a:pt x="29652" y="1"/>
                  </a:moveTo>
                  <a:lnTo>
                    <a:pt x="0" y="4719"/>
                  </a:lnTo>
                  <a:lnTo>
                    <a:pt x="25097" y="3630"/>
                  </a:lnTo>
                  <a:cubicBezTo>
                    <a:pt x="25097" y="3630"/>
                    <a:pt x="27169" y="4641"/>
                    <a:pt x="29477" y="4719"/>
                  </a:cubicBezTo>
                  <a:cubicBezTo>
                    <a:pt x="29550" y="4722"/>
                    <a:pt x="29623" y="4723"/>
                    <a:pt x="29696" y="4723"/>
                  </a:cubicBezTo>
                  <a:cubicBezTo>
                    <a:pt x="31760" y="4723"/>
                    <a:pt x="33666" y="3737"/>
                    <a:pt x="33666" y="3737"/>
                  </a:cubicBezTo>
                  <a:lnTo>
                    <a:pt x="58949" y="4719"/>
                  </a:lnTo>
                  <a:lnTo>
                    <a:pt x="29652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50"/>
            <p:cNvSpPr/>
            <p:nvPr/>
          </p:nvSpPr>
          <p:spPr>
            <a:xfrm>
              <a:off x="2033487" y="4068066"/>
              <a:ext cx="1013297" cy="187973"/>
            </a:xfrm>
            <a:custGeom>
              <a:avLst/>
              <a:gdLst/>
              <a:ahLst/>
              <a:cxnLst/>
              <a:rect l="l" t="t" r="r" b="b"/>
              <a:pathLst>
                <a:path w="52769" h="9789" extrusionOk="0">
                  <a:moveTo>
                    <a:pt x="32267" y="0"/>
                  </a:moveTo>
                  <a:cubicBezTo>
                    <a:pt x="29334" y="0"/>
                    <a:pt x="27108" y="1496"/>
                    <a:pt x="26406" y="2767"/>
                  </a:cubicBezTo>
                  <a:cubicBezTo>
                    <a:pt x="25285" y="1278"/>
                    <a:pt x="23315" y="776"/>
                    <a:pt x="21152" y="776"/>
                  </a:cubicBezTo>
                  <a:cubicBezTo>
                    <a:pt x="17720" y="776"/>
                    <a:pt x="13799" y="2037"/>
                    <a:pt x="11995" y="2619"/>
                  </a:cubicBezTo>
                  <a:cubicBezTo>
                    <a:pt x="9054" y="3567"/>
                    <a:pt x="5266" y="4894"/>
                    <a:pt x="5266" y="4894"/>
                  </a:cubicBezTo>
                  <a:lnTo>
                    <a:pt x="0" y="9303"/>
                  </a:lnTo>
                  <a:lnTo>
                    <a:pt x="277" y="9788"/>
                  </a:lnTo>
                  <a:lnTo>
                    <a:pt x="26203" y="8575"/>
                  </a:lnTo>
                  <a:lnTo>
                    <a:pt x="52769" y="9788"/>
                  </a:lnTo>
                  <a:lnTo>
                    <a:pt x="52769" y="9788"/>
                  </a:lnTo>
                  <a:lnTo>
                    <a:pt x="52407" y="9303"/>
                  </a:lnTo>
                  <a:lnTo>
                    <a:pt x="47027" y="4629"/>
                  </a:lnTo>
                  <a:cubicBezTo>
                    <a:pt x="47027" y="4629"/>
                    <a:pt x="40936" y="3432"/>
                    <a:pt x="36973" y="1270"/>
                  </a:cubicBezTo>
                  <a:cubicBezTo>
                    <a:pt x="35300" y="357"/>
                    <a:pt x="33699" y="0"/>
                    <a:pt x="3226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50"/>
            <p:cNvSpPr/>
            <p:nvPr/>
          </p:nvSpPr>
          <p:spPr>
            <a:xfrm>
              <a:off x="1974074" y="4180900"/>
              <a:ext cx="1125151" cy="132804"/>
            </a:xfrm>
            <a:custGeom>
              <a:avLst/>
              <a:gdLst/>
              <a:ahLst/>
              <a:cxnLst/>
              <a:rect l="l" t="t" r="r" b="b"/>
              <a:pathLst>
                <a:path w="58594" h="6916" extrusionOk="0">
                  <a:moveTo>
                    <a:pt x="35755" y="1"/>
                  </a:moveTo>
                  <a:cubicBezTo>
                    <a:pt x="33337" y="1"/>
                    <a:pt x="31024" y="677"/>
                    <a:pt x="29297" y="2699"/>
                  </a:cubicBezTo>
                  <a:cubicBezTo>
                    <a:pt x="27597" y="708"/>
                    <a:pt x="25298" y="39"/>
                    <a:pt x="22884" y="39"/>
                  </a:cubicBezTo>
                  <a:cubicBezTo>
                    <a:pt x="19103" y="39"/>
                    <a:pt x="15041" y="1680"/>
                    <a:pt x="12560" y="2456"/>
                  </a:cubicBezTo>
                  <a:cubicBezTo>
                    <a:pt x="9794" y="3320"/>
                    <a:pt x="6410" y="3458"/>
                    <a:pt x="4529" y="3458"/>
                  </a:cubicBezTo>
                  <a:cubicBezTo>
                    <a:pt x="3646" y="3458"/>
                    <a:pt x="3094" y="3427"/>
                    <a:pt x="3094" y="3427"/>
                  </a:cubicBezTo>
                  <a:lnTo>
                    <a:pt x="2524" y="4200"/>
                  </a:lnTo>
                  <a:lnTo>
                    <a:pt x="1474" y="5317"/>
                  </a:lnTo>
                  <a:lnTo>
                    <a:pt x="802" y="6041"/>
                  </a:lnTo>
                  <a:lnTo>
                    <a:pt x="0" y="6916"/>
                  </a:lnTo>
                  <a:cubicBezTo>
                    <a:pt x="0" y="6916"/>
                    <a:pt x="12471" y="6390"/>
                    <a:pt x="13345" y="6216"/>
                  </a:cubicBezTo>
                  <a:cubicBezTo>
                    <a:pt x="14191" y="6045"/>
                    <a:pt x="19397" y="4983"/>
                    <a:pt x="21654" y="4983"/>
                  </a:cubicBezTo>
                  <a:cubicBezTo>
                    <a:pt x="21716" y="4983"/>
                    <a:pt x="21777" y="4984"/>
                    <a:pt x="21835" y="4985"/>
                  </a:cubicBezTo>
                  <a:cubicBezTo>
                    <a:pt x="22930" y="5012"/>
                    <a:pt x="25758" y="5470"/>
                    <a:pt x="25758" y="5470"/>
                  </a:cubicBezTo>
                  <a:lnTo>
                    <a:pt x="29297" y="6103"/>
                  </a:lnTo>
                  <a:lnTo>
                    <a:pt x="33926" y="5233"/>
                  </a:lnTo>
                  <a:cubicBezTo>
                    <a:pt x="33926" y="5233"/>
                    <a:pt x="34472" y="5018"/>
                    <a:pt x="36077" y="5018"/>
                  </a:cubicBezTo>
                  <a:cubicBezTo>
                    <a:pt x="36290" y="5018"/>
                    <a:pt x="36521" y="5022"/>
                    <a:pt x="36771" y="5030"/>
                  </a:cubicBezTo>
                  <a:cubicBezTo>
                    <a:pt x="38916" y="5103"/>
                    <a:pt x="44386" y="6041"/>
                    <a:pt x="45256" y="6216"/>
                  </a:cubicBezTo>
                  <a:cubicBezTo>
                    <a:pt x="46130" y="6390"/>
                    <a:pt x="58594" y="6916"/>
                    <a:pt x="58594" y="6916"/>
                  </a:cubicBezTo>
                  <a:lnTo>
                    <a:pt x="57799" y="6041"/>
                  </a:lnTo>
                  <a:lnTo>
                    <a:pt x="57127" y="5317"/>
                  </a:lnTo>
                  <a:lnTo>
                    <a:pt x="56077" y="4200"/>
                  </a:lnTo>
                  <a:lnTo>
                    <a:pt x="55376" y="3319"/>
                  </a:lnTo>
                  <a:cubicBezTo>
                    <a:pt x="55376" y="3319"/>
                    <a:pt x="54814" y="3350"/>
                    <a:pt x="53916" y="3350"/>
                  </a:cubicBezTo>
                  <a:cubicBezTo>
                    <a:pt x="52012" y="3350"/>
                    <a:pt x="48599" y="3212"/>
                    <a:pt x="45837" y="2349"/>
                  </a:cubicBezTo>
                  <a:cubicBezTo>
                    <a:pt x="43381" y="1578"/>
                    <a:pt x="39447" y="1"/>
                    <a:pt x="35755" y="1"/>
                  </a:cubicBez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50"/>
            <p:cNvSpPr/>
            <p:nvPr/>
          </p:nvSpPr>
          <p:spPr>
            <a:xfrm>
              <a:off x="2536630" y="3871279"/>
              <a:ext cx="210959" cy="361449"/>
            </a:xfrm>
            <a:custGeom>
              <a:avLst/>
              <a:gdLst/>
              <a:ahLst/>
              <a:cxnLst/>
              <a:rect l="l" t="t" r="r" b="b"/>
              <a:pathLst>
                <a:path w="10986" h="18823" extrusionOk="0">
                  <a:moveTo>
                    <a:pt x="10878" y="0"/>
                  </a:moveTo>
                  <a:cubicBezTo>
                    <a:pt x="10465" y="0"/>
                    <a:pt x="1701" y="3491"/>
                    <a:pt x="1701" y="3491"/>
                  </a:cubicBezTo>
                  <a:cubicBezTo>
                    <a:pt x="1701" y="3491"/>
                    <a:pt x="1" y="18054"/>
                    <a:pt x="1" y="18823"/>
                  </a:cubicBezTo>
                  <a:cubicBezTo>
                    <a:pt x="1" y="18823"/>
                    <a:pt x="1949" y="4089"/>
                    <a:pt x="9213" y="827"/>
                  </a:cubicBezTo>
                  <a:cubicBezTo>
                    <a:pt x="10530" y="235"/>
                    <a:pt x="10985" y="0"/>
                    <a:pt x="1087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50"/>
            <p:cNvSpPr/>
            <p:nvPr/>
          </p:nvSpPr>
          <p:spPr>
            <a:xfrm>
              <a:off x="2536630" y="4032733"/>
              <a:ext cx="502433" cy="199994"/>
            </a:xfrm>
            <a:custGeom>
              <a:avLst/>
              <a:gdLst/>
              <a:ahLst/>
              <a:cxnLst/>
              <a:rect l="l" t="t" r="r" b="b"/>
              <a:pathLst>
                <a:path w="26165" h="10415" extrusionOk="0">
                  <a:moveTo>
                    <a:pt x="15991" y="0"/>
                  </a:moveTo>
                  <a:cubicBezTo>
                    <a:pt x="6166" y="0"/>
                    <a:pt x="1" y="10415"/>
                    <a:pt x="1" y="10415"/>
                  </a:cubicBezTo>
                  <a:cubicBezTo>
                    <a:pt x="1" y="10415"/>
                    <a:pt x="8821" y="4931"/>
                    <a:pt x="18150" y="4931"/>
                  </a:cubicBezTo>
                  <a:cubicBezTo>
                    <a:pt x="20817" y="4931"/>
                    <a:pt x="23525" y="5379"/>
                    <a:pt x="26080" y="6530"/>
                  </a:cubicBezTo>
                  <a:cubicBezTo>
                    <a:pt x="26081" y="6531"/>
                    <a:pt x="26082" y="6531"/>
                    <a:pt x="26082" y="6531"/>
                  </a:cubicBezTo>
                  <a:cubicBezTo>
                    <a:pt x="26164" y="6531"/>
                    <a:pt x="21424" y="1050"/>
                    <a:pt x="21424" y="1050"/>
                  </a:cubicBezTo>
                  <a:cubicBezTo>
                    <a:pt x="19511" y="314"/>
                    <a:pt x="17696" y="0"/>
                    <a:pt x="1599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50"/>
            <p:cNvSpPr/>
            <p:nvPr/>
          </p:nvSpPr>
          <p:spPr>
            <a:xfrm>
              <a:off x="2536630" y="3964872"/>
              <a:ext cx="476894" cy="267856"/>
            </a:xfrm>
            <a:custGeom>
              <a:avLst/>
              <a:gdLst/>
              <a:ahLst/>
              <a:cxnLst/>
              <a:rect l="l" t="t" r="r" b="b"/>
              <a:pathLst>
                <a:path w="24835" h="13949" extrusionOk="0">
                  <a:moveTo>
                    <a:pt x="15374" y="0"/>
                  </a:moveTo>
                  <a:cubicBezTo>
                    <a:pt x="3097" y="0"/>
                    <a:pt x="1" y="13949"/>
                    <a:pt x="1" y="13949"/>
                  </a:cubicBezTo>
                  <a:cubicBezTo>
                    <a:pt x="1" y="13949"/>
                    <a:pt x="9993" y="4389"/>
                    <a:pt x="20944" y="4389"/>
                  </a:cubicBezTo>
                  <a:cubicBezTo>
                    <a:pt x="22197" y="4389"/>
                    <a:pt x="23462" y="4514"/>
                    <a:pt x="24726" y="4793"/>
                  </a:cubicBezTo>
                  <a:cubicBezTo>
                    <a:pt x="24726" y="4793"/>
                    <a:pt x="24727" y="4793"/>
                    <a:pt x="24727" y="4793"/>
                  </a:cubicBezTo>
                  <a:cubicBezTo>
                    <a:pt x="24834" y="4793"/>
                    <a:pt x="19042" y="385"/>
                    <a:pt x="19042" y="385"/>
                  </a:cubicBezTo>
                  <a:cubicBezTo>
                    <a:pt x="17737" y="121"/>
                    <a:pt x="16515" y="0"/>
                    <a:pt x="1537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50"/>
            <p:cNvSpPr/>
            <p:nvPr/>
          </p:nvSpPr>
          <p:spPr>
            <a:xfrm>
              <a:off x="2337424" y="4079434"/>
              <a:ext cx="207925" cy="153294"/>
            </a:xfrm>
            <a:custGeom>
              <a:avLst/>
              <a:gdLst/>
              <a:ahLst/>
              <a:cxnLst/>
              <a:rect l="l" t="t" r="r" b="b"/>
              <a:pathLst>
                <a:path w="10828" h="7983" extrusionOk="0">
                  <a:moveTo>
                    <a:pt x="5260" y="1"/>
                  </a:moveTo>
                  <a:cubicBezTo>
                    <a:pt x="3305" y="1"/>
                    <a:pt x="1704" y="508"/>
                    <a:pt x="1704" y="508"/>
                  </a:cubicBezTo>
                  <a:lnTo>
                    <a:pt x="0" y="5815"/>
                  </a:lnTo>
                  <a:cubicBezTo>
                    <a:pt x="1353" y="5506"/>
                    <a:pt x="2556" y="5379"/>
                    <a:pt x="3619" y="5379"/>
                  </a:cubicBezTo>
                  <a:cubicBezTo>
                    <a:pt x="8439" y="5379"/>
                    <a:pt x="10375" y="7983"/>
                    <a:pt x="10375" y="7983"/>
                  </a:cubicBezTo>
                  <a:lnTo>
                    <a:pt x="10827" y="2378"/>
                  </a:lnTo>
                  <a:cubicBezTo>
                    <a:pt x="9401" y="481"/>
                    <a:pt x="7163" y="1"/>
                    <a:pt x="5260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50"/>
            <p:cNvSpPr/>
            <p:nvPr/>
          </p:nvSpPr>
          <p:spPr>
            <a:xfrm>
              <a:off x="2720379" y="4232919"/>
              <a:ext cx="86834" cy="77309"/>
            </a:xfrm>
            <a:custGeom>
              <a:avLst/>
              <a:gdLst/>
              <a:ahLst/>
              <a:cxnLst/>
              <a:rect l="l" t="t" r="r" b="b"/>
              <a:pathLst>
                <a:path w="4522" h="4026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1637" y="1469"/>
                    <a:pt x="1559" y="4025"/>
                  </a:cubicBezTo>
                  <a:lnTo>
                    <a:pt x="2806" y="2282"/>
                  </a:lnTo>
                  <a:lnTo>
                    <a:pt x="4522" y="3535"/>
                  </a:lnTo>
                  <a:cubicBezTo>
                    <a:pt x="4522" y="3535"/>
                    <a:pt x="3980" y="989"/>
                    <a:pt x="2598" y="441"/>
                  </a:cubicBezTo>
                  <a:cubicBezTo>
                    <a:pt x="1446" y="198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50"/>
            <p:cNvSpPr/>
            <p:nvPr/>
          </p:nvSpPr>
          <p:spPr>
            <a:xfrm>
              <a:off x="2005624" y="4180439"/>
              <a:ext cx="531026" cy="100660"/>
            </a:xfrm>
            <a:custGeom>
              <a:avLst/>
              <a:gdLst/>
              <a:ahLst/>
              <a:cxnLst/>
              <a:rect l="l" t="t" r="r" b="b"/>
              <a:pathLst>
                <a:path w="27654" h="5242" extrusionOk="0">
                  <a:moveTo>
                    <a:pt x="21405" y="1"/>
                  </a:moveTo>
                  <a:cubicBezTo>
                    <a:pt x="19491" y="1"/>
                    <a:pt x="17028" y="400"/>
                    <a:pt x="13876" y="1503"/>
                  </a:cubicBezTo>
                  <a:cubicBezTo>
                    <a:pt x="13876" y="1503"/>
                    <a:pt x="8866" y="3477"/>
                    <a:pt x="2661" y="3477"/>
                  </a:cubicBezTo>
                  <a:cubicBezTo>
                    <a:pt x="2262" y="3477"/>
                    <a:pt x="1859" y="3469"/>
                    <a:pt x="1451" y="3451"/>
                  </a:cubicBezTo>
                  <a:lnTo>
                    <a:pt x="0" y="5161"/>
                  </a:lnTo>
                  <a:cubicBezTo>
                    <a:pt x="0" y="5161"/>
                    <a:pt x="697" y="5242"/>
                    <a:pt x="2003" y="5242"/>
                  </a:cubicBezTo>
                  <a:cubicBezTo>
                    <a:pt x="4371" y="5242"/>
                    <a:pt x="8740" y="4977"/>
                    <a:pt x="14587" y="3485"/>
                  </a:cubicBezTo>
                  <a:cubicBezTo>
                    <a:pt x="14587" y="3485"/>
                    <a:pt x="17609" y="2632"/>
                    <a:pt x="20894" y="2632"/>
                  </a:cubicBezTo>
                  <a:cubicBezTo>
                    <a:pt x="23403" y="2632"/>
                    <a:pt x="26065" y="3130"/>
                    <a:pt x="27654" y="4885"/>
                  </a:cubicBezTo>
                  <a:lnTo>
                    <a:pt x="27654" y="2723"/>
                  </a:lnTo>
                  <a:cubicBezTo>
                    <a:pt x="27654" y="2723"/>
                    <a:pt x="26403" y="1"/>
                    <a:pt x="21405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50"/>
            <p:cNvSpPr/>
            <p:nvPr/>
          </p:nvSpPr>
          <p:spPr>
            <a:xfrm>
              <a:off x="2534921" y="4176848"/>
              <a:ext cx="533100" cy="104231"/>
            </a:xfrm>
            <a:custGeom>
              <a:avLst/>
              <a:gdLst/>
              <a:ahLst/>
              <a:cxnLst/>
              <a:rect l="l" t="t" r="r" b="b"/>
              <a:pathLst>
                <a:path w="27762" h="5428" extrusionOk="0">
                  <a:moveTo>
                    <a:pt x="6283" y="1"/>
                  </a:moveTo>
                  <a:cubicBezTo>
                    <a:pt x="1259" y="1"/>
                    <a:pt x="1" y="2826"/>
                    <a:pt x="1" y="2826"/>
                  </a:cubicBezTo>
                  <a:lnTo>
                    <a:pt x="1" y="5061"/>
                  </a:lnTo>
                  <a:cubicBezTo>
                    <a:pt x="1599" y="3240"/>
                    <a:pt x="4277" y="2724"/>
                    <a:pt x="6798" y="2724"/>
                  </a:cubicBezTo>
                  <a:cubicBezTo>
                    <a:pt x="10093" y="2724"/>
                    <a:pt x="13119" y="3605"/>
                    <a:pt x="13119" y="3605"/>
                  </a:cubicBezTo>
                  <a:cubicBezTo>
                    <a:pt x="18980" y="5152"/>
                    <a:pt x="23360" y="5427"/>
                    <a:pt x="25739" y="5427"/>
                  </a:cubicBezTo>
                  <a:cubicBezTo>
                    <a:pt x="27058" y="5427"/>
                    <a:pt x="27761" y="5343"/>
                    <a:pt x="27761" y="5343"/>
                  </a:cubicBezTo>
                  <a:lnTo>
                    <a:pt x="26169" y="3530"/>
                  </a:lnTo>
                  <a:cubicBezTo>
                    <a:pt x="25751" y="3549"/>
                    <a:pt x="25337" y="3557"/>
                    <a:pt x="24929" y="3557"/>
                  </a:cubicBezTo>
                  <a:cubicBezTo>
                    <a:pt x="18730" y="3557"/>
                    <a:pt x="13835" y="1555"/>
                    <a:pt x="13835" y="1555"/>
                  </a:cubicBezTo>
                  <a:cubicBezTo>
                    <a:pt x="10674" y="413"/>
                    <a:pt x="8204" y="1"/>
                    <a:pt x="6283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50"/>
            <p:cNvSpPr/>
            <p:nvPr/>
          </p:nvSpPr>
          <p:spPr>
            <a:xfrm>
              <a:off x="3018248" y="4310094"/>
              <a:ext cx="80977" cy="13250"/>
            </a:xfrm>
            <a:custGeom>
              <a:avLst/>
              <a:gdLst/>
              <a:ahLst/>
              <a:cxnLst/>
              <a:rect l="l" t="t" r="r" b="b"/>
              <a:pathLst>
                <a:path w="4217" h="690" extrusionOk="0">
                  <a:moveTo>
                    <a:pt x="1" y="1"/>
                  </a:moveTo>
                  <a:lnTo>
                    <a:pt x="4217" y="689"/>
                  </a:lnTo>
                  <a:lnTo>
                    <a:pt x="3393" y="15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50"/>
            <p:cNvSpPr/>
            <p:nvPr/>
          </p:nvSpPr>
          <p:spPr>
            <a:xfrm>
              <a:off x="2497611" y="3861678"/>
              <a:ext cx="426564" cy="371050"/>
            </a:xfrm>
            <a:custGeom>
              <a:avLst/>
              <a:gdLst/>
              <a:ahLst/>
              <a:cxnLst/>
              <a:rect l="l" t="t" r="r" b="b"/>
              <a:pathLst>
                <a:path w="22214" h="19323" extrusionOk="0">
                  <a:moveTo>
                    <a:pt x="15203" y="1"/>
                  </a:moveTo>
                  <a:cubicBezTo>
                    <a:pt x="1" y="2771"/>
                    <a:pt x="2033" y="19323"/>
                    <a:pt x="2033" y="19323"/>
                  </a:cubicBezTo>
                  <a:cubicBezTo>
                    <a:pt x="2033" y="19323"/>
                    <a:pt x="9564" y="3889"/>
                    <a:pt x="22056" y="2174"/>
                  </a:cubicBezTo>
                  <a:cubicBezTo>
                    <a:pt x="22214" y="2151"/>
                    <a:pt x="15203" y="1"/>
                    <a:pt x="15203" y="1"/>
                  </a:cubicBez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50"/>
            <p:cNvSpPr/>
            <p:nvPr/>
          </p:nvSpPr>
          <p:spPr>
            <a:xfrm>
              <a:off x="2316704" y="4276624"/>
              <a:ext cx="452027" cy="47469"/>
            </a:xfrm>
            <a:custGeom>
              <a:avLst/>
              <a:gdLst/>
              <a:ahLst/>
              <a:cxnLst/>
              <a:rect l="l" t="t" r="r" b="b"/>
              <a:pathLst>
                <a:path w="23540" h="2472" extrusionOk="0">
                  <a:moveTo>
                    <a:pt x="3996" y="0"/>
                  </a:moveTo>
                  <a:cubicBezTo>
                    <a:pt x="3995" y="0"/>
                    <a:pt x="3993" y="0"/>
                    <a:pt x="3992" y="0"/>
                  </a:cubicBezTo>
                  <a:cubicBezTo>
                    <a:pt x="3512" y="0"/>
                    <a:pt x="311" y="361"/>
                    <a:pt x="1" y="407"/>
                  </a:cubicBezTo>
                  <a:lnTo>
                    <a:pt x="1" y="1642"/>
                  </a:lnTo>
                  <a:lnTo>
                    <a:pt x="6899" y="1343"/>
                  </a:lnTo>
                  <a:cubicBezTo>
                    <a:pt x="6899" y="1343"/>
                    <a:pt x="8890" y="2472"/>
                    <a:pt x="11484" y="2472"/>
                  </a:cubicBezTo>
                  <a:cubicBezTo>
                    <a:pt x="12725" y="2472"/>
                    <a:pt x="14104" y="2214"/>
                    <a:pt x="15468" y="1450"/>
                  </a:cubicBezTo>
                  <a:lnTo>
                    <a:pt x="23540" y="1744"/>
                  </a:lnTo>
                  <a:lnTo>
                    <a:pt x="23540" y="587"/>
                  </a:lnTo>
                  <a:cubicBezTo>
                    <a:pt x="23540" y="587"/>
                    <a:pt x="20570" y="102"/>
                    <a:pt x="18064" y="102"/>
                  </a:cubicBezTo>
                  <a:cubicBezTo>
                    <a:pt x="17336" y="102"/>
                    <a:pt x="16648" y="143"/>
                    <a:pt x="16083" y="248"/>
                  </a:cubicBezTo>
                  <a:lnTo>
                    <a:pt x="11454" y="1118"/>
                  </a:lnTo>
                  <a:cubicBezTo>
                    <a:pt x="11454" y="1118"/>
                    <a:pt x="4513" y="0"/>
                    <a:pt x="3996" y="0"/>
                  </a:cubicBez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22" name="Google Shape;1722;p50"/>
          <p:cNvGrpSpPr/>
          <p:nvPr/>
        </p:nvGrpSpPr>
        <p:grpSpPr>
          <a:xfrm rot="1292734">
            <a:off x="6539208" y="442147"/>
            <a:ext cx="1235913" cy="1213926"/>
            <a:chOff x="3148633" y="757958"/>
            <a:chExt cx="762051" cy="748494"/>
          </a:xfrm>
        </p:grpSpPr>
        <p:sp>
          <p:nvSpPr>
            <p:cNvPr id="1723" name="Google Shape;1723;p50"/>
            <p:cNvSpPr/>
            <p:nvPr/>
          </p:nvSpPr>
          <p:spPr>
            <a:xfrm>
              <a:off x="3345190" y="757958"/>
              <a:ext cx="565494" cy="748494"/>
            </a:xfrm>
            <a:custGeom>
              <a:avLst/>
              <a:gdLst/>
              <a:ahLst/>
              <a:cxnLst/>
              <a:rect l="l" t="t" r="r" b="b"/>
              <a:pathLst>
                <a:path w="29449" h="38979" extrusionOk="0">
                  <a:moveTo>
                    <a:pt x="4831" y="0"/>
                  </a:moveTo>
                  <a:cubicBezTo>
                    <a:pt x="4776" y="0"/>
                    <a:pt x="4713" y="0"/>
                    <a:pt x="4662" y="7"/>
                  </a:cubicBezTo>
                  <a:cubicBezTo>
                    <a:pt x="4634" y="7"/>
                    <a:pt x="4600" y="12"/>
                    <a:pt x="4573" y="12"/>
                  </a:cubicBezTo>
                  <a:cubicBezTo>
                    <a:pt x="2343" y="148"/>
                    <a:pt x="485" y="1633"/>
                    <a:pt x="136" y="3563"/>
                  </a:cubicBezTo>
                  <a:cubicBezTo>
                    <a:pt x="50" y="4054"/>
                    <a:pt x="56" y="4822"/>
                    <a:pt x="61" y="4986"/>
                  </a:cubicBezTo>
                  <a:lnTo>
                    <a:pt x="0" y="33955"/>
                  </a:lnTo>
                  <a:cubicBezTo>
                    <a:pt x="0" y="34107"/>
                    <a:pt x="6" y="34265"/>
                    <a:pt x="27" y="34429"/>
                  </a:cubicBezTo>
                  <a:cubicBezTo>
                    <a:pt x="34" y="34621"/>
                    <a:pt x="68" y="34807"/>
                    <a:pt x="124" y="34982"/>
                  </a:cubicBezTo>
                  <a:cubicBezTo>
                    <a:pt x="191" y="35265"/>
                    <a:pt x="287" y="35541"/>
                    <a:pt x="412" y="35807"/>
                  </a:cubicBezTo>
                  <a:cubicBezTo>
                    <a:pt x="441" y="36354"/>
                    <a:pt x="694" y="36839"/>
                    <a:pt x="1089" y="37167"/>
                  </a:cubicBezTo>
                  <a:cubicBezTo>
                    <a:pt x="1123" y="37223"/>
                    <a:pt x="1163" y="37285"/>
                    <a:pt x="1196" y="37347"/>
                  </a:cubicBezTo>
                  <a:cubicBezTo>
                    <a:pt x="1801" y="38381"/>
                    <a:pt x="2872" y="38978"/>
                    <a:pt x="4159" y="38978"/>
                  </a:cubicBezTo>
                  <a:lnTo>
                    <a:pt x="27570" y="38978"/>
                  </a:lnTo>
                  <a:cubicBezTo>
                    <a:pt x="28608" y="38978"/>
                    <a:pt x="29449" y="38137"/>
                    <a:pt x="29449" y="37099"/>
                  </a:cubicBezTo>
                  <a:lnTo>
                    <a:pt x="29449" y="35789"/>
                  </a:lnTo>
                  <a:cubicBezTo>
                    <a:pt x="29449" y="35333"/>
                    <a:pt x="29285" y="34919"/>
                    <a:pt x="29019" y="34593"/>
                  </a:cubicBezTo>
                  <a:lnTo>
                    <a:pt x="29019" y="34502"/>
                  </a:lnTo>
                  <a:lnTo>
                    <a:pt x="29019" y="34260"/>
                  </a:lnTo>
                  <a:cubicBezTo>
                    <a:pt x="29019" y="34197"/>
                    <a:pt x="29019" y="34135"/>
                    <a:pt x="29014" y="34073"/>
                  </a:cubicBezTo>
                  <a:cubicBezTo>
                    <a:pt x="29019" y="34012"/>
                    <a:pt x="29019" y="33955"/>
                    <a:pt x="29019" y="33887"/>
                  </a:cubicBezTo>
                  <a:lnTo>
                    <a:pt x="29019" y="33650"/>
                  </a:lnTo>
                  <a:cubicBezTo>
                    <a:pt x="29019" y="33588"/>
                    <a:pt x="29019" y="33525"/>
                    <a:pt x="29014" y="33463"/>
                  </a:cubicBezTo>
                  <a:cubicBezTo>
                    <a:pt x="29019" y="33402"/>
                    <a:pt x="29019" y="33340"/>
                    <a:pt x="29019" y="33278"/>
                  </a:cubicBezTo>
                  <a:lnTo>
                    <a:pt x="29019" y="33035"/>
                  </a:lnTo>
                  <a:cubicBezTo>
                    <a:pt x="29019" y="32973"/>
                    <a:pt x="29019" y="32910"/>
                    <a:pt x="29014" y="32853"/>
                  </a:cubicBezTo>
                  <a:cubicBezTo>
                    <a:pt x="29014" y="32826"/>
                    <a:pt x="29019" y="32803"/>
                    <a:pt x="29019" y="32775"/>
                  </a:cubicBezTo>
                  <a:cubicBezTo>
                    <a:pt x="29285" y="32454"/>
                    <a:pt x="29449" y="32035"/>
                    <a:pt x="29449" y="31584"/>
                  </a:cubicBezTo>
                  <a:lnTo>
                    <a:pt x="29449" y="30274"/>
                  </a:lnTo>
                  <a:cubicBezTo>
                    <a:pt x="29449" y="30156"/>
                    <a:pt x="29438" y="30037"/>
                    <a:pt x="29415" y="29930"/>
                  </a:cubicBezTo>
                  <a:lnTo>
                    <a:pt x="29415" y="3653"/>
                  </a:lnTo>
                  <a:cubicBezTo>
                    <a:pt x="29415" y="1638"/>
                    <a:pt x="27773" y="0"/>
                    <a:pt x="257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50"/>
            <p:cNvSpPr/>
            <p:nvPr/>
          </p:nvSpPr>
          <p:spPr>
            <a:xfrm>
              <a:off x="3381272" y="794059"/>
              <a:ext cx="493331" cy="676312"/>
            </a:xfrm>
            <a:custGeom>
              <a:avLst/>
              <a:gdLst/>
              <a:ahLst/>
              <a:cxnLst/>
              <a:rect l="l" t="t" r="r" b="b"/>
              <a:pathLst>
                <a:path w="25691" h="35220" extrusionOk="0">
                  <a:moveTo>
                    <a:pt x="2952" y="1"/>
                  </a:moveTo>
                  <a:cubicBezTo>
                    <a:pt x="2924" y="1"/>
                    <a:pt x="2897" y="1"/>
                    <a:pt x="2868" y="6"/>
                  </a:cubicBezTo>
                  <a:cubicBezTo>
                    <a:pt x="1530" y="63"/>
                    <a:pt x="311" y="870"/>
                    <a:pt x="107" y="2015"/>
                  </a:cubicBezTo>
                  <a:cubicBezTo>
                    <a:pt x="63" y="2281"/>
                    <a:pt x="57" y="2879"/>
                    <a:pt x="63" y="3088"/>
                  </a:cubicBezTo>
                  <a:cubicBezTo>
                    <a:pt x="63" y="3088"/>
                    <a:pt x="6" y="28237"/>
                    <a:pt x="0" y="31679"/>
                  </a:cubicBezTo>
                  <a:lnTo>
                    <a:pt x="0" y="31731"/>
                  </a:lnTo>
                  <a:lnTo>
                    <a:pt x="0" y="32075"/>
                  </a:lnTo>
                  <a:cubicBezTo>
                    <a:pt x="0" y="32193"/>
                    <a:pt x="11" y="32312"/>
                    <a:pt x="23" y="32424"/>
                  </a:cubicBezTo>
                  <a:lnTo>
                    <a:pt x="23" y="32504"/>
                  </a:lnTo>
                  <a:lnTo>
                    <a:pt x="40" y="32504"/>
                  </a:lnTo>
                  <a:cubicBezTo>
                    <a:pt x="86" y="32763"/>
                    <a:pt x="170" y="33012"/>
                    <a:pt x="289" y="33243"/>
                  </a:cubicBezTo>
                  <a:cubicBezTo>
                    <a:pt x="334" y="33362"/>
                    <a:pt x="384" y="33480"/>
                    <a:pt x="441" y="33599"/>
                  </a:cubicBezTo>
                  <a:lnTo>
                    <a:pt x="412" y="33599"/>
                  </a:lnTo>
                  <a:lnTo>
                    <a:pt x="412" y="33842"/>
                  </a:lnTo>
                  <a:lnTo>
                    <a:pt x="553" y="33842"/>
                  </a:lnTo>
                  <a:cubicBezTo>
                    <a:pt x="661" y="34056"/>
                    <a:pt x="785" y="34271"/>
                    <a:pt x="926" y="34490"/>
                  </a:cubicBezTo>
                  <a:cubicBezTo>
                    <a:pt x="1146" y="34886"/>
                    <a:pt x="1542" y="35219"/>
                    <a:pt x="2280" y="35219"/>
                  </a:cubicBezTo>
                  <a:lnTo>
                    <a:pt x="25691" y="35219"/>
                  </a:lnTo>
                  <a:lnTo>
                    <a:pt x="25691" y="33909"/>
                  </a:lnTo>
                  <a:lnTo>
                    <a:pt x="24962" y="33909"/>
                  </a:lnTo>
                  <a:cubicBezTo>
                    <a:pt x="24946" y="33886"/>
                    <a:pt x="24928" y="33865"/>
                    <a:pt x="24917" y="33842"/>
                  </a:cubicBezTo>
                  <a:lnTo>
                    <a:pt x="25267" y="33842"/>
                  </a:lnTo>
                  <a:lnTo>
                    <a:pt x="25267" y="33599"/>
                  </a:lnTo>
                  <a:lnTo>
                    <a:pt x="24759" y="33599"/>
                  </a:lnTo>
                  <a:cubicBezTo>
                    <a:pt x="24691" y="33480"/>
                    <a:pt x="24629" y="33357"/>
                    <a:pt x="24584" y="33232"/>
                  </a:cubicBezTo>
                  <a:lnTo>
                    <a:pt x="25267" y="33232"/>
                  </a:lnTo>
                  <a:lnTo>
                    <a:pt x="25267" y="32989"/>
                  </a:lnTo>
                  <a:lnTo>
                    <a:pt x="24499" y="32989"/>
                  </a:lnTo>
                  <a:cubicBezTo>
                    <a:pt x="24459" y="32865"/>
                    <a:pt x="24438" y="32741"/>
                    <a:pt x="24415" y="32622"/>
                  </a:cubicBezTo>
                  <a:lnTo>
                    <a:pt x="25267" y="32622"/>
                  </a:lnTo>
                  <a:lnTo>
                    <a:pt x="25267" y="32380"/>
                  </a:lnTo>
                  <a:lnTo>
                    <a:pt x="24386" y="32380"/>
                  </a:lnTo>
                  <a:cubicBezTo>
                    <a:pt x="24381" y="32255"/>
                    <a:pt x="24375" y="32132"/>
                    <a:pt x="24381" y="32007"/>
                  </a:cubicBezTo>
                  <a:lnTo>
                    <a:pt x="25267" y="32007"/>
                  </a:lnTo>
                  <a:lnTo>
                    <a:pt x="25267" y="31770"/>
                  </a:lnTo>
                  <a:lnTo>
                    <a:pt x="24404" y="31770"/>
                  </a:lnTo>
                  <a:cubicBezTo>
                    <a:pt x="24415" y="31640"/>
                    <a:pt x="24438" y="31515"/>
                    <a:pt x="24465" y="31398"/>
                  </a:cubicBezTo>
                  <a:lnTo>
                    <a:pt x="25267" y="31398"/>
                  </a:lnTo>
                  <a:lnTo>
                    <a:pt x="25267" y="31155"/>
                  </a:lnTo>
                  <a:lnTo>
                    <a:pt x="24527" y="31155"/>
                  </a:lnTo>
                  <a:cubicBezTo>
                    <a:pt x="24561" y="31030"/>
                    <a:pt x="24600" y="30906"/>
                    <a:pt x="24646" y="30788"/>
                  </a:cubicBezTo>
                  <a:lnTo>
                    <a:pt x="25267" y="30788"/>
                  </a:lnTo>
                  <a:lnTo>
                    <a:pt x="25267" y="30545"/>
                  </a:lnTo>
                  <a:lnTo>
                    <a:pt x="24748" y="30545"/>
                  </a:lnTo>
                  <a:cubicBezTo>
                    <a:pt x="24803" y="30410"/>
                    <a:pt x="24866" y="30285"/>
                    <a:pt x="24928" y="30178"/>
                  </a:cubicBezTo>
                  <a:lnTo>
                    <a:pt x="25267" y="30178"/>
                  </a:lnTo>
                  <a:lnTo>
                    <a:pt x="25267" y="29936"/>
                  </a:lnTo>
                  <a:lnTo>
                    <a:pt x="25064" y="29936"/>
                  </a:lnTo>
                  <a:cubicBezTo>
                    <a:pt x="25108" y="29863"/>
                    <a:pt x="25149" y="29806"/>
                    <a:pt x="25171" y="29772"/>
                  </a:cubicBezTo>
                  <a:lnTo>
                    <a:pt x="25238" y="29704"/>
                  </a:lnTo>
                  <a:lnTo>
                    <a:pt x="25691" y="29704"/>
                  </a:lnTo>
                  <a:lnTo>
                    <a:pt x="25691" y="28394"/>
                  </a:lnTo>
                  <a:lnTo>
                    <a:pt x="25623" y="28394"/>
                  </a:lnTo>
                  <a:cubicBezTo>
                    <a:pt x="25645" y="28282"/>
                    <a:pt x="25657" y="28169"/>
                    <a:pt x="25657" y="28055"/>
                  </a:cubicBezTo>
                  <a:lnTo>
                    <a:pt x="25657" y="1773"/>
                  </a:lnTo>
                  <a:cubicBezTo>
                    <a:pt x="25657" y="796"/>
                    <a:pt x="24855" y="1"/>
                    <a:pt x="23867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50"/>
            <p:cNvSpPr/>
            <p:nvPr/>
          </p:nvSpPr>
          <p:spPr>
            <a:xfrm>
              <a:off x="3148633" y="835133"/>
              <a:ext cx="220848" cy="642592"/>
            </a:xfrm>
            <a:custGeom>
              <a:avLst/>
              <a:gdLst/>
              <a:ahLst/>
              <a:cxnLst/>
              <a:rect l="l" t="t" r="r" b="b"/>
              <a:pathLst>
                <a:path w="11501" h="33464" extrusionOk="0">
                  <a:moveTo>
                    <a:pt x="6019" y="1"/>
                  </a:moveTo>
                  <a:cubicBezTo>
                    <a:pt x="4992" y="1"/>
                    <a:pt x="4151" y="831"/>
                    <a:pt x="4140" y="1864"/>
                  </a:cubicBezTo>
                  <a:lnTo>
                    <a:pt x="4083" y="8033"/>
                  </a:lnTo>
                  <a:cubicBezTo>
                    <a:pt x="4060" y="8152"/>
                    <a:pt x="4044" y="8270"/>
                    <a:pt x="4044" y="8395"/>
                  </a:cubicBezTo>
                  <a:lnTo>
                    <a:pt x="4044" y="8750"/>
                  </a:lnTo>
                  <a:cubicBezTo>
                    <a:pt x="4044" y="8858"/>
                    <a:pt x="4054" y="8960"/>
                    <a:pt x="4072" y="9062"/>
                  </a:cubicBezTo>
                  <a:lnTo>
                    <a:pt x="4072" y="9112"/>
                  </a:lnTo>
                  <a:cubicBezTo>
                    <a:pt x="4054" y="9208"/>
                    <a:pt x="4044" y="9309"/>
                    <a:pt x="4044" y="9416"/>
                  </a:cubicBezTo>
                  <a:lnTo>
                    <a:pt x="4044" y="9766"/>
                  </a:lnTo>
                  <a:cubicBezTo>
                    <a:pt x="4044" y="9851"/>
                    <a:pt x="4049" y="9930"/>
                    <a:pt x="4060" y="10015"/>
                  </a:cubicBezTo>
                  <a:lnTo>
                    <a:pt x="4060" y="10201"/>
                  </a:lnTo>
                  <a:cubicBezTo>
                    <a:pt x="4049" y="10274"/>
                    <a:pt x="4044" y="10354"/>
                    <a:pt x="4044" y="10433"/>
                  </a:cubicBezTo>
                  <a:lnTo>
                    <a:pt x="4044" y="10789"/>
                  </a:lnTo>
                  <a:cubicBezTo>
                    <a:pt x="4044" y="10839"/>
                    <a:pt x="4049" y="10896"/>
                    <a:pt x="4054" y="10946"/>
                  </a:cubicBezTo>
                  <a:lnTo>
                    <a:pt x="4015" y="15197"/>
                  </a:lnTo>
                  <a:cubicBezTo>
                    <a:pt x="3992" y="15310"/>
                    <a:pt x="3981" y="15422"/>
                    <a:pt x="3981" y="15541"/>
                  </a:cubicBezTo>
                  <a:lnTo>
                    <a:pt x="3981" y="15891"/>
                  </a:lnTo>
                  <a:cubicBezTo>
                    <a:pt x="3981" y="15987"/>
                    <a:pt x="3987" y="16083"/>
                    <a:pt x="4004" y="16174"/>
                  </a:cubicBezTo>
                  <a:lnTo>
                    <a:pt x="4004" y="16281"/>
                  </a:lnTo>
                  <a:cubicBezTo>
                    <a:pt x="3987" y="16371"/>
                    <a:pt x="3981" y="16461"/>
                    <a:pt x="3981" y="16557"/>
                  </a:cubicBezTo>
                  <a:lnTo>
                    <a:pt x="3981" y="16912"/>
                  </a:lnTo>
                  <a:cubicBezTo>
                    <a:pt x="3981" y="16980"/>
                    <a:pt x="3987" y="17055"/>
                    <a:pt x="3992" y="17122"/>
                  </a:cubicBezTo>
                  <a:lnTo>
                    <a:pt x="3992" y="17376"/>
                  </a:lnTo>
                  <a:lnTo>
                    <a:pt x="459" y="28333"/>
                  </a:lnTo>
                  <a:cubicBezTo>
                    <a:pt x="1" y="29749"/>
                    <a:pt x="673" y="31302"/>
                    <a:pt x="1988" y="31861"/>
                  </a:cubicBezTo>
                  <a:lnTo>
                    <a:pt x="2327" y="32007"/>
                  </a:lnTo>
                  <a:cubicBezTo>
                    <a:pt x="2655" y="32148"/>
                    <a:pt x="2999" y="32221"/>
                    <a:pt x="3354" y="32221"/>
                  </a:cubicBezTo>
                  <a:cubicBezTo>
                    <a:pt x="3557" y="32221"/>
                    <a:pt x="3760" y="32194"/>
                    <a:pt x="3953" y="32148"/>
                  </a:cubicBezTo>
                  <a:cubicBezTo>
                    <a:pt x="4044" y="32414"/>
                    <a:pt x="4195" y="32662"/>
                    <a:pt x="4393" y="32865"/>
                  </a:cubicBezTo>
                  <a:cubicBezTo>
                    <a:pt x="4743" y="33221"/>
                    <a:pt x="5217" y="33424"/>
                    <a:pt x="5719" y="33430"/>
                  </a:cubicBezTo>
                  <a:cubicBezTo>
                    <a:pt x="5719" y="33430"/>
                    <a:pt x="9322" y="33464"/>
                    <a:pt x="9333" y="33464"/>
                  </a:cubicBezTo>
                  <a:cubicBezTo>
                    <a:pt x="10360" y="33464"/>
                    <a:pt x="11201" y="32635"/>
                    <a:pt x="11206" y="31601"/>
                  </a:cubicBezTo>
                  <a:lnTo>
                    <a:pt x="11489" y="1937"/>
                  </a:lnTo>
                  <a:cubicBezTo>
                    <a:pt x="11500" y="899"/>
                    <a:pt x="10670" y="45"/>
                    <a:pt x="9632" y="40"/>
                  </a:cubicBezTo>
                  <a:cubicBezTo>
                    <a:pt x="9632" y="40"/>
                    <a:pt x="6024" y="1"/>
                    <a:pt x="601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50"/>
            <p:cNvSpPr/>
            <p:nvPr/>
          </p:nvSpPr>
          <p:spPr>
            <a:xfrm>
              <a:off x="3188651" y="871253"/>
              <a:ext cx="144614" cy="570391"/>
            </a:xfrm>
            <a:custGeom>
              <a:avLst/>
              <a:gdLst/>
              <a:ahLst/>
              <a:cxnLst/>
              <a:rect l="l" t="t" r="r" b="b"/>
              <a:pathLst>
                <a:path w="7531" h="29704" extrusionOk="0">
                  <a:moveTo>
                    <a:pt x="5714" y="993"/>
                  </a:moveTo>
                  <a:cubicBezTo>
                    <a:pt x="5718" y="993"/>
                    <a:pt x="5721" y="993"/>
                    <a:pt x="5724" y="993"/>
                  </a:cubicBezTo>
                  <a:cubicBezTo>
                    <a:pt x="6086" y="993"/>
                    <a:pt x="6379" y="1293"/>
                    <a:pt x="6373" y="1653"/>
                  </a:cubicBezTo>
                  <a:cubicBezTo>
                    <a:pt x="6368" y="2017"/>
                    <a:pt x="6079" y="2309"/>
                    <a:pt x="5717" y="2309"/>
                  </a:cubicBezTo>
                  <a:cubicBezTo>
                    <a:pt x="5714" y="2309"/>
                    <a:pt x="5710" y="2309"/>
                    <a:pt x="5707" y="2309"/>
                  </a:cubicBezTo>
                  <a:cubicBezTo>
                    <a:pt x="5346" y="2309"/>
                    <a:pt x="5053" y="2009"/>
                    <a:pt x="5058" y="1642"/>
                  </a:cubicBezTo>
                  <a:cubicBezTo>
                    <a:pt x="5058" y="1284"/>
                    <a:pt x="5352" y="993"/>
                    <a:pt x="5714" y="993"/>
                  </a:cubicBezTo>
                  <a:close/>
                  <a:moveTo>
                    <a:pt x="3935" y="0"/>
                  </a:moveTo>
                  <a:lnTo>
                    <a:pt x="3906" y="3109"/>
                  </a:lnTo>
                  <a:lnTo>
                    <a:pt x="3906" y="3150"/>
                  </a:lnTo>
                  <a:lnTo>
                    <a:pt x="3872" y="6514"/>
                  </a:lnTo>
                  <a:lnTo>
                    <a:pt x="3839" y="6514"/>
                  </a:lnTo>
                  <a:lnTo>
                    <a:pt x="3839" y="6869"/>
                  </a:lnTo>
                  <a:lnTo>
                    <a:pt x="3867" y="6869"/>
                  </a:lnTo>
                  <a:lnTo>
                    <a:pt x="3862" y="7535"/>
                  </a:lnTo>
                  <a:lnTo>
                    <a:pt x="3839" y="7535"/>
                  </a:lnTo>
                  <a:lnTo>
                    <a:pt x="3839" y="7885"/>
                  </a:lnTo>
                  <a:lnTo>
                    <a:pt x="3862" y="7885"/>
                  </a:lnTo>
                  <a:lnTo>
                    <a:pt x="3856" y="8552"/>
                  </a:lnTo>
                  <a:lnTo>
                    <a:pt x="3839" y="8552"/>
                  </a:lnTo>
                  <a:lnTo>
                    <a:pt x="3839" y="8908"/>
                  </a:lnTo>
                  <a:lnTo>
                    <a:pt x="3851" y="8908"/>
                  </a:lnTo>
                  <a:lnTo>
                    <a:pt x="3805" y="13660"/>
                  </a:lnTo>
                  <a:lnTo>
                    <a:pt x="3776" y="13660"/>
                  </a:lnTo>
                  <a:lnTo>
                    <a:pt x="3776" y="14010"/>
                  </a:lnTo>
                  <a:lnTo>
                    <a:pt x="3799" y="14010"/>
                  </a:lnTo>
                  <a:lnTo>
                    <a:pt x="3794" y="14676"/>
                  </a:lnTo>
                  <a:lnTo>
                    <a:pt x="3776" y="14676"/>
                  </a:lnTo>
                  <a:lnTo>
                    <a:pt x="3776" y="15031"/>
                  </a:lnTo>
                  <a:lnTo>
                    <a:pt x="3794" y="15031"/>
                  </a:lnTo>
                  <a:lnTo>
                    <a:pt x="3783" y="15693"/>
                  </a:lnTo>
                  <a:lnTo>
                    <a:pt x="3776" y="15693"/>
                  </a:lnTo>
                  <a:lnTo>
                    <a:pt x="3776" y="15823"/>
                  </a:lnTo>
                  <a:lnTo>
                    <a:pt x="339" y="26479"/>
                  </a:lnTo>
                  <a:lnTo>
                    <a:pt x="164" y="27033"/>
                  </a:lnTo>
                  <a:cubicBezTo>
                    <a:pt x="1" y="27524"/>
                    <a:pt x="220" y="28071"/>
                    <a:pt x="649" y="28258"/>
                  </a:cubicBezTo>
                  <a:lnTo>
                    <a:pt x="983" y="28399"/>
                  </a:lnTo>
                  <a:cubicBezTo>
                    <a:pt x="1078" y="28439"/>
                    <a:pt x="1175" y="28458"/>
                    <a:pt x="1270" y="28458"/>
                  </a:cubicBezTo>
                  <a:cubicBezTo>
                    <a:pt x="1606" y="28458"/>
                    <a:pt x="1921" y="28223"/>
                    <a:pt x="2044" y="27841"/>
                  </a:cubicBezTo>
                  <a:lnTo>
                    <a:pt x="3715" y="22664"/>
                  </a:lnTo>
                  <a:lnTo>
                    <a:pt x="3715" y="22816"/>
                  </a:lnTo>
                  <a:lnTo>
                    <a:pt x="3698" y="24832"/>
                  </a:lnTo>
                  <a:lnTo>
                    <a:pt x="3653" y="24832"/>
                  </a:lnTo>
                  <a:lnTo>
                    <a:pt x="3653" y="25181"/>
                  </a:lnTo>
                  <a:lnTo>
                    <a:pt x="3692" y="25181"/>
                  </a:lnTo>
                  <a:lnTo>
                    <a:pt x="3687" y="25848"/>
                  </a:lnTo>
                  <a:lnTo>
                    <a:pt x="3653" y="25848"/>
                  </a:lnTo>
                  <a:lnTo>
                    <a:pt x="3653" y="26203"/>
                  </a:lnTo>
                  <a:lnTo>
                    <a:pt x="3687" y="26203"/>
                  </a:lnTo>
                  <a:lnTo>
                    <a:pt x="3681" y="26864"/>
                  </a:lnTo>
                  <a:lnTo>
                    <a:pt x="3653" y="26864"/>
                  </a:lnTo>
                  <a:lnTo>
                    <a:pt x="3653" y="27219"/>
                  </a:lnTo>
                  <a:lnTo>
                    <a:pt x="3675" y="27219"/>
                  </a:lnTo>
                  <a:lnTo>
                    <a:pt x="3653" y="29670"/>
                  </a:lnTo>
                  <a:lnTo>
                    <a:pt x="7243" y="29704"/>
                  </a:lnTo>
                  <a:lnTo>
                    <a:pt x="7530" y="34"/>
                  </a:lnTo>
                  <a:lnTo>
                    <a:pt x="3935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50"/>
            <p:cNvSpPr/>
            <p:nvPr/>
          </p:nvSpPr>
          <p:spPr>
            <a:xfrm>
              <a:off x="3291519" y="835901"/>
              <a:ext cx="105057" cy="641517"/>
            </a:xfrm>
            <a:custGeom>
              <a:avLst/>
              <a:gdLst/>
              <a:ahLst/>
              <a:cxnLst/>
              <a:rect l="l" t="t" r="r" b="b"/>
              <a:pathLst>
                <a:path w="5471" h="33408" extrusionOk="0">
                  <a:moveTo>
                    <a:pt x="2173" y="0"/>
                  </a:moveTo>
                  <a:cubicBezTo>
                    <a:pt x="1141" y="0"/>
                    <a:pt x="300" y="831"/>
                    <a:pt x="294" y="1857"/>
                  </a:cubicBezTo>
                  <a:lnTo>
                    <a:pt x="11" y="31499"/>
                  </a:lnTo>
                  <a:cubicBezTo>
                    <a:pt x="0" y="32532"/>
                    <a:pt x="836" y="33384"/>
                    <a:pt x="1869" y="33395"/>
                  </a:cubicBezTo>
                  <a:cubicBezTo>
                    <a:pt x="1869" y="33395"/>
                    <a:pt x="3296" y="33407"/>
                    <a:pt x="3303" y="33407"/>
                  </a:cubicBezTo>
                  <a:cubicBezTo>
                    <a:pt x="3799" y="33407"/>
                    <a:pt x="4268" y="33215"/>
                    <a:pt x="4624" y="32871"/>
                  </a:cubicBezTo>
                  <a:cubicBezTo>
                    <a:pt x="4979" y="32520"/>
                    <a:pt x="5177" y="32046"/>
                    <a:pt x="5182" y="31545"/>
                  </a:cubicBezTo>
                  <a:lnTo>
                    <a:pt x="5464" y="1909"/>
                  </a:lnTo>
                  <a:cubicBezTo>
                    <a:pt x="5471" y="1412"/>
                    <a:pt x="5279" y="932"/>
                    <a:pt x="4929" y="576"/>
                  </a:cubicBezTo>
                  <a:cubicBezTo>
                    <a:pt x="4578" y="221"/>
                    <a:pt x="4104" y="18"/>
                    <a:pt x="3601" y="12"/>
                  </a:cubicBezTo>
                  <a:cubicBezTo>
                    <a:pt x="3601" y="12"/>
                    <a:pt x="2179" y="0"/>
                    <a:pt x="21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50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50"/>
            <p:cNvSpPr/>
            <p:nvPr/>
          </p:nvSpPr>
          <p:spPr>
            <a:xfrm>
              <a:off x="3391123" y="1356846"/>
              <a:ext cx="471345" cy="95878"/>
            </a:xfrm>
            <a:custGeom>
              <a:avLst/>
              <a:gdLst/>
              <a:ahLst/>
              <a:cxnLst/>
              <a:rect l="l" t="t" r="r" b="b"/>
              <a:pathLst>
                <a:path w="24546" h="4993" extrusionOk="0">
                  <a:moveTo>
                    <a:pt x="2400" y="0"/>
                  </a:moveTo>
                  <a:lnTo>
                    <a:pt x="2400" y="6"/>
                  </a:lnTo>
                  <a:cubicBezTo>
                    <a:pt x="1068" y="47"/>
                    <a:pt x="1" y="1152"/>
                    <a:pt x="1" y="2524"/>
                  </a:cubicBezTo>
                  <a:cubicBezTo>
                    <a:pt x="1" y="3913"/>
                    <a:pt x="1085" y="4985"/>
                    <a:pt x="2452" y="4985"/>
                  </a:cubicBezTo>
                  <a:cubicBezTo>
                    <a:pt x="2590" y="4985"/>
                    <a:pt x="2740" y="4993"/>
                    <a:pt x="2879" y="4993"/>
                  </a:cubicBezTo>
                  <a:cubicBezTo>
                    <a:pt x="2910" y="4993"/>
                    <a:pt x="2941" y="4992"/>
                    <a:pt x="2970" y="4991"/>
                  </a:cubicBezTo>
                  <a:lnTo>
                    <a:pt x="24494" y="4991"/>
                  </a:lnTo>
                  <a:cubicBezTo>
                    <a:pt x="23365" y="4760"/>
                    <a:pt x="22919" y="3744"/>
                    <a:pt x="22919" y="2524"/>
                  </a:cubicBezTo>
                  <a:cubicBezTo>
                    <a:pt x="22919" y="1287"/>
                    <a:pt x="23388" y="261"/>
                    <a:pt x="24545" y="47"/>
                  </a:cubicBezTo>
                  <a:lnTo>
                    <a:pt x="2454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50"/>
            <p:cNvSpPr/>
            <p:nvPr/>
          </p:nvSpPr>
          <p:spPr>
            <a:xfrm>
              <a:off x="3389183" y="1368886"/>
              <a:ext cx="477278" cy="4685"/>
            </a:xfrm>
            <a:custGeom>
              <a:avLst/>
              <a:gdLst/>
              <a:ahLst/>
              <a:cxnLst/>
              <a:rect l="l" t="t" r="r" b="b"/>
              <a:pathLst>
                <a:path w="24855" h="244" extrusionOk="0">
                  <a:moveTo>
                    <a:pt x="0" y="1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50"/>
            <p:cNvSpPr/>
            <p:nvPr/>
          </p:nvSpPr>
          <p:spPr>
            <a:xfrm>
              <a:off x="3389183" y="1392313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50"/>
            <p:cNvSpPr/>
            <p:nvPr/>
          </p:nvSpPr>
          <p:spPr>
            <a:xfrm>
              <a:off x="3389183" y="1415817"/>
              <a:ext cx="477278" cy="4685"/>
            </a:xfrm>
            <a:custGeom>
              <a:avLst/>
              <a:gdLst/>
              <a:ahLst/>
              <a:cxnLst/>
              <a:rect l="l" t="t" r="r" b="b"/>
              <a:pathLst>
                <a:path w="24855" h="244" extrusionOk="0">
                  <a:moveTo>
                    <a:pt x="0" y="1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1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50"/>
            <p:cNvSpPr/>
            <p:nvPr/>
          </p:nvSpPr>
          <p:spPr>
            <a:xfrm>
              <a:off x="3389183" y="1427530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50"/>
            <p:cNvSpPr/>
            <p:nvPr/>
          </p:nvSpPr>
          <p:spPr>
            <a:xfrm>
              <a:off x="3389183" y="1439244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50"/>
            <p:cNvSpPr/>
            <p:nvPr/>
          </p:nvSpPr>
          <p:spPr>
            <a:xfrm>
              <a:off x="3389183" y="1404122"/>
              <a:ext cx="477278" cy="4570"/>
            </a:xfrm>
            <a:custGeom>
              <a:avLst/>
              <a:gdLst/>
              <a:ahLst/>
              <a:cxnLst/>
              <a:rect l="l" t="t" r="r" b="b"/>
              <a:pathLst>
                <a:path w="24855" h="238" extrusionOk="0">
                  <a:moveTo>
                    <a:pt x="0" y="0"/>
                  </a:moveTo>
                  <a:lnTo>
                    <a:pt x="0" y="237"/>
                  </a:lnTo>
                  <a:lnTo>
                    <a:pt x="24855" y="237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50"/>
            <p:cNvSpPr/>
            <p:nvPr/>
          </p:nvSpPr>
          <p:spPr>
            <a:xfrm>
              <a:off x="3389183" y="1380599"/>
              <a:ext cx="477278" cy="4666"/>
            </a:xfrm>
            <a:custGeom>
              <a:avLst/>
              <a:gdLst/>
              <a:ahLst/>
              <a:cxnLst/>
              <a:rect l="l" t="t" r="r" b="b"/>
              <a:pathLst>
                <a:path w="24855" h="243" extrusionOk="0">
                  <a:moveTo>
                    <a:pt x="0" y="0"/>
                  </a:moveTo>
                  <a:lnTo>
                    <a:pt x="0" y="243"/>
                  </a:lnTo>
                  <a:lnTo>
                    <a:pt x="24855" y="243"/>
                  </a:lnTo>
                  <a:lnTo>
                    <a:pt x="24855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50"/>
            <p:cNvSpPr/>
            <p:nvPr/>
          </p:nvSpPr>
          <p:spPr>
            <a:xfrm>
              <a:off x="3425532" y="800759"/>
              <a:ext cx="437606" cy="572791"/>
            </a:xfrm>
            <a:custGeom>
              <a:avLst/>
              <a:gdLst/>
              <a:ahLst/>
              <a:cxnLst/>
              <a:rect l="l" t="t" r="r" b="b"/>
              <a:pathLst>
                <a:path w="22789" h="29829" extrusionOk="0">
                  <a:moveTo>
                    <a:pt x="84" y="1"/>
                  </a:moveTo>
                  <a:cubicBezTo>
                    <a:pt x="56" y="1"/>
                    <a:pt x="29" y="1"/>
                    <a:pt x="0" y="6"/>
                  </a:cubicBezTo>
                  <a:lnTo>
                    <a:pt x="0" y="29822"/>
                  </a:lnTo>
                  <a:cubicBezTo>
                    <a:pt x="29" y="29822"/>
                    <a:pt x="56" y="29829"/>
                    <a:pt x="84" y="29829"/>
                  </a:cubicBezTo>
                  <a:lnTo>
                    <a:pt x="20999" y="29829"/>
                  </a:lnTo>
                  <a:cubicBezTo>
                    <a:pt x="21987" y="29829"/>
                    <a:pt x="22789" y="29027"/>
                    <a:pt x="22789" y="28055"/>
                  </a:cubicBezTo>
                  <a:lnTo>
                    <a:pt x="22789" y="1773"/>
                  </a:lnTo>
                  <a:cubicBezTo>
                    <a:pt x="22789" y="796"/>
                    <a:pt x="21987" y="1"/>
                    <a:pt x="2099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50"/>
            <p:cNvSpPr/>
            <p:nvPr/>
          </p:nvSpPr>
          <p:spPr>
            <a:xfrm>
              <a:off x="3381272" y="794059"/>
              <a:ext cx="60949" cy="668497"/>
            </a:xfrm>
            <a:custGeom>
              <a:avLst/>
              <a:gdLst/>
              <a:ahLst/>
              <a:cxnLst/>
              <a:rect l="l" t="t" r="r" b="b"/>
              <a:pathLst>
                <a:path w="3174" h="34813" extrusionOk="0">
                  <a:moveTo>
                    <a:pt x="3020" y="1"/>
                  </a:moveTo>
                  <a:cubicBezTo>
                    <a:pt x="1626" y="1"/>
                    <a:pt x="323" y="824"/>
                    <a:pt x="107" y="2015"/>
                  </a:cubicBezTo>
                  <a:cubicBezTo>
                    <a:pt x="63" y="2281"/>
                    <a:pt x="57" y="2879"/>
                    <a:pt x="63" y="3088"/>
                  </a:cubicBezTo>
                  <a:cubicBezTo>
                    <a:pt x="63" y="3088"/>
                    <a:pt x="0" y="31956"/>
                    <a:pt x="0" y="32075"/>
                  </a:cubicBezTo>
                  <a:cubicBezTo>
                    <a:pt x="0" y="32193"/>
                    <a:pt x="11" y="32312"/>
                    <a:pt x="23" y="32424"/>
                  </a:cubicBezTo>
                  <a:lnTo>
                    <a:pt x="23" y="32504"/>
                  </a:lnTo>
                  <a:lnTo>
                    <a:pt x="40" y="32504"/>
                  </a:lnTo>
                  <a:cubicBezTo>
                    <a:pt x="266" y="33813"/>
                    <a:pt x="1514" y="34813"/>
                    <a:pt x="3020" y="34813"/>
                  </a:cubicBezTo>
                  <a:lnTo>
                    <a:pt x="3088" y="34813"/>
                  </a:lnTo>
                  <a:lnTo>
                    <a:pt x="3093" y="34293"/>
                  </a:lnTo>
                  <a:lnTo>
                    <a:pt x="3093" y="34293"/>
                  </a:lnTo>
                  <a:cubicBezTo>
                    <a:pt x="3090" y="34294"/>
                    <a:pt x="3084" y="34294"/>
                    <a:pt x="3078" y="34294"/>
                  </a:cubicBezTo>
                  <a:cubicBezTo>
                    <a:pt x="3045" y="34294"/>
                    <a:pt x="2984" y="34282"/>
                    <a:pt x="3004" y="34282"/>
                  </a:cubicBezTo>
                  <a:cubicBezTo>
                    <a:pt x="3004" y="34282"/>
                    <a:pt x="3005" y="34282"/>
                    <a:pt x="3005" y="34282"/>
                  </a:cubicBezTo>
                  <a:cubicBezTo>
                    <a:pt x="3092" y="34282"/>
                    <a:pt x="2952" y="33254"/>
                    <a:pt x="2952" y="32007"/>
                  </a:cubicBezTo>
                  <a:cubicBezTo>
                    <a:pt x="2952" y="30780"/>
                    <a:pt x="3166" y="29848"/>
                    <a:pt x="3027" y="29807"/>
                  </a:cubicBezTo>
                  <a:lnTo>
                    <a:pt x="3027" y="29807"/>
                  </a:lnTo>
                  <a:cubicBezTo>
                    <a:pt x="3058" y="29810"/>
                    <a:pt x="3155" y="29816"/>
                    <a:pt x="3173" y="29816"/>
                  </a:cubicBezTo>
                  <a:lnTo>
                    <a:pt x="3088" y="4996"/>
                  </a:lnTo>
                  <a:cubicBezTo>
                    <a:pt x="3111" y="4996"/>
                    <a:pt x="3139" y="4990"/>
                    <a:pt x="3161" y="4990"/>
                  </a:cubicBezTo>
                  <a:lnTo>
                    <a:pt x="3161" y="6"/>
                  </a:lnTo>
                  <a:cubicBezTo>
                    <a:pt x="3116" y="6"/>
                    <a:pt x="3072" y="1"/>
                    <a:pt x="3020" y="1"/>
                  </a:cubicBez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50"/>
            <p:cNvSpPr/>
            <p:nvPr/>
          </p:nvSpPr>
          <p:spPr>
            <a:xfrm>
              <a:off x="3406638" y="1358593"/>
              <a:ext cx="461033" cy="94630"/>
            </a:xfrm>
            <a:custGeom>
              <a:avLst/>
              <a:gdLst/>
              <a:ahLst/>
              <a:cxnLst/>
              <a:rect l="l" t="t" r="r" b="b"/>
              <a:pathLst>
                <a:path w="24009" h="4928" extrusionOk="0">
                  <a:moveTo>
                    <a:pt x="0" y="0"/>
                  </a:moveTo>
                  <a:lnTo>
                    <a:pt x="119" y="4928"/>
                  </a:lnTo>
                  <a:lnTo>
                    <a:pt x="24008" y="4928"/>
                  </a:lnTo>
                  <a:cubicBezTo>
                    <a:pt x="21942" y="2913"/>
                    <a:pt x="23889" y="316"/>
                    <a:pt x="23889" y="31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50"/>
            <p:cNvSpPr/>
            <p:nvPr/>
          </p:nvSpPr>
          <p:spPr>
            <a:xfrm>
              <a:off x="3406638" y="1354042"/>
              <a:ext cx="459285" cy="63311"/>
            </a:xfrm>
            <a:custGeom>
              <a:avLst/>
              <a:gdLst/>
              <a:ahLst/>
              <a:cxnLst/>
              <a:rect l="l" t="t" r="r" b="b"/>
              <a:pathLst>
                <a:path w="23918" h="3297" extrusionOk="0">
                  <a:moveTo>
                    <a:pt x="328" y="0"/>
                  </a:moveTo>
                  <a:lnTo>
                    <a:pt x="0" y="3296"/>
                  </a:lnTo>
                  <a:cubicBezTo>
                    <a:pt x="269" y="3094"/>
                    <a:pt x="2890" y="1111"/>
                    <a:pt x="14983" y="1111"/>
                  </a:cubicBezTo>
                  <a:cubicBezTo>
                    <a:pt x="17397" y="1111"/>
                    <a:pt x="20189" y="1190"/>
                    <a:pt x="23415" y="1378"/>
                  </a:cubicBezTo>
                  <a:cubicBezTo>
                    <a:pt x="23415" y="1378"/>
                    <a:pt x="23472" y="938"/>
                    <a:pt x="23917" y="542"/>
                  </a:cubicBezTo>
                  <a:lnTo>
                    <a:pt x="328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50"/>
            <p:cNvSpPr/>
            <p:nvPr/>
          </p:nvSpPr>
          <p:spPr>
            <a:xfrm>
              <a:off x="3361205" y="1339276"/>
              <a:ext cx="513398" cy="131095"/>
            </a:xfrm>
            <a:custGeom>
              <a:avLst/>
              <a:gdLst/>
              <a:ahLst/>
              <a:cxnLst/>
              <a:rect l="l" t="t" r="r" b="b"/>
              <a:pathLst>
                <a:path w="26736" h="6827" extrusionOk="0">
                  <a:moveTo>
                    <a:pt x="3325" y="1"/>
                  </a:moveTo>
                  <a:cubicBezTo>
                    <a:pt x="2835" y="1"/>
                    <a:pt x="2491" y="149"/>
                    <a:pt x="2254" y="368"/>
                  </a:cubicBezTo>
                  <a:cubicBezTo>
                    <a:pt x="2231" y="386"/>
                    <a:pt x="2214" y="407"/>
                    <a:pt x="2191" y="425"/>
                  </a:cubicBezTo>
                  <a:cubicBezTo>
                    <a:pt x="2191" y="430"/>
                    <a:pt x="2191" y="430"/>
                    <a:pt x="2186" y="430"/>
                  </a:cubicBezTo>
                  <a:cubicBezTo>
                    <a:pt x="2174" y="441"/>
                    <a:pt x="2163" y="453"/>
                    <a:pt x="2158" y="464"/>
                  </a:cubicBezTo>
                  <a:cubicBezTo>
                    <a:pt x="1712" y="938"/>
                    <a:pt x="1" y="3072"/>
                    <a:pt x="1971" y="6097"/>
                  </a:cubicBezTo>
                  <a:cubicBezTo>
                    <a:pt x="2191" y="6493"/>
                    <a:pt x="2587" y="6826"/>
                    <a:pt x="3325" y="6826"/>
                  </a:cubicBezTo>
                  <a:lnTo>
                    <a:pt x="26736" y="6826"/>
                  </a:lnTo>
                  <a:lnTo>
                    <a:pt x="26736" y="5516"/>
                  </a:lnTo>
                  <a:lnTo>
                    <a:pt x="3562" y="5516"/>
                  </a:lnTo>
                  <a:cubicBezTo>
                    <a:pt x="3562" y="5516"/>
                    <a:pt x="3546" y="5518"/>
                    <a:pt x="3518" y="5518"/>
                  </a:cubicBezTo>
                  <a:cubicBezTo>
                    <a:pt x="3339" y="5518"/>
                    <a:pt x="2689" y="5450"/>
                    <a:pt x="2689" y="4466"/>
                  </a:cubicBezTo>
                  <a:lnTo>
                    <a:pt x="2689" y="3823"/>
                  </a:lnTo>
                  <a:lnTo>
                    <a:pt x="2689" y="2999"/>
                  </a:lnTo>
                  <a:lnTo>
                    <a:pt x="2689" y="2356"/>
                  </a:lnTo>
                  <a:cubicBezTo>
                    <a:pt x="2689" y="1379"/>
                    <a:pt x="3328" y="1309"/>
                    <a:pt x="3513" y="1309"/>
                  </a:cubicBezTo>
                  <a:cubicBezTo>
                    <a:pt x="3544" y="1309"/>
                    <a:pt x="3562" y="1311"/>
                    <a:pt x="3562" y="1311"/>
                  </a:cubicBezTo>
                  <a:lnTo>
                    <a:pt x="26736" y="1311"/>
                  </a:lnTo>
                  <a:lnTo>
                    <a:pt x="2673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50"/>
            <p:cNvSpPr/>
            <p:nvPr/>
          </p:nvSpPr>
          <p:spPr>
            <a:xfrm>
              <a:off x="3361205" y="1339276"/>
              <a:ext cx="145939" cy="131095"/>
            </a:xfrm>
            <a:custGeom>
              <a:avLst/>
              <a:gdLst/>
              <a:ahLst/>
              <a:cxnLst/>
              <a:rect l="l" t="t" r="r" b="b"/>
              <a:pathLst>
                <a:path w="7600" h="6827" extrusionOk="0">
                  <a:moveTo>
                    <a:pt x="3325" y="1"/>
                  </a:moveTo>
                  <a:cubicBezTo>
                    <a:pt x="2835" y="1"/>
                    <a:pt x="2491" y="149"/>
                    <a:pt x="2254" y="368"/>
                  </a:cubicBezTo>
                  <a:cubicBezTo>
                    <a:pt x="2231" y="386"/>
                    <a:pt x="2214" y="407"/>
                    <a:pt x="2191" y="425"/>
                  </a:cubicBezTo>
                  <a:cubicBezTo>
                    <a:pt x="2191" y="430"/>
                    <a:pt x="2191" y="430"/>
                    <a:pt x="2186" y="430"/>
                  </a:cubicBezTo>
                  <a:cubicBezTo>
                    <a:pt x="2174" y="441"/>
                    <a:pt x="2163" y="453"/>
                    <a:pt x="2158" y="464"/>
                  </a:cubicBezTo>
                  <a:cubicBezTo>
                    <a:pt x="1712" y="938"/>
                    <a:pt x="1" y="3072"/>
                    <a:pt x="1971" y="6097"/>
                  </a:cubicBezTo>
                  <a:cubicBezTo>
                    <a:pt x="2191" y="6493"/>
                    <a:pt x="2587" y="6826"/>
                    <a:pt x="3325" y="6826"/>
                  </a:cubicBezTo>
                  <a:lnTo>
                    <a:pt x="7600" y="6826"/>
                  </a:lnTo>
                  <a:lnTo>
                    <a:pt x="7600" y="5516"/>
                  </a:lnTo>
                  <a:lnTo>
                    <a:pt x="3562" y="5516"/>
                  </a:lnTo>
                  <a:cubicBezTo>
                    <a:pt x="3562" y="5516"/>
                    <a:pt x="3546" y="5518"/>
                    <a:pt x="3518" y="5518"/>
                  </a:cubicBezTo>
                  <a:cubicBezTo>
                    <a:pt x="3339" y="5518"/>
                    <a:pt x="2689" y="5450"/>
                    <a:pt x="2689" y="4466"/>
                  </a:cubicBezTo>
                  <a:lnTo>
                    <a:pt x="2689" y="3823"/>
                  </a:lnTo>
                  <a:lnTo>
                    <a:pt x="2689" y="2999"/>
                  </a:lnTo>
                  <a:lnTo>
                    <a:pt x="2689" y="2356"/>
                  </a:lnTo>
                  <a:cubicBezTo>
                    <a:pt x="2689" y="1379"/>
                    <a:pt x="3328" y="1309"/>
                    <a:pt x="3513" y="1309"/>
                  </a:cubicBezTo>
                  <a:cubicBezTo>
                    <a:pt x="3544" y="1309"/>
                    <a:pt x="3562" y="1311"/>
                    <a:pt x="3562" y="1311"/>
                  </a:cubicBezTo>
                  <a:lnTo>
                    <a:pt x="7600" y="1311"/>
                  </a:lnTo>
                  <a:lnTo>
                    <a:pt x="7600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50"/>
            <p:cNvSpPr/>
            <p:nvPr/>
          </p:nvSpPr>
          <p:spPr>
            <a:xfrm>
              <a:off x="3525655" y="1404814"/>
              <a:ext cx="65711" cy="51347"/>
            </a:xfrm>
            <a:custGeom>
              <a:avLst/>
              <a:gdLst/>
              <a:ahLst/>
              <a:cxnLst/>
              <a:rect l="l" t="t" r="r" b="b"/>
              <a:pathLst>
                <a:path w="3422" h="2674" extrusionOk="0">
                  <a:moveTo>
                    <a:pt x="640" y="0"/>
                  </a:moveTo>
                  <a:cubicBezTo>
                    <a:pt x="266" y="0"/>
                    <a:pt x="0" y="21"/>
                    <a:pt x="0" y="21"/>
                  </a:cubicBezTo>
                  <a:cubicBezTo>
                    <a:pt x="0" y="21"/>
                    <a:pt x="1237" y="845"/>
                    <a:pt x="1175" y="2674"/>
                  </a:cubicBezTo>
                  <a:lnTo>
                    <a:pt x="2118" y="1426"/>
                  </a:lnTo>
                  <a:lnTo>
                    <a:pt x="3421" y="2317"/>
                  </a:lnTo>
                  <a:cubicBezTo>
                    <a:pt x="3421" y="2317"/>
                    <a:pt x="3009" y="506"/>
                    <a:pt x="1959" y="110"/>
                  </a:cubicBezTo>
                  <a:cubicBezTo>
                    <a:pt x="1519" y="22"/>
                    <a:pt x="1023" y="0"/>
                    <a:pt x="640" y="0"/>
                  </a:cubicBezTo>
                  <a:close/>
                </a:path>
              </a:pathLst>
            </a:custGeom>
            <a:solidFill>
              <a:srgbClr val="FD60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50"/>
            <p:cNvSpPr/>
            <p:nvPr/>
          </p:nvSpPr>
          <p:spPr>
            <a:xfrm>
              <a:off x="3437957" y="794059"/>
              <a:ext cx="69187" cy="545236"/>
            </a:xfrm>
            <a:custGeom>
              <a:avLst/>
              <a:gdLst/>
              <a:ahLst/>
              <a:cxnLst/>
              <a:rect l="l" t="t" r="r" b="b"/>
              <a:pathLst>
                <a:path w="3603" h="28394" extrusionOk="0">
                  <a:moveTo>
                    <a:pt x="0" y="1"/>
                  </a:moveTo>
                  <a:lnTo>
                    <a:pt x="0" y="28394"/>
                  </a:lnTo>
                  <a:lnTo>
                    <a:pt x="3603" y="28394"/>
                  </a:lnTo>
                  <a:lnTo>
                    <a:pt x="3603" y="1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50"/>
            <p:cNvSpPr/>
            <p:nvPr/>
          </p:nvSpPr>
          <p:spPr>
            <a:xfrm>
              <a:off x="3258798" y="871253"/>
              <a:ext cx="74467" cy="570391"/>
            </a:xfrm>
            <a:custGeom>
              <a:avLst/>
              <a:gdLst/>
              <a:ahLst/>
              <a:cxnLst/>
              <a:rect l="l" t="t" r="r" b="b"/>
              <a:pathLst>
                <a:path w="3878" h="29704" extrusionOk="0">
                  <a:moveTo>
                    <a:pt x="2061" y="993"/>
                  </a:moveTo>
                  <a:cubicBezTo>
                    <a:pt x="2065" y="993"/>
                    <a:pt x="2068" y="993"/>
                    <a:pt x="2071" y="993"/>
                  </a:cubicBezTo>
                  <a:cubicBezTo>
                    <a:pt x="2433" y="993"/>
                    <a:pt x="2726" y="1293"/>
                    <a:pt x="2720" y="1653"/>
                  </a:cubicBezTo>
                  <a:cubicBezTo>
                    <a:pt x="2715" y="2017"/>
                    <a:pt x="2426" y="2309"/>
                    <a:pt x="2064" y="2309"/>
                  </a:cubicBezTo>
                  <a:cubicBezTo>
                    <a:pt x="2061" y="2309"/>
                    <a:pt x="2057" y="2309"/>
                    <a:pt x="2054" y="2309"/>
                  </a:cubicBezTo>
                  <a:cubicBezTo>
                    <a:pt x="1693" y="2309"/>
                    <a:pt x="1400" y="2009"/>
                    <a:pt x="1405" y="1642"/>
                  </a:cubicBezTo>
                  <a:cubicBezTo>
                    <a:pt x="1405" y="1284"/>
                    <a:pt x="1699" y="993"/>
                    <a:pt x="2061" y="993"/>
                  </a:cubicBezTo>
                  <a:close/>
                  <a:moveTo>
                    <a:pt x="282" y="0"/>
                  </a:moveTo>
                  <a:lnTo>
                    <a:pt x="0" y="29670"/>
                  </a:lnTo>
                  <a:lnTo>
                    <a:pt x="3590" y="29704"/>
                  </a:lnTo>
                  <a:lnTo>
                    <a:pt x="3877" y="34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50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50"/>
            <p:cNvSpPr/>
            <p:nvPr/>
          </p:nvSpPr>
          <p:spPr>
            <a:xfrm>
              <a:off x="3263656" y="930954"/>
              <a:ext cx="40133" cy="6855"/>
            </a:xfrm>
            <a:custGeom>
              <a:avLst/>
              <a:gdLst/>
              <a:ahLst/>
              <a:cxnLst/>
              <a:rect l="l" t="t" r="r" b="b"/>
              <a:pathLst>
                <a:path w="2090" h="357" extrusionOk="0">
                  <a:moveTo>
                    <a:pt x="0" y="0"/>
                  </a:moveTo>
                  <a:lnTo>
                    <a:pt x="0" y="357"/>
                  </a:lnTo>
                  <a:lnTo>
                    <a:pt x="2089" y="357"/>
                  </a:lnTo>
                  <a:lnTo>
                    <a:pt x="20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50"/>
            <p:cNvSpPr/>
            <p:nvPr/>
          </p:nvSpPr>
          <p:spPr>
            <a:xfrm>
              <a:off x="3263656" y="950463"/>
              <a:ext cx="28746" cy="6855"/>
            </a:xfrm>
            <a:custGeom>
              <a:avLst/>
              <a:gdLst/>
              <a:ahLst/>
              <a:cxnLst/>
              <a:rect l="l" t="t" r="r" b="b"/>
              <a:pathLst>
                <a:path w="1497" h="357" extrusionOk="0">
                  <a:moveTo>
                    <a:pt x="0" y="0"/>
                  </a:moveTo>
                  <a:lnTo>
                    <a:pt x="0" y="357"/>
                  </a:lnTo>
                  <a:lnTo>
                    <a:pt x="1496" y="357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50"/>
            <p:cNvSpPr/>
            <p:nvPr/>
          </p:nvSpPr>
          <p:spPr>
            <a:xfrm>
              <a:off x="3263656" y="970107"/>
              <a:ext cx="40133" cy="6721"/>
            </a:xfrm>
            <a:custGeom>
              <a:avLst/>
              <a:gdLst/>
              <a:ahLst/>
              <a:cxnLst/>
              <a:rect l="l" t="t" r="r" b="b"/>
              <a:pathLst>
                <a:path w="2090" h="350" extrusionOk="0">
                  <a:moveTo>
                    <a:pt x="0" y="0"/>
                  </a:moveTo>
                  <a:lnTo>
                    <a:pt x="0" y="350"/>
                  </a:lnTo>
                  <a:lnTo>
                    <a:pt x="2089" y="350"/>
                  </a:lnTo>
                  <a:lnTo>
                    <a:pt x="20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50"/>
            <p:cNvSpPr/>
            <p:nvPr/>
          </p:nvSpPr>
          <p:spPr>
            <a:xfrm>
              <a:off x="3262351" y="996319"/>
              <a:ext cx="40248" cy="6836"/>
            </a:xfrm>
            <a:custGeom>
              <a:avLst/>
              <a:gdLst/>
              <a:ahLst/>
              <a:cxnLst/>
              <a:rect l="l" t="t" r="r" b="b"/>
              <a:pathLst>
                <a:path w="2096" h="356" extrusionOk="0">
                  <a:moveTo>
                    <a:pt x="1" y="1"/>
                  </a:moveTo>
                  <a:lnTo>
                    <a:pt x="1" y="356"/>
                  </a:lnTo>
                  <a:lnTo>
                    <a:pt x="2095" y="356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50"/>
            <p:cNvSpPr/>
            <p:nvPr/>
          </p:nvSpPr>
          <p:spPr>
            <a:xfrm>
              <a:off x="3262351" y="1015944"/>
              <a:ext cx="28881" cy="6721"/>
            </a:xfrm>
            <a:custGeom>
              <a:avLst/>
              <a:gdLst/>
              <a:ahLst/>
              <a:cxnLst/>
              <a:rect l="l" t="t" r="r" b="b"/>
              <a:pathLst>
                <a:path w="1504" h="350" extrusionOk="0">
                  <a:moveTo>
                    <a:pt x="1" y="0"/>
                  </a:moveTo>
                  <a:lnTo>
                    <a:pt x="1" y="350"/>
                  </a:lnTo>
                  <a:lnTo>
                    <a:pt x="1503" y="350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50"/>
            <p:cNvSpPr/>
            <p:nvPr/>
          </p:nvSpPr>
          <p:spPr>
            <a:xfrm>
              <a:off x="3262351" y="1035454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1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50"/>
            <p:cNvSpPr/>
            <p:nvPr/>
          </p:nvSpPr>
          <p:spPr>
            <a:xfrm>
              <a:off x="3262351" y="1066677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0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50"/>
            <p:cNvSpPr/>
            <p:nvPr/>
          </p:nvSpPr>
          <p:spPr>
            <a:xfrm>
              <a:off x="3262351" y="1086187"/>
              <a:ext cx="28881" cy="6855"/>
            </a:xfrm>
            <a:custGeom>
              <a:avLst/>
              <a:gdLst/>
              <a:ahLst/>
              <a:cxnLst/>
              <a:rect l="l" t="t" r="r" b="b"/>
              <a:pathLst>
                <a:path w="1504" h="357" extrusionOk="0">
                  <a:moveTo>
                    <a:pt x="1" y="0"/>
                  </a:moveTo>
                  <a:lnTo>
                    <a:pt x="1" y="357"/>
                  </a:lnTo>
                  <a:lnTo>
                    <a:pt x="1503" y="357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50"/>
            <p:cNvSpPr/>
            <p:nvPr/>
          </p:nvSpPr>
          <p:spPr>
            <a:xfrm>
              <a:off x="3262351" y="1105696"/>
              <a:ext cx="40248" cy="6855"/>
            </a:xfrm>
            <a:custGeom>
              <a:avLst/>
              <a:gdLst/>
              <a:ahLst/>
              <a:cxnLst/>
              <a:rect l="l" t="t" r="r" b="b"/>
              <a:pathLst>
                <a:path w="2096" h="357" extrusionOk="0">
                  <a:moveTo>
                    <a:pt x="1" y="0"/>
                  </a:moveTo>
                  <a:lnTo>
                    <a:pt x="1" y="357"/>
                  </a:lnTo>
                  <a:lnTo>
                    <a:pt x="2095" y="357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50"/>
            <p:cNvSpPr/>
            <p:nvPr/>
          </p:nvSpPr>
          <p:spPr>
            <a:xfrm>
              <a:off x="3261160" y="1133559"/>
              <a:ext cx="40229" cy="6721"/>
            </a:xfrm>
            <a:custGeom>
              <a:avLst/>
              <a:gdLst/>
              <a:ahLst/>
              <a:cxnLst/>
              <a:rect l="l" t="t" r="r" b="b"/>
              <a:pathLst>
                <a:path w="2095" h="350" extrusionOk="0">
                  <a:moveTo>
                    <a:pt x="0" y="0"/>
                  </a:moveTo>
                  <a:lnTo>
                    <a:pt x="0" y="350"/>
                  </a:lnTo>
                  <a:lnTo>
                    <a:pt x="2095" y="350"/>
                  </a:lnTo>
                  <a:lnTo>
                    <a:pt x="20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50"/>
            <p:cNvSpPr/>
            <p:nvPr/>
          </p:nvSpPr>
          <p:spPr>
            <a:xfrm>
              <a:off x="3261160" y="1153069"/>
              <a:ext cx="28861" cy="6836"/>
            </a:xfrm>
            <a:custGeom>
              <a:avLst/>
              <a:gdLst/>
              <a:ahLst/>
              <a:cxnLst/>
              <a:rect l="l" t="t" r="r" b="b"/>
              <a:pathLst>
                <a:path w="1503" h="356" extrusionOk="0">
                  <a:moveTo>
                    <a:pt x="0" y="0"/>
                  </a:moveTo>
                  <a:lnTo>
                    <a:pt x="0" y="355"/>
                  </a:lnTo>
                  <a:lnTo>
                    <a:pt x="1503" y="355"/>
                  </a:lnTo>
                  <a:lnTo>
                    <a:pt x="15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50"/>
            <p:cNvSpPr/>
            <p:nvPr/>
          </p:nvSpPr>
          <p:spPr>
            <a:xfrm>
              <a:off x="3261160" y="1172579"/>
              <a:ext cx="40229" cy="6836"/>
            </a:xfrm>
            <a:custGeom>
              <a:avLst/>
              <a:gdLst/>
              <a:ahLst/>
              <a:cxnLst/>
              <a:rect l="l" t="t" r="r" b="b"/>
              <a:pathLst>
                <a:path w="2095" h="356" extrusionOk="0">
                  <a:moveTo>
                    <a:pt x="0" y="1"/>
                  </a:moveTo>
                  <a:lnTo>
                    <a:pt x="0" y="356"/>
                  </a:lnTo>
                  <a:lnTo>
                    <a:pt x="2095" y="356"/>
                  </a:lnTo>
                  <a:lnTo>
                    <a:pt x="209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50"/>
            <p:cNvSpPr/>
            <p:nvPr/>
          </p:nvSpPr>
          <p:spPr>
            <a:xfrm>
              <a:off x="3259989" y="1202707"/>
              <a:ext cx="40114" cy="6855"/>
            </a:xfrm>
            <a:custGeom>
              <a:avLst/>
              <a:gdLst/>
              <a:ahLst/>
              <a:cxnLst/>
              <a:rect l="l" t="t" r="r" b="b"/>
              <a:pathLst>
                <a:path w="2089" h="357" extrusionOk="0">
                  <a:moveTo>
                    <a:pt x="0" y="0"/>
                  </a:moveTo>
                  <a:lnTo>
                    <a:pt x="0" y="357"/>
                  </a:lnTo>
                  <a:lnTo>
                    <a:pt x="2088" y="357"/>
                  </a:lnTo>
                  <a:lnTo>
                    <a:pt x="20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50"/>
            <p:cNvSpPr/>
            <p:nvPr/>
          </p:nvSpPr>
          <p:spPr>
            <a:xfrm>
              <a:off x="3259989" y="1222217"/>
              <a:ext cx="28727" cy="6855"/>
            </a:xfrm>
            <a:custGeom>
              <a:avLst/>
              <a:gdLst/>
              <a:ahLst/>
              <a:cxnLst/>
              <a:rect l="l" t="t" r="r" b="b"/>
              <a:pathLst>
                <a:path w="1496" h="357" extrusionOk="0">
                  <a:moveTo>
                    <a:pt x="0" y="0"/>
                  </a:moveTo>
                  <a:lnTo>
                    <a:pt x="0" y="357"/>
                  </a:lnTo>
                  <a:lnTo>
                    <a:pt x="1496" y="357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50"/>
            <p:cNvSpPr/>
            <p:nvPr/>
          </p:nvSpPr>
          <p:spPr>
            <a:xfrm>
              <a:off x="3259989" y="1241823"/>
              <a:ext cx="40114" cy="6759"/>
            </a:xfrm>
            <a:custGeom>
              <a:avLst/>
              <a:gdLst/>
              <a:ahLst/>
              <a:cxnLst/>
              <a:rect l="l" t="t" r="r" b="b"/>
              <a:pathLst>
                <a:path w="2089" h="352" extrusionOk="0">
                  <a:moveTo>
                    <a:pt x="0" y="1"/>
                  </a:moveTo>
                  <a:lnTo>
                    <a:pt x="0" y="352"/>
                  </a:lnTo>
                  <a:lnTo>
                    <a:pt x="2088" y="352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50"/>
            <p:cNvSpPr/>
            <p:nvPr/>
          </p:nvSpPr>
          <p:spPr>
            <a:xfrm>
              <a:off x="3259989" y="1283031"/>
              <a:ext cx="40114" cy="6836"/>
            </a:xfrm>
            <a:custGeom>
              <a:avLst/>
              <a:gdLst/>
              <a:ahLst/>
              <a:cxnLst/>
              <a:rect l="l" t="t" r="r" b="b"/>
              <a:pathLst>
                <a:path w="2089" h="356" extrusionOk="0">
                  <a:moveTo>
                    <a:pt x="0" y="1"/>
                  </a:moveTo>
                  <a:lnTo>
                    <a:pt x="0" y="356"/>
                  </a:lnTo>
                  <a:lnTo>
                    <a:pt x="2088" y="356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50"/>
            <p:cNvSpPr/>
            <p:nvPr/>
          </p:nvSpPr>
          <p:spPr>
            <a:xfrm>
              <a:off x="3259989" y="1302656"/>
              <a:ext cx="28727" cy="6721"/>
            </a:xfrm>
            <a:custGeom>
              <a:avLst/>
              <a:gdLst/>
              <a:ahLst/>
              <a:cxnLst/>
              <a:rect l="l" t="t" r="r" b="b"/>
              <a:pathLst>
                <a:path w="1496" h="350" extrusionOk="0">
                  <a:moveTo>
                    <a:pt x="0" y="0"/>
                  </a:moveTo>
                  <a:lnTo>
                    <a:pt x="0" y="350"/>
                  </a:lnTo>
                  <a:lnTo>
                    <a:pt x="1496" y="350"/>
                  </a:lnTo>
                  <a:lnTo>
                    <a:pt x="1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50"/>
            <p:cNvSpPr/>
            <p:nvPr/>
          </p:nvSpPr>
          <p:spPr>
            <a:xfrm>
              <a:off x="3259989" y="1322166"/>
              <a:ext cx="40114" cy="6836"/>
            </a:xfrm>
            <a:custGeom>
              <a:avLst/>
              <a:gdLst/>
              <a:ahLst/>
              <a:cxnLst/>
              <a:rect l="l" t="t" r="r" b="b"/>
              <a:pathLst>
                <a:path w="2089" h="356" extrusionOk="0">
                  <a:moveTo>
                    <a:pt x="0" y="1"/>
                  </a:moveTo>
                  <a:lnTo>
                    <a:pt x="0" y="355"/>
                  </a:lnTo>
                  <a:lnTo>
                    <a:pt x="2088" y="355"/>
                  </a:lnTo>
                  <a:lnTo>
                    <a:pt x="208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50"/>
            <p:cNvSpPr/>
            <p:nvPr/>
          </p:nvSpPr>
          <p:spPr>
            <a:xfrm>
              <a:off x="3258798" y="1348070"/>
              <a:ext cx="40229" cy="6740"/>
            </a:xfrm>
            <a:custGeom>
              <a:avLst/>
              <a:gdLst/>
              <a:ahLst/>
              <a:cxnLst/>
              <a:rect l="l" t="t" r="r" b="b"/>
              <a:pathLst>
                <a:path w="2095" h="351" extrusionOk="0">
                  <a:moveTo>
                    <a:pt x="0" y="1"/>
                  </a:moveTo>
                  <a:lnTo>
                    <a:pt x="0" y="350"/>
                  </a:lnTo>
                  <a:lnTo>
                    <a:pt x="2094" y="350"/>
                  </a:lnTo>
                  <a:lnTo>
                    <a:pt x="209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50"/>
            <p:cNvSpPr/>
            <p:nvPr/>
          </p:nvSpPr>
          <p:spPr>
            <a:xfrm>
              <a:off x="3258798" y="1367580"/>
              <a:ext cx="28727" cy="6836"/>
            </a:xfrm>
            <a:custGeom>
              <a:avLst/>
              <a:gdLst/>
              <a:ahLst/>
              <a:cxnLst/>
              <a:rect l="l" t="t" r="r" b="b"/>
              <a:pathLst>
                <a:path w="1496" h="356" extrusionOk="0">
                  <a:moveTo>
                    <a:pt x="0" y="1"/>
                  </a:moveTo>
                  <a:lnTo>
                    <a:pt x="0" y="356"/>
                  </a:lnTo>
                  <a:lnTo>
                    <a:pt x="1496" y="356"/>
                  </a:lnTo>
                  <a:lnTo>
                    <a:pt x="149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50"/>
            <p:cNvSpPr/>
            <p:nvPr/>
          </p:nvSpPr>
          <p:spPr>
            <a:xfrm>
              <a:off x="3258798" y="1387109"/>
              <a:ext cx="40229" cy="6817"/>
            </a:xfrm>
            <a:custGeom>
              <a:avLst/>
              <a:gdLst/>
              <a:ahLst/>
              <a:cxnLst/>
              <a:rect l="l" t="t" r="r" b="b"/>
              <a:pathLst>
                <a:path w="2095" h="355" extrusionOk="0">
                  <a:moveTo>
                    <a:pt x="0" y="0"/>
                  </a:moveTo>
                  <a:lnTo>
                    <a:pt x="0" y="355"/>
                  </a:lnTo>
                  <a:lnTo>
                    <a:pt x="2094" y="355"/>
                  </a:lnTo>
                  <a:lnTo>
                    <a:pt x="20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50"/>
            <p:cNvSpPr/>
            <p:nvPr/>
          </p:nvSpPr>
          <p:spPr>
            <a:xfrm>
              <a:off x="3188651" y="1100588"/>
              <a:ext cx="132689" cy="317129"/>
            </a:xfrm>
            <a:custGeom>
              <a:avLst/>
              <a:gdLst/>
              <a:ahLst/>
              <a:cxnLst/>
              <a:rect l="l" t="t" r="r" b="b"/>
              <a:pathLst>
                <a:path w="6910" h="16515" extrusionOk="0">
                  <a:moveTo>
                    <a:pt x="5024" y="1"/>
                  </a:moveTo>
                  <a:lnTo>
                    <a:pt x="164" y="15090"/>
                  </a:lnTo>
                  <a:cubicBezTo>
                    <a:pt x="1" y="15581"/>
                    <a:pt x="220" y="16128"/>
                    <a:pt x="649" y="16315"/>
                  </a:cubicBezTo>
                  <a:lnTo>
                    <a:pt x="983" y="16456"/>
                  </a:lnTo>
                  <a:cubicBezTo>
                    <a:pt x="1078" y="16496"/>
                    <a:pt x="1175" y="16515"/>
                    <a:pt x="1270" y="16515"/>
                  </a:cubicBezTo>
                  <a:cubicBezTo>
                    <a:pt x="1606" y="16515"/>
                    <a:pt x="1921" y="16280"/>
                    <a:pt x="2044" y="15898"/>
                  </a:cubicBezTo>
                  <a:lnTo>
                    <a:pt x="6910" y="808"/>
                  </a:lnTo>
                  <a:lnTo>
                    <a:pt x="5024" y="1"/>
                  </a:lnTo>
                  <a:close/>
                </a:path>
              </a:pathLst>
            </a:custGeom>
            <a:solidFill>
              <a:srgbClr val="9F88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50"/>
            <p:cNvSpPr/>
            <p:nvPr/>
          </p:nvSpPr>
          <p:spPr>
            <a:xfrm>
              <a:off x="3188651" y="1379716"/>
              <a:ext cx="42745" cy="38002"/>
            </a:xfrm>
            <a:custGeom>
              <a:avLst/>
              <a:gdLst/>
              <a:ahLst/>
              <a:cxnLst/>
              <a:rect l="l" t="t" r="r" b="b"/>
              <a:pathLst>
                <a:path w="2226" h="1979" extrusionOk="0">
                  <a:moveTo>
                    <a:pt x="339" y="0"/>
                  </a:moveTo>
                  <a:lnTo>
                    <a:pt x="164" y="554"/>
                  </a:lnTo>
                  <a:cubicBezTo>
                    <a:pt x="1" y="1045"/>
                    <a:pt x="220" y="1592"/>
                    <a:pt x="649" y="1779"/>
                  </a:cubicBezTo>
                  <a:lnTo>
                    <a:pt x="983" y="1920"/>
                  </a:lnTo>
                  <a:cubicBezTo>
                    <a:pt x="1078" y="1960"/>
                    <a:pt x="1175" y="1979"/>
                    <a:pt x="1270" y="1979"/>
                  </a:cubicBezTo>
                  <a:cubicBezTo>
                    <a:pt x="1606" y="1979"/>
                    <a:pt x="1921" y="1744"/>
                    <a:pt x="2044" y="1362"/>
                  </a:cubicBezTo>
                  <a:lnTo>
                    <a:pt x="2225" y="802"/>
                  </a:lnTo>
                  <a:lnTo>
                    <a:pt x="339" y="0"/>
                  </a:lnTo>
                  <a:close/>
                </a:path>
              </a:pathLst>
            </a:custGeom>
            <a:solidFill>
              <a:srgbClr val="FFA3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50"/>
            <p:cNvSpPr/>
            <p:nvPr/>
          </p:nvSpPr>
          <p:spPr>
            <a:xfrm>
              <a:off x="3285010" y="1034263"/>
              <a:ext cx="41746" cy="81745"/>
            </a:xfrm>
            <a:custGeom>
              <a:avLst/>
              <a:gdLst/>
              <a:ahLst/>
              <a:cxnLst/>
              <a:rect l="l" t="t" r="r" b="b"/>
              <a:pathLst>
                <a:path w="2174" h="4257" extrusionOk="0">
                  <a:moveTo>
                    <a:pt x="2174" y="0"/>
                  </a:moveTo>
                  <a:lnTo>
                    <a:pt x="1" y="3460"/>
                  </a:lnTo>
                  <a:lnTo>
                    <a:pt x="1886" y="4257"/>
                  </a:lnTo>
                  <a:lnTo>
                    <a:pt x="2174" y="0"/>
                  </a:lnTo>
                  <a:close/>
                </a:path>
              </a:pathLst>
            </a:custGeom>
            <a:solidFill>
              <a:srgbClr val="F9D4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50"/>
            <p:cNvSpPr/>
            <p:nvPr/>
          </p:nvSpPr>
          <p:spPr>
            <a:xfrm>
              <a:off x="3316118" y="1034263"/>
              <a:ext cx="10638" cy="20931"/>
            </a:xfrm>
            <a:custGeom>
              <a:avLst/>
              <a:gdLst/>
              <a:ahLst/>
              <a:cxnLst/>
              <a:rect l="l" t="t" r="r" b="b"/>
              <a:pathLst>
                <a:path w="554" h="1090" extrusionOk="0">
                  <a:moveTo>
                    <a:pt x="554" y="0"/>
                  </a:moveTo>
                  <a:lnTo>
                    <a:pt x="1" y="881"/>
                  </a:lnTo>
                  <a:lnTo>
                    <a:pt x="481" y="1089"/>
                  </a:lnTo>
                  <a:lnTo>
                    <a:pt x="554" y="0"/>
                  </a:lnTo>
                  <a:close/>
                </a:path>
              </a:pathLst>
            </a:custGeom>
            <a:solidFill>
              <a:srgbClr val="0747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50"/>
            <p:cNvSpPr/>
            <p:nvPr/>
          </p:nvSpPr>
          <p:spPr>
            <a:xfrm>
              <a:off x="3469507" y="848690"/>
              <a:ext cx="191007" cy="267875"/>
            </a:xfrm>
            <a:custGeom>
              <a:avLst/>
              <a:gdLst/>
              <a:ahLst/>
              <a:cxnLst/>
              <a:rect l="l" t="t" r="r" b="b"/>
              <a:pathLst>
                <a:path w="9947" h="13950" extrusionOk="0">
                  <a:moveTo>
                    <a:pt x="4933" y="2394"/>
                  </a:moveTo>
                  <a:lnTo>
                    <a:pt x="6108" y="8552"/>
                  </a:lnTo>
                  <a:lnTo>
                    <a:pt x="3755" y="8552"/>
                  </a:lnTo>
                  <a:lnTo>
                    <a:pt x="4933" y="2394"/>
                  </a:lnTo>
                  <a:close/>
                  <a:moveTo>
                    <a:pt x="3370" y="1"/>
                  </a:moveTo>
                  <a:lnTo>
                    <a:pt x="1" y="13949"/>
                  </a:lnTo>
                  <a:lnTo>
                    <a:pt x="2739" y="13949"/>
                  </a:lnTo>
                  <a:lnTo>
                    <a:pt x="3302" y="10946"/>
                  </a:lnTo>
                  <a:lnTo>
                    <a:pt x="6577" y="10946"/>
                  </a:lnTo>
                  <a:lnTo>
                    <a:pt x="7142" y="13949"/>
                  </a:lnTo>
                  <a:lnTo>
                    <a:pt x="9946" y="13949"/>
                  </a:lnTo>
                  <a:lnTo>
                    <a:pt x="65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50"/>
            <p:cNvSpPr/>
            <p:nvPr/>
          </p:nvSpPr>
          <p:spPr>
            <a:xfrm>
              <a:off x="3327831" y="871906"/>
              <a:ext cx="32548" cy="569412"/>
            </a:xfrm>
            <a:custGeom>
              <a:avLst/>
              <a:gdLst/>
              <a:ahLst/>
              <a:cxnLst/>
              <a:rect l="l" t="t" r="r" b="b"/>
              <a:pathLst>
                <a:path w="1695" h="29653" extrusionOk="0">
                  <a:moveTo>
                    <a:pt x="282" y="0"/>
                  </a:moveTo>
                  <a:lnTo>
                    <a:pt x="1" y="29641"/>
                  </a:lnTo>
                  <a:lnTo>
                    <a:pt x="1412" y="29652"/>
                  </a:lnTo>
                  <a:lnTo>
                    <a:pt x="1694" y="16"/>
                  </a:lnTo>
                  <a:lnTo>
                    <a:pt x="282" y="0"/>
                  </a:ln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50"/>
            <p:cNvSpPr/>
            <p:nvPr/>
          </p:nvSpPr>
          <p:spPr>
            <a:xfrm>
              <a:off x="3618211" y="983223"/>
              <a:ext cx="206830" cy="322813"/>
            </a:xfrm>
            <a:custGeom>
              <a:avLst/>
              <a:gdLst/>
              <a:ahLst/>
              <a:cxnLst/>
              <a:rect l="l" t="t" r="r" b="b"/>
              <a:pathLst>
                <a:path w="10771" h="16811" extrusionOk="0">
                  <a:moveTo>
                    <a:pt x="1" y="0"/>
                  </a:moveTo>
                  <a:lnTo>
                    <a:pt x="1" y="16810"/>
                  </a:lnTo>
                  <a:lnTo>
                    <a:pt x="10771" y="16810"/>
                  </a:lnTo>
                  <a:lnTo>
                    <a:pt x="10771" y="0"/>
                  </a:lnTo>
                  <a:close/>
                </a:path>
              </a:pathLst>
            </a:custGeom>
            <a:solidFill>
              <a:srgbClr val="F185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50"/>
            <p:cNvSpPr/>
            <p:nvPr/>
          </p:nvSpPr>
          <p:spPr>
            <a:xfrm>
              <a:off x="3660495" y="1028291"/>
              <a:ext cx="133342" cy="219753"/>
            </a:xfrm>
            <a:custGeom>
              <a:avLst/>
              <a:gdLst/>
              <a:ahLst/>
              <a:cxnLst/>
              <a:rect l="l" t="t" r="r" b="b"/>
              <a:pathLst>
                <a:path w="6944" h="11444" extrusionOk="0">
                  <a:moveTo>
                    <a:pt x="2806" y="1915"/>
                  </a:moveTo>
                  <a:cubicBezTo>
                    <a:pt x="3850" y="1915"/>
                    <a:pt x="4353" y="2231"/>
                    <a:pt x="4353" y="3185"/>
                  </a:cubicBezTo>
                  <a:cubicBezTo>
                    <a:pt x="4353" y="4144"/>
                    <a:pt x="3873" y="4573"/>
                    <a:pt x="2975" y="4573"/>
                  </a:cubicBezTo>
                  <a:lnTo>
                    <a:pt x="2168" y="4573"/>
                  </a:lnTo>
                  <a:lnTo>
                    <a:pt x="2168" y="1915"/>
                  </a:lnTo>
                  <a:close/>
                  <a:moveTo>
                    <a:pt x="3123" y="6374"/>
                  </a:moveTo>
                  <a:cubicBezTo>
                    <a:pt x="4059" y="6374"/>
                    <a:pt x="4708" y="6803"/>
                    <a:pt x="4708" y="7960"/>
                  </a:cubicBezTo>
                  <a:cubicBezTo>
                    <a:pt x="4708" y="9213"/>
                    <a:pt x="3980" y="9479"/>
                    <a:pt x="2964" y="9479"/>
                  </a:cubicBezTo>
                  <a:lnTo>
                    <a:pt x="2168" y="9479"/>
                  </a:lnTo>
                  <a:lnTo>
                    <a:pt x="2168" y="6374"/>
                  </a:lnTo>
                  <a:close/>
                  <a:moveTo>
                    <a:pt x="0" y="1"/>
                  </a:moveTo>
                  <a:lnTo>
                    <a:pt x="0" y="11443"/>
                  </a:lnTo>
                  <a:lnTo>
                    <a:pt x="2947" y="11443"/>
                  </a:lnTo>
                  <a:cubicBezTo>
                    <a:pt x="5250" y="11443"/>
                    <a:pt x="6943" y="10715"/>
                    <a:pt x="6943" y="8107"/>
                  </a:cubicBezTo>
                  <a:cubicBezTo>
                    <a:pt x="6943" y="6256"/>
                    <a:pt x="5900" y="5629"/>
                    <a:pt x="4877" y="5381"/>
                  </a:cubicBezTo>
                  <a:cubicBezTo>
                    <a:pt x="5724" y="5138"/>
                    <a:pt x="6560" y="4376"/>
                    <a:pt x="6560" y="2925"/>
                  </a:cubicBezTo>
                  <a:cubicBezTo>
                    <a:pt x="6560" y="775"/>
                    <a:pt x="5053" y="1"/>
                    <a:pt x="2592" y="1"/>
                  </a:cubicBezTo>
                  <a:close/>
                </a:path>
              </a:pathLst>
            </a:custGeom>
            <a:solidFill>
              <a:srgbClr val="7BEE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6" name="Picture 30">
            <a:extLst>
              <a:ext uri="{FF2B5EF4-FFF2-40B4-BE49-F238E27FC236}">
                <a16:creationId xmlns:a16="http://schemas.microsoft.com/office/drawing/2014/main" id="{3CAEB8E2-ED46-1902-A30B-0E892838CC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204060" y="1351913"/>
            <a:ext cx="715879" cy="12333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9FB62CC-FCC4-F43F-A222-7AB9EA8A61F6}"/>
              </a:ext>
            </a:extLst>
          </p:cNvPr>
          <p:cNvSpPr txBox="1"/>
          <p:nvPr/>
        </p:nvSpPr>
        <p:spPr>
          <a:xfrm>
            <a:off x="2093796" y="2825003"/>
            <a:ext cx="499953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ÁM PHÁ</a:t>
            </a:r>
            <a:endParaRPr lang="en-VN" sz="3200" dirty="0"/>
          </a:p>
        </p:txBody>
      </p:sp>
    </p:spTree>
  </p:cSld>
  <p:clrMapOvr>
    <a:masterClrMapping/>
  </p:clrMapOvr>
  <p:transition spd="med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1176FB-C1D3-2FBC-37E6-8F4B0CAF5B38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14E6ECC-05AC-4299-349E-A6EDDA422010}"/>
                  </a:ext>
                </a:extLst>
              </p:cNvPr>
              <p:cNvSpPr txBox="1"/>
              <p:nvPr/>
            </p:nvSpPr>
            <p:spPr>
              <a:xfrm>
                <a:off x="2285999" y="2042193"/>
                <a:ext cx="4572000" cy="1094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VN" sz="20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,3 </a:t>
                </a:r>
                <a14:m>
                  <m:oMath xmlns:m="http://schemas.openxmlformats.org/officeDocument/2006/math">
                    <m:r>
                      <a:rPr lang="en-US" sz="200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,6 = ? (m</a:t>
                </a:r>
                <a:r>
                  <a:rPr lang="en-US" sz="200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VN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14E6ECC-05AC-4299-349E-A6EDDA422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9" y="2042193"/>
                <a:ext cx="4572000" cy="1094530"/>
              </a:xfrm>
              <a:prstGeom prst="rect">
                <a:avLst/>
              </a:prstGeom>
              <a:blipFill>
                <a:blip r:embed="rId2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235890F-9A31-F703-9A2E-C90F9F0146CF}"/>
              </a:ext>
            </a:extLst>
          </p:cNvPr>
          <p:cNvSpPr txBox="1"/>
          <p:nvPr/>
        </p:nvSpPr>
        <p:spPr>
          <a:xfrm>
            <a:off x="2420228" y="3771593"/>
            <a:ext cx="5875867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“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ả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yển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1800" i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”</a:t>
            </a:r>
            <a:endParaRPr lang="en-VN" sz="1600" dirty="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41">
            <a:extLst>
              <a:ext uri="{FF2B5EF4-FFF2-40B4-BE49-F238E27FC236}">
                <a16:creationId xmlns:a16="http://schemas.microsoft.com/office/drawing/2014/main" id="{F7EECC5E-A770-CAD9-52EF-80D6F7EDAA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705489" y="2176570"/>
            <a:ext cx="1161020" cy="825775"/>
          </a:xfrm>
          <a:prstGeom prst="rect">
            <a:avLst/>
          </a:prstGeom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0AB68EA9-7B65-2684-DD84-EFEDFFE477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16362" y="3099956"/>
            <a:ext cx="1303866" cy="18015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6D7D14E-CBDC-009C-680D-B64CDFB83C65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63551402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EA489F0-029F-EF5C-2219-E6A34294915F}"/>
              </a:ext>
            </a:extLst>
          </p:cNvPr>
          <p:cNvSpPr txBox="1"/>
          <p:nvPr/>
        </p:nvSpPr>
        <p:spPr>
          <a:xfrm>
            <a:off x="997001" y="2008379"/>
            <a:ext cx="73998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ộ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ă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ò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ề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xi –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B179CF-CF1D-D08D-0279-6E4FC870696B}"/>
              </a:ext>
            </a:extLst>
          </p:cNvPr>
          <p:cNvSpPr txBox="1"/>
          <p:nvPr/>
        </p:nvSpPr>
        <p:spPr>
          <a:xfrm>
            <a:off x="4908601" y="2540201"/>
            <a:ext cx="3488267" cy="463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,3 m = 43 dm; 3,6 m = 36 dm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6BD605-926D-30A4-8EF7-710E7E6410F1}"/>
                  </a:ext>
                </a:extLst>
              </p:cNvPr>
              <p:cNvSpPr txBox="1"/>
              <p:nvPr/>
            </p:nvSpPr>
            <p:spPr>
              <a:xfrm>
                <a:off x="980068" y="3105441"/>
                <a:ext cx="32512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18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3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6</a:t>
                </a:r>
                <a:endParaRPr lang="en-VN" sz="1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6BD605-926D-30A4-8EF7-710E7E6410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68" y="3105441"/>
                <a:ext cx="3251200" cy="369332"/>
              </a:xfrm>
              <a:prstGeom prst="rect">
                <a:avLst/>
              </a:prstGeom>
              <a:blipFill>
                <a:blip r:embed="rId2"/>
                <a:stretch>
                  <a:fillRect l="-1689" t="-8197" r="-3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B78635-87CD-3E0B-3C6A-22CA1AA61F5E}"/>
                  </a:ext>
                </a:extLst>
              </p:cNvPr>
              <p:cNvSpPr txBox="1"/>
              <p:nvPr/>
            </p:nvSpPr>
            <p:spPr>
              <a:xfrm>
                <a:off x="4231268" y="3630881"/>
                <a:ext cx="296333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3 </a:t>
                </a:r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6 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 1 548 dm</a:t>
                </a:r>
                <a:r>
                  <a:rPr lang="en-US" sz="1800" baseline="300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6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B78635-87CD-3E0B-3C6A-22CA1AA61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268" y="3630881"/>
                <a:ext cx="2963333" cy="369332"/>
              </a:xfrm>
              <a:prstGeom prst="rect">
                <a:avLst/>
              </a:prstGeom>
              <a:blipFill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5D0327D-1B77-A4F3-4E91-DEEA6A929D55}"/>
              </a:ext>
            </a:extLst>
          </p:cNvPr>
          <p:cNvSpPr txBox="1"/>
          <p:nvPr/>
        </p:nvSpPr>
        <p:spPr>
          <a:xfrm>
            <a:off x="1031737" y="4024296"/>
            <a:ext cx="650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ả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ừa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914E02-377C-C05B-3A76-5564980A5C03}"/>
              </a:ext>
            </a:extLst>
          </p:cNvPr>
          <p:cNvSpPr txBox="1"/>
          <p:nvPr/>
        </p:nvSpPr>
        <p:spPr>
          <a:xfrm>
            <a:off x="5288155" y="4409357"/>
            <a:ext cx="32681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548 dm</a:t>
            </a:r>
            <a:r>
              <a:rPr lang="en-US" sz="1800" baseline="30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15,48 m</a:t>
            </a:r>
            <a:r>
              <a:rPr lang="en-US" sz="1800" baseline="30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8">
            <a:extLst>
              <a:ext uri="{FF2B5EF4-FFF2-40B4-BE49-F238E27FC236}">
                <a16:creationId xmlns:a16="http://schemas.microsoft.com/office/drawing/2014/main" id="{16E8EFAD-8D71-3303-BC78-14474B2F17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23074" y="1470628"/>
            <a:ext cx="947854" cy="535969"/>
          </a:xfrm>
          <a:prstGeom prst="rect">
            <a:avLst/>
          </a:prstGeom>
        </p:spPr>
      </p:pic>
      <p:pic>
        <p:nvPicPr>
          <p:cNvPr id="17" name="Picture 20">
            <a:extLst>
              <a:ext uri="{FF2B5EF4-FFF2-40B4-BE49-F238E27FC236}">
                <a16:creationId xmlns:a16="http://schemas.microsoft.com/office/drawing/2014/main" id="{4A83D8F4-EEBC-10E0-F948-3AFC687BAD7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327174" y="2432535"/>
            <a:ext cx="581427" cy="535970"/>
          </a:xfrm>
          <a:prstGeom prst="rect">
            <a:avLst/>
          </a:prstGeom>
        </p:spPr>
      </p:pic>
      <p:pic>
        <p:nvPicPr>
          <p:cNvPr id="18" name="Picture 20">
            <a:extLst>
              <a:ext uri="{FF2B5EF4-FFF2-40B4-BE49-F238E27FC236}">
                <a16:creationId xmlns:a16="http://schemas.microsoft.com/office/drawing/2014/main" id="{8677E402-A172-F9AC-F578-D2F22BCBD4C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926469" y="3358536"/>
            <a:ext cx="581427" cy="535970"/>
          </a:xfrm>
          <a:prstGeom prst="rect">
            <a:avLst/>
          </a:prstGeom>
        </p:spPr>
      </p:pic>
      <p:pic>
        <p:nvPicPr>
          <p:cNvPr id="19" name="Picture 20">
            <a:extLst>
              <a:ext uri="{FF2B5EF4-FFF2-40B4-BE49-F238E27FC236}">
                <a16:creationId xmlns:a16="http://schemas.microsoft.com/office/drawing/2014/main" id="{00942F2C-7917-774E-0646-C0123214C1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122051" y="4141372"/>
            <a:ext cx="581427" cy="53597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E383A47-1369-2ECB-45AD-08EDA5323ED1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3E22F3-7A9E-777F-9E28-98909D28F6FC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33730226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1" grpId="0"/>
      <p:bldP spid="1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91C98F-FE7E-E5E9-8BC9-4CEAD02BE2EC}"/>
              </a:ext>
            </a:extLst>
          </p:cNvPr>
          <p:cNvSpPr txBox="1"/>
          <p:nvPr/>
        </p:nvSpPr>
        <p:spPr>
          <a:xfrm>
            <a:off x="738789" y="434363"/>
            <a:ext cx="766642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2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ch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2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2200" dirty="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750D06-6620-BD5D-9111-265813CBA90D}"/>
              </a:ext>
            </a:extLst>
          </p:cNvPr>
          <p:cNvSpPr txBox="1"/>
          <p:nvPr/>
        </p:nvSpPr>
        <p:spPr>
          <a:xfrm>
            <a:off x="2286000" y="100210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fr-FR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fr-FR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16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A3AAB8-01D0-77E3-0678-B75E1BA8B91C}"/>
              </a:ext>
            </a:extLst>
          </p:cNvPr>
          <p:cNvSpPr txBox="1"/>
          <p:nvPr/>
        </p:nvSpPr>
        <p:spPr>
          <a:xfrm>
            <a:off x="386255" y="1404939"/>
            <a:ext cx="3638331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fr-FR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9A5873-50D0-E3FC-371E-071350D2B886}"/>
              </a:ext>
            </a:extLst>
          </p:cNvPr>
          <p:cNvSpPr txBox="1"/>
          <p:nvPr/>
        </p:nvSpPr>
        <p:spPr>
          <a:xfrm>
            <a:off x="4024586" y="1404939"/>
            <a:ext cx="4721773" cy="12874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ng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á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4CAA305-C984-1ACE-4CFC-3D95CD39E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40152"/>
              </p:ext>
            </p:extLst>
          </p:nvPr>
        </p:nvGraphicFramePr>
        <p:xfrm>
          <a:off x="1654357" y="2338559"/>
          <a:ext cx="791758" cy="205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4500" imgH="1155700" progId="Equation.DSMT4">
                  <p:embed/>
                </p:oleObj>
              </mc:Choice>
              <mc:Fallback>
                <p:oleObj r:id="rId2" imgW="444500" imgH="1155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357" y="2338559"/>
                        <a:ext cx="791758" cy="205857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14E5C9-F24C-994F-52AC-7419CEDF1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25069"/>
              </p:ext>
            </p:extLst>
          </p:nvPr>
        </p:nvGraphicFramePr>
        <p:xfrm>
          <a:off x="6047156" y="2692407"/>
          <a:ext cx="791764" cy="210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44500" imgH="1181100" progId="Equation.DSMT4">
                  <p:embed/>
                </p:oleObj>
              </mc:Choice>
              <mc:Fallback>
                <p:oleObj r:id="rId4" imgW="444500" imgH="1181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156" y="2692407"/>
                        <a:ext cx="791764" cy="2103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C9721AC-A432-DAFB-DAF2-2F0620267A32}"/>
              </a:ext>
            </a:extLst>
          </p:cNvPr>
          <p:cNvCxnSpPr/>
          <p:nvPr/>
        </p:nvCxnSpPr>
        <p:spPr>
          <a:xfrm>
            <a:off x="4035972" y="1450493"/>
            <a:ext cx="0" cy="268802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889019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A554CA7-BE29-3BC6-69C6-DD35802EBA3C}"/>
                  </a:ext>
                </a:extLst>
              </p:cNvPr>
              <p:cNvSpPr txBox="1"/>
              <p:nvPr/>
            </p:nvSpPr>
            <p:spPr>
              <a:xfrm>
                <a:off x="1780627" y="524286"/>
                <a:ext cx="558274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1000"/>
                  </a:spcAft>
                </a:pPr>
                <a:r>
                  <a:rPr lang="en-US" sz="18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uan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18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6,8 </a:t>
                </a:r>
                <a14:m>
                  <m:oMath xmlns:m="http://schemas.openxmlformats.org/officeDocument/2006/math">
                    <m:r>
                      <a:rPr lang="en-US" sz="1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2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?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A554CA7-BE29-3BC6-69C6-DD35802EB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627" y="524286"/>
                <a:ext cx="5582745" cy="369332"/>
              </a:xfrm>
              <a:prstGeom prst="rect">
                <a:avLst/>
              </a:prstGeom>
              <a:blipFill>
                <a:blip r:embed="rId3"/>
                <a:stretch>
                  <a:fillRect l="-227" t="-6667" r="-227" b="-2666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6A6E8A-032B-0B6E-1004-0B0B4CE18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7416"/>
              </p:ext>
            </p:extLst>
          </p:nvPr>
        </p:nvGraphicFramePr>
        <p:xfrm>
          <a:off x="750905" y="1789868"/>
          <a:ext cx="1124315" cy="24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33400" imgH="1181100" progId="Equation.3">
                  <p:embed/>
                </p:oleObj>
              </mc:Choice>
              <mc:Fallback>
                <p:oleObj r:id="rId4" imgW="533400" imgH="1181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05" y="1789868"/>
                        <a:ext cx="1124315" cy="24316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05AD0DB-B302-833D-B900-8F430CFF3FC2}"/>
                  </a:ext>
                </a:extLst>
              </p:cNvPr>
              <p:cNvSpPr txBox="1"/>
              <p:nvPr/>
            </p:nvSpPr>
            <p:spPr>
              <a:xfrm>
                <a:off x="2190239" y="1489288"/>
                <a:ext cx="6488677" cy="30328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20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indent="-285750" algn="just">
                  <a:lnSpc>
                    <a:spcPct val="200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m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ẩy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ách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ở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ang </a:t>
                </a:r>
                <a:r>
                  <a:rPr lang="en-US" sz="1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,8 </a:t>
                </a:r>
                <a14:m>
                  <m:oMath xmlns:m="http://schemas.openxmlformats.org/officeDocument/2006/math">
                    <m:r>
                      <a:rPr lang="en-US" sz="180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52 = 3,536.</a:t>
                </a:r>
                <a:endParaRPr lang="en-VN" sz="1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05AD0DB-B302-833D-B900-8F430CFF3F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239" y="1489288"/>
                <a:ext cx="6488677" cy="3032818"/>
              </a:xfrm>
              <a:prstGeom prst="rect">
                <a:avLst/>
              </a:prstGeom>
              <a:blipFill>
                <a:blip r:embed="rId6"/>
                <a:stretch>
                  <a:fillRect l="-781" r="-781" b="-166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7A7A044-4F72-FC3F-333E-BEECF0C367BA}"/>
              </a:ext>
            </a:extLst>
          </p:cNvPr>
          <p:cNvSpPr txBox="1"/>
          <p:nvPr/>
        </p:nvSpPr>
        <p:spPr>
          <a:xfrm>
            <a:off x="3870433" y="1051586"/>
            <a:ext cx="1403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VN" sz="1800" b="1" dirty="0">
                <a:solidFill>
                  <a:srgbClr val="FF0000"/>
                </a:solidFill>
              </a:rPr>
              <a:t>Bài giải</a:t>
            </a:r>
          </a:p>
        </p:txBody>
      </p:sp>
    </p:spTree>
    <p:extLst>
      <p:ext uri="{BB962C8B-B14F-4D97-AF65-F5344CB8AC3E}">
        <p14:creationId xmlns:p14="http://schemas.microsoft.com/office/powerpoint/2010/main" val="98771919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9F2C7C1-3E64-0591-A04E-51CA7783AC00}"/>
              </a:ext>
            </a:extLst>
          </p:cNvPr>
          <p:cNvSpPr txBox="1"/>
          <p:nvPr/>
        </p:nvSpPr>
        <p:spPr>
          <a:xfrm>
            <a:off x="922866" y="1623294"/>
            <a:ext cx="729826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0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y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c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0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endParaRPr lang="en-VN" sz="18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98E26C-7AAD-75C9-F921-6165E5876BA0}"/>
              </a:ext>
            </a:extLst>
          </p:cNvPr>
          <p:cNvSpPr txBox="1"/>
          <p:nvPr/>
        </p:nvSpPr>
        <p:spPr>
          <a:xfrm>
            <a:off x="2906172" y="2429675"/>
            <a:ext cx="5397354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10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VN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CDC390-A008-EE79-C8A0-A95B9843193D}"/>
              </a:ext>
            </a:extLst>
          </p:cNvPr>
          <p:cNvSpPr txBox="1"/>
          <p:nvPr/>
        </p:nvSpPr>
        <p:spPr>
          <a:xfrm>
            <a:off x="922866" y="3455151"/>
            <a:ext cx="61558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VN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0B2A20-352F-F8B5-FF91-0CE7989F8E25}"/>
              </a:ext>
            </a:extLst>
          </p:cNvPr>
          <p:cNvSpPr txBox="1"/>
          <p:nvPr/>
        </p:nvSpPr>
        <p:spPr>
          <a:xfrm>
            <a:off x="1355834" y="3857572"/>
            <a:ext cx="7409793" cy="87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m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ấ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ái</a:t>
            </a:r>
            <a:r>
              <a:rPr lang="en-VN" sz="1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V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04EBA2C7-68B0-5E7A-7752-2EDE161390E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060479" y="1956720"/>
            <a:ext cx="845693" cy="1433379"/>
          </a:xfrm>
          <a:prstGeom prst="rect">
            <a:avLst/>
          </a:prstGeom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76029C4C-A4F0-9A04-C201-7DE00B9F91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18376" y="3248647"/>
            <a:ext cx="504490" cy="504490"/>
          </a:xfrm>
          <a:prstGeom prst="rect">
            <a:avLst/>
          </a:prstGeom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B6C5DE76-F50B-5C58-97E0-49C32D6ED7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11341" y="4023707"/>
            <a:ext cx="544493" cy="54449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BB63D13-7973-5A33-ACA9-B17E5AB4108A}"/>
              </a:ext>
            </a:extLst>
          </p:cNvPr>
          <p:cNvSpPr txBox="1"/>
          <p:nvPr/>
        </p:nvSpPr>
        <p:spPr>
          <a:xfrm>
            <a:off x="751668" y="910242"/>
            <a:ext cx="7544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b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ân (tt)</a:t>
            </a:r>
            <a:endParaRPr lang="en-VN" sz="2000" dirty="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B161B26-215E-50FC-D292-9E27AAE759CE}"/>
              </a:ext>
            </a:extLst>
          </p:cNvPr>
          <p:cNvSpPr txBox="1"/>
          <p:nvPr/>
        </p:nvSpPr>
        <p:spPr>
          <a:xfrm>
            <a:off x="2225053" y="343049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Thứ Sáu ngày 7 tháng 11 năm 2025</a:t>
            </a:r>
          </a:p>
          <a:p>
            <a:pPr algn="ctr"/>
            <a:r>
              <a:rPr lang="en-US" sz="1800" b="1">
                <a:solidFill>
                  <a:srgbClr val="FF0000"/>
                </a:solidFill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416178111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2" grpId="0"/>
    </p:bldLst>
  </p:timing>
</p:sld>
</file>

<file path=ppt/theme/theme1.xml><?xml version="1.0" encoding="utf-8"?>
<a:theme xmlns:a="http://schemas.openxmlformats.org/drawingml/2006/main" name="Math Subject for Elementary - 4th Grade: Geometry by Slidesgo">
  <a:themeElements>
    <a:clrScheme name="Simple Light">
      <a:dk1>
        <a:srgbClr val="074785"/>
      </a:dk1>
      <a:lt1>
        <a:srgbClr val="FFFFFF"/>
      </a:lt1>
      <a:dk2>
        <a:srgbClr val="F9D455"/>
      </a:dk2>
      <a:lt2>
        <a:srgbClr val="F18545"/>
      </a:lt2>
      <a:accent1>
        <a:srgbClr val="7BEEE4"/>
      </a:accent1>
      <a:accent2>
        <a:srgbClr val="29ADFC"/>
      </a:accent2>
      <a:accent3>
        <a:srgbClr val="9F88E3"/>
      </a:accent3>
      <a:accent4>
        <a:srgbClr val="FD6085"/>
      </a:accent4>
      <a:accent5>
        <a:srgbClr val="FFA3AB"/>
      </a:accent5>
      <a:accent6>
        <a:srgbClr val="04315C"/>
      </a:accent6>
      <a:hlink>
        <a:srgbClr val="04315C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7</TotalTime>
  <Words>1335</Words>
  <Application>Microsoft Office PowerPoint</Application>
  <PresentationFormat>On-screen Show (16:9)</PresentationFormat>
  <Paragraphs>138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Cambria Math</vt:lpstr>
      <vt:lpstr>Rammetto One</vt:lpstr>
      <vt:lpstr>Bellota Text</vt:lpstr>
      <vt:lpstr>Arial</vt:lpstr>
      <vt:lpstr>Roboto Condensed Light</vt:lpstr>
      <vt:lpstr>Math Subject for Elementary - 4th Grade: Geometry by Slidesgo</vt:lpstr>
      <vt:lpstr>Equation.DSMT4</vt:lpstr>
      <vt:lpstr>Equation.3</vt:lpstr>
      <vt:lpstr>BÀI 21:  PHÉP NHÂN SỐ THẬP PHÂ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, VẬN DỤNG</vt:lpstr>
      <vt:lpstr>BÀI HỌC KẾT THÚC, CÁM ƠN CÁC EM  ĐÃ LẮNG NGH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IN CHÀO CÁC EM HỌC SINH! CHÀO MỪNG CÁC EM ĐẾN VỚI BÀI HỌC MỚI HÔM NAY</dc:title>
  <cp:lastModifiedBy>Ngọc Thịnh</cp:lastModifiedBy>
  <cp:revision>20</cp:revision>
  <dcterms:modified xsi:type="dcterms:W3CDTF">2025-12-01T07:02:38Z</dcterms:modified>
</cp:coreProperties>
</file>